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473" r:id="rId2"/>
    <p:sldId id="420" r:id="rId3"/>
    <p:sldId id="296" r:id="rId4"/>
    <p:sldId id="263" r:id="rId5"/>
    <p:sldId id="297" r:id="rId6"/>
    <p:sldId id="298" r:id="rId7"/>
    <p:sldId id="267" r:id="rId8"/>
    <p:sldId id="271" r:id="rId9"/>
    <p:sldId id="272" r:id="rId10"/>
    <p:sldId id="430" r:id="rId11"/>
    <p:sldId id="274" r:id="rId12"/>
    <p:sldId id="291" r:id="rId13"/>
    <p:sldId id="453" r:id="rId14"/>
    <p:sldId id="474" r:id="rId15"/>
    <p:sldId id="357" r:id="rId16"/>
  </p:sldIdLst>
  <p:sldSz cx="9144000" cy="6858000" type="screen4x3"/>
  <p:notesSz cx="6858000" cy="9144000"/>
  <p:defaultTextStyle>
    <a:defPPr>
      <a:defRPr lang="zh-CN"/>
    </a:defPPr>
    <a:lvl1pPr algn="l" rtl="0" eaLnBrk="0" fontAlgn="base" hangingPunct="0">
      <a:spcBef>
        <a:spcPct val="0"/>
      </a:spcBef>
      <a:spcAft>
        <a:spcPct val="0"/>
      </a:spcAft>
      <a:defRPr kumimoji="1" sz="2000" kern="1200">
        <a:solidFill>
          <a:schemeClr val="tx1"/>
        </a:solidFill>
        <a:latin typeface="Webdings" pitchFamily="18" charset="2"/>
        <a:ea typeface="宋体" charset="-122"/>
        <a:cs typeface="+mn-cs"/>
      </a:defRPr>
    </a:lvl1pPr>
    <a:lvl2pPr marL="457200" algn="l" rtl="0" eaLnBrk="0" fontAlgn="base" hangingPunct="0">
      <a:spcBef>
        <a:spcPct val="0"/>
      </a:spcBef>
      <a:spcAft>
        <a:spcPct val="0"/>
      </a:spcAft>
      <a:defRPr kumimoji="1" sz="2000" kern="1200">
        <a:solidFill>
          <a:schemeClr val="tx1"/>
        </a:solidFill>
        <a:latin typeface="Webdings" pitchFamily="18" charset="2"/>
        <a:ea typeface="宋体" charset="-122"/>
        <a:cs typeface="+mn-cs"/>
      </a:defRPr>
    </a:lvl2pPr>
    <a:lvl3pPr marL="914400" algn="l" rtl="0" eaLnBrk="0" fontAlgn="base" hangingPunct="0">
      <a:spcBef>
        <a:spcPct val="0"/>
      </a:spcBef>
      <a:spcAft>
        <a:spcPct val="0"/>
      </a:spcAft>
      <a:defRPr kumimoji="1" sz="2000" kern="1200">
        <a:solidFill>
          <a:schemeClr val="tx1"/>
        </a:solidFill>
        <a:latin typeface="Webdings" pitchFamily="18" charset="2"/>
        <a:ea typeface="宋体" charset="-122"/>
        <a:cs typeface="+mn-cs"/>
      </a:defRPr>
    </a:lvl3pPr>
    <a:lvl4pPr marL="1371600" algn="l" rtl="0" eaLnBrk="0" fontAlgn="base" hangingPunct="0">
      <a:spcBef>
        <a:spcPct val="0"/>
      </a:spcBef>
      <a:spcAft>
        <a:spcPct val="0"/>
      </a:spcAft>
      <a:defRPr kumimoji="1" sz="2000" kern="1200">
        <a:solidFill>
          <a:schemeClr val="tx1"/>
        </a:solidFill>
        <a:latin typeface="Webdings" pitchFamily="18" charset="2"/>
        <a:ea typeface="宋体" charset="-122"/>
        <a:cs typeface="+mn-cs"/>
      </a:defRPr>
    </a:lvl4pPr>
    <a:lvl5pPr marL="1828800" algn="l" rtl="0" eaLnBrk="0" fontAlgn="base" hangingPunct="0">
      <a:spcBef>
        <a:spcPct val="0"/>
      </a:spcBef>
      <a:spcAft>
        <a:spcPct val="0"/>
      </a:spcAft>
      <a:defRPr kumimoji="1" sz="2000" kern="1200">
        <a:solidFill>
          <a:schemeClr val="tx1"/>
        </a:solidFill>
        <a:latin typeface="Webdings" pitchFamily="18" charset="2"/>
        <a:ea typeface="宋体" charset="-122"/>
        <a:cs typeface="+mn-cs"/>
      </a:defRPr>
    </a:lvl5pPr>
    <a:lvl6pPr marL="2286000" algn="l" defTabSz="914400" rtl="0" eaLnBrk="1" latinLnBrk="0" hangingPunct="1">
      <a:defRPr kumimoji="1" sz="2000" kern="1200">
        <a:solidFill>
          <a:schemeClr val="tx1"/>
        </a:solidFill>
        <a:latin typeface="Webdings" pitchFamily="18" charset="2"/>
        <a:ea typeface="宋体" charset="-122"/>
        <a:cs typeface="+mn-cs"/>
      </a:defRPr>
    </a:lvl6pPr>
    <a:lvl7pPr marL="2743200" algn="l" defTabSz="914400" rtl="0" eaLnBrk="1" latinLnBrk="0" hangingPunct="1">
      <a:defRPr kumimoji="1" sz="2000" kern="1200">
        <a:solidFill>
          <a:schemeClr val="tx1"/>
        </a:solidFill>
        <a:latin typeface="Webdings" pitchFamily="18" charset="2"/>
        <a:ea typeface="宋体" charset="-122"/>
        <a:cs typeface="+mn-cs"/>
      </a:defRPr>
    </a:lvl7pPr>
    <a:lvl8pPr marL="3200400" algn="l" defTabSz="914400" rtl="0" eaLnBrk="1" latinLnBrk="0" hangingPunct="1">
      <a:defRPr kumimoji="1" sz="2000" kern="1200">
        <a:solidFill>
          <a:schemeClr val="tx1"/>
        </a:solidFill>
        <a:latin typeface="Webdings" pitchFamily="18" charset="2"/>
        <a:ea typeface="宋体" charset="-122"/>
        <a:cs typeface="+mn-cs"/>
      </a:defRPr>
    </a:lvl8pPr>
    <a:lvl9pPr marL="3657600" algn="l" defTabSz="914400" rtl="0" eaLnBrk="1" latinLnBrk="0" hangingPunct="1">
      <a:defRPr kumimoji="1" sz="2000" kern="1200">
        <a:solidFill>
          <a:schemeClr val="tx1"/>
        </a:solidFill>
        <a:latin typeface="Webdings" pitchFamily="18" charset="2"/>
        <a:ea typeface="宋体" charset="-122"/>
        <a:cs typeface="+mn-cs"/>
      </a:defRPr>
    </a:lvl9pPr>
  </p:defaultTextStyle>
  <p:modifyVerifier cryptProviderType="rsaFull" cryptAlgorithmClass="hash" cryptAlgorithmType="typeAny" cryptAlgorithmSid="4" spinCount="50000" saltData="vCwwXU0BtpopsgYLZGVUSw==" hashData="ne+LIIUtYLRQd/kFlkNqjx06FEA="/>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0000FF"/>
    <a:srgbClr val="006600"/>
    <a:srgbClr val="FF0000"/>
    <a:srgbClr val="FF00FF"/>
    <a:srgbClr val="0033CC"/>
    <a:srgbClr val="000099"/>
    <a:srgbClr val="E6B1A8"/>
    <a:srgbClr val="CC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73" autoAdjust="0"/>
    <p:restoredTop sz="68820" autoAdjust="0"/>
  </p:normalViewPr>
  <p:slideViewPr>
    <p:cSldViewPr snapToGrid="0">
      <p:cViewPr varScale="1">
        <p:scale>
          <a:sx n="65" d="100"/>
          <a:sy n="65" d="100"/>
        </p:scale>
        <p:origin x="53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30.wmf"/><Relationship Id="rId3" Type="http://schemas.openxmlformats.org/officeDocument/2006/relationships/image" Target="../media/image15.wmf"/><Relationship Id="rId21" Type="http://schemas.openxmlformats.org/officeDocument/2006/relationships/image" Target="../media/image33.wmf"/><Relationship Id="rId7" Type="http://schemas.openxmlformats.org/officeDocument/2006/relationships/image" Target="../media/image19.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14.wmf"/><Relationship Id="rId16" Type="http://schemas.openxmlformats.org/officeDocument/2006/relationships/image" Target="../media/image28.wmf"/><Relationship Id="rId20" Type="http://schemas.openxmlformats.org/officeDocument/2006/relationships/image" Target="../media/image32.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1.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6.wmf"/><Relationship Id="rId22"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634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endParaRPr lang="en-US" altLang="zh-CN"/>
          </a:p>
        </p:txBody>
      </p:sp>
      <p:sp>
        <p:nvSpPr>
          <p:cNvPr id="921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6E3A166C-230E-4654-9EA4-A55F03EFA42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miter lim="800000"/>
            <a:headEnd/>
            <a:tailEnd/>
          </a:ln>
        </p:spPr>
        <p:txBody>
          <a:bodyPr/>
          <a:lstStyle/>
          <a:p>
            <a:fld id="{408CDAC2-478F-4079-BA25-DA0D8DB5DDBD}" type="slidenum">
              <a:rPr lang="en-US" altLang="zh-CN" smtClean="0"/>
              <a:pPr/>
              <a:t>1</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关于运动的守恒定律，前面我们介绍了功与能和机械能守恒定律，现在我们来谈谈动量和冲量。</a:t>
            </a:r>
          </a:p>
          <a:p>
            <a:pPr eaLnBrk="1" hangingPunct="1"/>
            <a:endParaRPr lang="zh-CN" altLang="zh-CN" dirty="0" smtClean="0">
              <a:ea typeface="宋体" charset="-122"/>
            </a:endParaRPr>
          </a:p>
        </p:txBody>
      </p:sp>
    </p:spTree>
    <p:extLst>
      <p:ext uri="{BB962C8B-B14F-4D97-AF65-F5344CB8AC3E}">
        <p14:creationId xmlns:p14="http://schemas.microsoft.com/office/powerpoint/2010/main" val="1745354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就</a:t>
            </a:r>
            <a:r>
              <a:rPr kumimoji="1" lang="zh-CN" altLang="zh-CN" sz="1200" b="1" kern="1200" dirty="0" smtClean="0">
                <a:solidFill>
                  <a:schemeClr val="tx1"/>
                </a:solidFill>
                <a:effectLst/>
                <a:latin typeface="Times New Roman" pitchFamily="18" charset="0"/>
                <a:ea typeface="宋体" pitchFamily="2" charset="-122"/>
                <a:cs typeface="+mn-cs"/>
              </a:rPr>
              <a:t>质点系的动量定理</a:t>
            </a:r>
            <a:r>
              <a:rPr kumimoji="1" lang="zh-CN" altLang="zh-CN" sz="1200" kern="1200" dirty="0" smtClean="0">
                <a:solidFill>
                  <a:schemeClr val="tx1"/>
                </a:solidFill>
                <a:effectLst/>
                <a:latin typeface="Times New Roman" pitchFamily="18" charset="0"/>
                <a:ea typeface="宋体" pitchFamily="2" charset="-122"/>
                <a:cs typeface="+mn-cs"/>
              </a:rPr>
              <a:t>的应用，我们来看个例题。</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质量为</a:t>
            </a:r>
            <a:r>
              <a:rPr kumimoji="1" lang="en-US" altLang="zh-CN" sz="1200" i="1"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m</a:t>
            </a:r>
            <a:r>
              <a:rPr kumimoji="1" lang="zh-CN"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的均质柔软链条，长为</a:t>
            </a:r>
            <a:r>
              <a:rPr kumimoji="1" lang="en-US" altLang="zh-CN" sz="1200" i="1"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L</a:t>
            </a:r>
            <a:r>
              <a:rPr kumimoji="1" lang="zh-CN"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上端悬挂，下端刚好与地面接触。因悬挂点松脱使链条自由下落。试求链条落到地面上的长度为</a:t>
            </a:r>
            <a:r>
              <a:rPr kumimoji="1" lang="en-US" altLang="zh-CN" sz="1200" i="1"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l </a:t>
            </a:r>
            <a:r>
              <a:rPr kumimoji="1" lang="zh-CN"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时，链条对地面的作用力。</a:t>
            </a:r>
            <a:endParaRPr kumimoji="1" lang="en-US"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endParaRPr>
          </a:p>
          <a:p>
            <a:endParaRPr kumimoji="1" lang="en-US"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endParaRPr>
          </a:p>
          <a:p>
            <a:r>
              <a:rPr kumimoji="1" lang="zh-CN" altLang="en-US"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rPr>
              <a:t>考虑已经落地和将要落地的链条。</a:t>
            </a:r>
            <a:endParaRPr kumimoji="1" lang="en-US"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endParaRPr>
          </a:p>
          <a:p>
            <a:endParaRPr kumimoji="1" lang="en-US"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endParaRPr>
          </a:p>
          <a:p>
            <a:r>
              <a:rPr kumimoji="1" lang="zh-CN" altLang="zh-CN" sz="1200" kern="1200" dirty="0" smtClean="0">
                <a:solidFill>
                  <a:schemeClr val="tx1"/>
                </a:solidFill>
                <a:effectLst/>
                <a:latin typeface="Times New Roman" pitchFamily="18" charset="0"/>
                <a:ea typeface="宋体" pitchFamily="2" charset="-122"/>
                <a:cs typeface="+mn-cs"/>
              </a:rPr>
              <a:t>可见，在链条下落的过程中，由于链条和地面之间的</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碰撞</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链条对地面将产生附加作用力，这个附加作用力比链条静止在地面上时对地面的作用力还要大。当链条全部落到地面上的瞬间（</a:t>
            </a:r>
            <a:r>
              <a:rPr kumimoji="1" lang="en-US" altLang="zh-CN" sz="1200" kern="1200" dirty="0" smtClean="0">
                <a:solidFill>
                  <a:schemeClr val="tx1"/>
                </a:solidFill>
                <a:effectLst/>
                <a:latin typeface="Times New Roman" pitchFamily="18" charset="0"/>
                <a:ea typeface="宋体" pitchFamily="2" charset="-122"/>
                <a:cs typeface="+mn-cs"/>
              </a:rPr>
              <a:t>l=L</a:t>
            </a:r>
            <a:r>
              <a:rPr kumimoji="1" lang="zh-CN" altLang="zh-CN" sz="1200" kern="1200" dirty="0" smtClean="0">
                <a:solidFill>
                  <a:schemeClr val="tx1"/>
                </a:solidFill>
                <a:effectLst/>
                <a:latin typeface="Times New Roman" pitchFamily="18" charset="0"/>
                <a:ea typeface="宋体" pitchFamily="2" charset="-122"/>
                <a:cs typeface="+mn-cs"/>
              </a:rPr>
              <a:t>），链条对地面的作用力（</a:t>
            </a:r>
            <a:r>
              <a:rPr kumimoji="1" lang="en-US" altLang="zh-CN" sz="1200" kern="1200" dirty="0" smtClean="0">
                <a:solidFill>
                  <a:schemeClr val="tx1"/>
                </a:solidFill>
                <a:effectLst/>
                <a:latin typeface="Times New Roman" pitchFamily="18" charset="0"/>
                <a:ea typeface="宋体" pitchFamily="2" charset="-122"/>
                <a:cs typeface="+mn-cs"/>
              </a:rPr>
              <a:t>F=3mg</a:t>
            </a:r>
            <a:r>
              <a:rPr kumimoji="1" lang="zh-CN" altLang="zh-CN" sz="1200" kern="1200" dirty="0" smtClean="0">
                <a:solidFill>
                  <a:schemeClr val="tx1"/>
                </a:solidFill>
                <a:effectLst/>
                <a:latin typeface="Times New Roman" pitchFamily="18" charset="0"/>
                <a:ea typeface="宋体" pitchFamily="2" charset="-122"/>
                <a:cs typeface="+mn-cs"/>
              </a:rPr>
              <a:t>）是链条自重的</a:t>
            </a:r>
            <a:r>
              <a:rPr kumimoji="1" lang="en-US" altLang="zh-CN" sz="1200" kern="1200" dirty="0" smtClean="0">
                <a:solidFill>
                  <a:schemeClr val="tx1"/>
                </a:solidFill>
                <a:effectLst/>
                <a:latin typeface="Times New Roman" pitchFamily="18" charset="0"/>
                <a:ea typeface="宋体" pitchFamily="2" charset="-122"/>
                <a:cs typeface="+mn-cs"/>
              </a:rPr>
              <a:t>3</a:t>
            </a:r>
            <a:r>
              <a:rPr kumimoji="1" lang="zh-CN" altLang="zh-CN" sz="1200" kern="1200" dirty="0" smtClean="0">
                <a:solidFill>
                  <a:schemeClr val="tx1"/>
                </a:solidFill>
                <a:effectLst/>
                <a:latin typeface="Times New Roman" pitchFamily="18" charset="0"/>
                <a:ea typeface="宋体" pitchFamily="2" charset="-122"/>
                <a:cs typeface="+mn-cs"/>
              </a:rPr>
              <a:t>倍。</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质点</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en-US" sz="1200" kern="1200" dirty="0" smtClean="0">
                <a:solidFill>
                  <a:schemeClr val="tx1"/>
                </a:solidFill>
                <a:effectLst/>
                <a:latin typeface="Times New Roman" pitchFamily="18" charset="0"/>
                <a:ea typeface="宋体" pitchFamily="2" charset="-122"/>
                <a:cs typeface="+mn-cs"/>
              </a:rPr>
              <a:t>系</a:t>
            </a:r>
            <a:r>
              <a:rPr kumimoji="1" lang="en-US" altLang="zh-CN" sz="1200" kern="1200" dirty="0" smtClean="0">
                <a:solidFill>
                  <a:schemeClr val="tx1"/>
                </a:solidFill>
                <a:effectLst/>
                <a:latin typeface="Times New Roman" pitchFamily="18" charset="0"/>
                <a:ea typeface="宋体" pitchFamily="2" charset="-122"/>
                <a:cs typeface="+mn-cs"/>
              </a:rPr>
              <a:t>)</a:t>
            </a:r>
            <a:r>
              <a:rPr kumimoji="1" lang="zh-CN" altLang="zh-CN" sz="1200" kern="1200" dirty="0" smtClean="0">
                <a:solidFill>
                  <a:schemeClr val="tx1"/>
                </a:solidFill>
                <a:effectLst/>
                <a:latin typeface="Times New Roman" pitchFamily="18" charset="0"/>
                <a:ea typeface="宋体" pitchFamily="2" charset="-122"/>
                <a:cs typeface="+mn-cs"/>
              </a:rPr>
              <a:t>的动量定理对于处理冲击、碰撞等力学问题时是非常方便的。在这类问题中，物体之间力的作用时间极短，变化却很大，这种力称为</a:t>
            </a:r>
            <a:r>
              <a:rPr kumimoji="1" lang="zh-CN" altLang="zh-CN" sz="1200" b="1" kern="1200" dirty="0" smtClean="0">
                <a:solidFill>
                  <a:schemeClr val="tx1"/>
                </a:solidFill>
                <a:effectLst/>
                <a:latin typeface="Times New Roman" pitchFamily="18" charset="0"/>
                <a:ea typeface="宋体" pitchFamily="2" charset="-122"/>
                <a:cs typeface="+mn-cs"/>
              </a:rPr>
              <a:t>冲力</a:t>
            </a:r>
            <a:r>
              <a:rPr kumimoji="1" lang="zh-CN" altLang="zh-CN" sz="1200" kern="1200" dirty="0" smtClean="0">
                <a:solidFill>
                  <a:schemeClr val="tx1"/>
                </a:solidFill>
                <a:effectLst/>
                <a:latin typeface="Times New Roman" pitchFamily="18" charset="0"/>
                <a:ea typeface="宋体" pitchFamily="2" charset="-122"/>
                <a:cs typeface="+mn-cs"/>
              </a:rPr>
              <a:t>。冲力虽然很难测量，但是人们通常不需要了解它在这极短时间内的变化细节，因此可以用</a:t>
            </a:r>
            <a:r>
              <a:rPr kumimoji="1" lang="zh-CN" altLang="zh-CN" sz="1200" b="1" kern="1200" dirty="0" smtClean="0">
                <a:solidFill>
                  <a:schemeClr val="tx1"/>
                </a:solidFill>
                <a:effectLst/>
                <a:latin typeface="Times New Roman" pitchFamily="18" charset="0"/>
                <a:ea typeface="宋体" pitchFamily="2" charset="-122"/>
                <a:cs typeface="+mn-cs"/>
              </a:rPr>
              <a:t>平均冲力</a:t>
            </a:r>
            <a:r>
              <a:rPr kumimoji="1" lang="zh-CN" altLang="zh-CN" sz="1200" kern="1200" dirty="0" smtClean="0">
                <a:solidFill>
                  <a:schemeClr val="tx1"/>
                </a:solidFill>
                <a:effectLst/>
                <a:latin typeface="Times New Roman" pitchFamily="18" charset="0"/>
                <a:ea typeface="宋体" pitchFamily="2" charset="-122"/>
                <a:cs typeface="+mn-cs"/>
              </a:rPr>
              <a:t>来描述它。此外在打击、碰撞类问题中，由于冲力的作用时间极其短暂，且冲力远远大于重力、摩擦力等，所以在这类问题中，重力、摩擦力的冲量一般可以忽略不计。</a:t>
            </a:r>
            <a:endParaRPr kumimoji="1" lang="en-US" altLang="zh-CN" sz="1200" kern="1200" dirty="0" smtClean="0">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a:defRPr/>
            </a:pPr>
            <a:fld id="{6E3A166C-230E-4654-9EA4-A55F03EFA420}" type="slidenum">
              <a:rPr lang="en-US" altLang="zh-CN" smtClean="0"/>
              <a:pPr>
                <a:defRPr/>
              </a:pPr>
              <a:t>10</a:t>
            </a:fld>
            <a:endParaRPr lang="en-US" altLang="zh-CN"/>
          </a:p>
        </p:txBody>
      </p:sp>
    </p:spTree>
    <p:extLst>
      <p:ext uri="{BB962C8B-B14F-4D97-AF65-F5344CB8AC3E}">
        <p14:creationId xmlns:p14="http://schemas.microsoft.com/office/powerpoint/2010/main" val="1286969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miter lim="800000"/>
            <a:headEnd/>
            <a:tailEnd/>
          </a:ln>
        </p:spPr>
        <p:txBody>
          <a:bodyPr/>
          <a:lstStyle/>
          <a:p>
            <a:fld id="{37D1A642-E4D4-4392-AEA8-B3B3A5E777B6}" type="slidenum">
              <a:rPr lang="en-US" altLang="zh-CN" smtClean="0"/>
              <a:pPr/>
              <a:t>11</a:t>
            </a:fld>
            <a:endParaRPr lang="en-US" altLang="zh-CN"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由质点系动量定理的表达式（</a:t>
            </a:r>
            <a:r>
              <a:rPr kumimoji="1" lang="en-US" altLang="zh-CN" sz="1200" kern="1200" dirty="0" smtClean="0">
                <a:solidFill>
                  <a:schemeClr val="tx1"/>
                </a:solidFill>
                <a:effectLst/>
                <a:latin typeface="Times New Roman" pitchFamily="18" charset="0"/>
                <a:ea typeface="宋体" pitchFamily="2" charset="-122"/>
                <a:cs typeface="+mn-cs"/>
              </a:rPr>
              <a:t>3.51</a:t>
            </a:r>
            <a:r>
              <a:rPr kumimoji="1" lang="zh-CN" altLang="zh-CN" sz="1200" kern="1200" dirty="0" smtClean="0">
                <a:solidFill>
                  <a:schemeClr val="tx1"/>
                </a:solidFill>
                <a:effectLst/>
                <a:latin typeface="Times New Roman" pitchFamily="18" charset="0"/>
                <a:ea typeface="宋体" pitchFamily="2" charset="-122"/>
                <a:cs typeface="+mn-cs"/>
              </a:rPr>
              <a:t>）或（</a:t>
            </a:r>
            <a:r>
              <a:rPr kumimoji="1" lang="en-US" altLang="zh-CN" sz="1200" kern="1200" dirty="0" smtClean="0">
                <a:solidFill>
                  <a:schemeClr val="tx1"/>
                </a:solidFill>
                <a:effectLst/>
                <a:latin typeface="Times New Roman" pitchFamily="18" charset="0"/>
                <a:ea typeface="宋体" pitchFamily="2" charset="-122"/>
                <a:cs typeface="+mn-cs"/>
              </a:rPr>
              <a:t>3.52</a:t>
            </a:r>
            <a:r>
              <a:rPr kumimoji="1" lang="zh-CN" altLang="zh-CN" sz="1200" kern="1200" dirty="0" smtClean="0">
                <a:solidFill>
                  <a:schemeClr val="tx1"/>
                </a:solidFill>
                <a:effectLst/>
                <a:latin typeface="Times New Roman" pitchFamily="18" charset="0"/>
                <a:ea typeface="宋体" pitchFamily="2" charset="-122"/>
                <a:cs typeface="+mn-cs"/>
              </a:rPr>
              <a:t>）可知，对于质点系来说，如果系统不受外力作用，或所受外力的矢量和为</a:t>
            </a:r>
            <a:r>
              <a:rPr kumimoji="1" lang="en-US" altLang="zh-CN" sz="1200" kern="1200" dirty="0" smtClean="0">
                <a:solidFill>
                  <a:schemeClr val="tx1"/>
                </a:solidFill>
                <a:effectLst/>
                <a:latin typeface="Times New Roman" pitchFamily="18" charset="0"/>
                <a:ea typeface="宋体" pitchFamily="2" charset="-122"/>
                <a:cs typeface="+mn-cs"/>
              </a:rPr>
              <a:t>0</a:t>
            </a:r>
            <a:r>
              <a:rPr kumimoji="1" lang="zh-CN" altLang="zh-CN" sz="1200" kern="1200" dirty="0" smtClean="0">
                <a:solidFill>
                  <a:schemeClr val="tx1"/>
                </a:solidFill>
                <a:effectLst/>
                <a:latin typeface="Times New Roman" pitchFamily="18" charset="0"/>
                <a:ea typeface="宋体" pitchFamily="2" charset="-122"/>
                <a:cs typeface="+mn-cs"/>
              </a:rPr>
              <a:t>时，即：</a:t>
            </a:r>
            <a:r>
              <a:rPr kumimoji="1" lang="en-US" altLang="zh-CN" sz="1200" kern="1200" dirty="0" smtClean="0">
                <a:solidFill>
                  <a:schemeClr val="tx1"/>
                </a:solidFill>
                <a:effectLst/>
                <a:latin typeface="Times New Roman" pitchFamily="18" charset="0"/>
                <a:ea typeface="宋体" pitchFamily="2" charset="-122"/>
                <a:cs typeface="+mn-cs"/>
              </a:rPr>
              <a:t> </a:t>
            </a:r>
          </a:p>
          <a:p>
            <a:r>
              <a:rPr kumimoji="1" lang="zh-CN" altLang="zh-CN" sz="1200" kern="1200" dirty="0" smtClean="0">
                <a:solidFill>
                  <a:schemeClr val="tx1"/>
                </a:solidFill>
                <a:effectLst/>
                <a:latin typeface="Times New Roman" pitchFamily="18" charset="0"/>
                <a:ea typeface="宋体" pitchFamily="2" charset="-122"/>
                <a:cs typeface="+mn-cs"/>
              </a:rPr>
              <a:t>则系统的总动量恒定不变</a:t>
            </a:r>
            <a:r>
              <a:rPr kumimoji="1" lang="zh-CN" altLang="en-US" sz="1200" kern="1200" dirty="0" smtClean="0">
                <a:solidFill>
                  <a:schemeClr val="tx1"/>
                </a:solidFill>
                <a:effectLst/>
                <a:latin typeface="Times New Roman" pitchFamily="18" charset="0"/>
                <a:ea typeface="宋体" pitchFamily="2" charset="-122"/>
                <a:cs typeface="+mn-cs"/>
              </a:rPr>
              <a:t>：</a:t>
            </a:r>
            <a:endParaRPr kumimoji="1" lang="zh-CN" altLang="zh-CN" sz="1200" kern="1200" dirty="0" smtClean="0">
              <a:solidFill>
                <a:schemeClr val="tx1"/>
              </a:solidFill>
              <a:effectLst/>
              <a:latin typeface="Times New Roman" pitchFamily="18" charset="0"/>
              <a:ea typeface="宋体" pitchFamily="2" charset="-122"/>
              <a:cs typeface="+mn-cs"/>
            </a:endParaRPr>
          </a:p>
          <a:p>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这一结论称为质点系的</a:t>
            </a:r>
            <a:r>
              <a:rPr kumimoji="1" lang="zh-CN" altLang="zh-CN" sz="1200" b="1" kern="1200" dirty="0" smtClean="0">
                <a:solidFill>
                  <a:schemeClr val="tx1"/>
                </a:solidFill>
                <a:effectLst/>
                <a:latin typeface="Times New Roman" pitchFamily="18" charset="0"/>
                <a:ea typeface="宋体" pitchFamily="2" charset="-122"/>
                <a:cs typeface="+mn-cs"/>
              </a:rPr>
              <a:t>动量守恒定律</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law of conservation of momentum</a:t>
            </a:r>
            <a:r>
              <a:rPr kumimoji="1" lang="zh-CN" altLang="zh-CN" sz="1200" kern="1200" dirty="0" smtClean="0">
                <a:solidFill>
                  <a:schemeClr val="tx1"/>
                </a:solidFill>
                <a:effectLst/>
                <a:latin typeface="Times New Roman" pitchFamily="18" charset="0"/>
                <a:ea typeface="宋体" pitchFamily="2" charset="-122"/>
                <a:cs typeface="+mn-cs"/>
              </a:rPr>
              <a:t>）。</a:t>
            </a:r>
          </a:p>
          <a:p>
            <a:pPr eaLnBrk="1" hangingPunct="1"/>
            <a:endParaRPr lang="zh-CN" altLang="zh-CN" dirty="0"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miter lim="800000"/>
            <a:headEnd/>
            <a:tailEnd/>
          </a:ln>
        </p:spPr>
        <p:txBody>
          <a:bodyPr/>
          <a:lstStyle/>
          <a:p>
            <a:fld id="{9C59B2CC-9B52-437E-973A-4FEC47ED6F3D}" type="slidenum">
              <a:rPr lang="en-US" altLang="zh-CN" smtClean="0"/>
              <a:pPr/>
              <a:t>12</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在理解或应用动量守恒定律时，要注意以下几点：</a:t>
            </a:r>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1</a:t>
            </a:r>
            <a:r>
              <a:rPr kumimoji="1" lang="zh-CN" altLang="zh-CN" sz="1200" kern="1200" dirty="0" smtClean="0">
                <a:solidFill>
                  <a:schemeClr val="tx1"/>
                </a:solidFill>
                <a:effectLst/>
                <a:latin typeface="Times New Roman" pitchFamily="18" charset="0"/>
                <a:ea typeface="宋体" pitchFamily="2" charset="-122"/>
                <a:cs typeface="+mn-cs"/>
              </a:rPr>
              <a:t>） 当系统受合外力为零时，系统的总动量守恒，但是由于内力的存在，系统内各质点的动量是可以改变的，换句话说尽管内力不能改变系统的总动量，但内力可以使动量在系统内部发生转移；</a:t>
            </a:r>
          </a:p>
          <a:p>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2</a:t>
            </a:r>
            <a:r>
              <a:rPr kumimoji="1" lang="zh-CN" altLang="zh-CN" sz="1200" kern="1200" dirty="0" smtClean="0">
                <a:solidFill>
                  <a:schemeClr val="tx1"/>
                </a:solidFill>
                <a:effectLst/>
                <a:latin typeface="Times New Roman" pitchFamily="18" charset="0"/>
                <a:ea typeface="宋体" pitchFamily="2" charset="-122"/>
                <a:cs typeface="+mn-cs"/>
              </a:rPr>
              <a:t>） 当合外力不等于零时，系统的总动量不守恒，但如果合外力的方向不变，始终沿着某个给定的方向，则在与合外力垂直的方向上，系统的总动量也是守恒的；</a:t>
            </a:r>
          </a:p>
          <a:p>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a:t>
            </a:r>
            <a:r>
              <a:rPr kumimoji="1" lang="zh-CN" altLang="zh-CN" sz="1200" kern="1200" dirty="0" smtClean="0">
                <a:solidFill>
                  <a:schemeClr val="tx1"/>
                </a:solidFill>
                <a:effectLst/>
                <a:latin typeface="Times New Roman" pitchFamily="18" charset="0"/>
                <a:ea typeface="宋体" pitchFamily="2" charset="-122"/>
                <a:cs typeface="+mn-cs"/>
              </a:rPr>
              <a:t>） 在某些过程中（如水平面上两个物体的碰撞、炸弹爆炸等），由于内力的作用时间极为短暂、且内力远远大于外力（如重力、摩擦力等），这时可以略去外力对系统的作用，认为系统的总动量仍然是守恒的；</a:t>
            </a:r>
          </a:p>
          <a:p>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4</a:t>
            </a:r>
            <a:r>
              <a:rPr kumimoji="1" lang="zh-CN" altLang="zh-CN" sz="1200" kern="1200" dirty="0" smtClean="0">
                <a:solidFill>
                  <a:schemeClr val="tx1"/>
                </a:solidFill>
                <a:effectLst/>
                <a:latin typeface="Times New Roman" pitchFamily="18" charset="0"/>
                <a:ea typeface="宋体" pitchFamily="2" charset="-122"/>
                <a:cs typeface="+mn-cs"/>
              </a:rPr>
              <a:t>） 动量守恒定律是自然界中最普遍、最基本的守恒定律之一，无论是宏观过程、还是微观过程，也无论是低速运动、还是高速运动，动量守恒定律总是成立的。所以它是比牛顿运动定律更普遍、更基本的自然规律。</a:t>
            </a:r>
          </a:p>
          <a:p>
            <a:pPr eaLnBrk="1" hangingPunct="1"/>
            <a:endParaRPr lang="en-US" altLang="zh-CN" dirty="0" smtClean="0">
              <a:ea typeface="宋体" charset="-122"/>
            </a:endParaRPr>
          </a:p>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当然，它也有限制条件，动量守恒定律和动量定理一样，只有在惯性系中才成立，而且在使用时必须选择同一个惯性参考系。</a:t>
            </a:r>
          </a:p>
          <a:p>
            <a:pPr eaLnBrk="1" hangingPunct="1"/>
            <a:endParaRPr lang="zh-CN" altLang="zh-CN" dirty="0"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就刚才所讲的参考系，我们来看个例题。</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设</a:t>
            </a:r>
            <a:r>
              <a:rPr kumimoji="1" lang="en-US" altLang="zh-CN" sz="1200" kern="1200" dirty="0" smtClean="0">
                <a:solidFill>
                  <a:schemeClr val="tx1"/>
                </a:solidFill>
                <a:effectLst/>
                <a:latin typeface="Times New Roman" pitchFamily="18" charset="0"/>
                <a:ea typeface="宋体" pitchFamily="2" charset="-122"/>
                <a:cs typeface="+mn-cs"/>
              </a:rPr>
              <a:t>m</a:t>
            </a:r>
            <a:r>
              <a:rPr kumimoji="1" lang="zh-CN" altLang="zh-CN" sz="1200" kern="1200" dirty="0" smtClean="0">
                <a:solidFill>
                  <a:schemeClr val="tx1"/>
                </a:solidFill>
                <a:effectLst/>
                <a:latin typeface="Times New Roman" pitchFamily="18" charset="0"/>
                <a:ea typeface="宋体" pitchFamily="2" charset="-122"/>
                <a:cs typeface="+mn-cs"/>
              </a:rPr>
              <a:t>和</a:t>
            </a:r>
            <a:r>
              <a:rPr kumimoji="1" lang="en-US" altLang="zh-CN" sz="1200" kern="1200" dirty="0" smtClean="0">
                <a:solidFill>
                  <a:schemeClr val="tx1"/>
                </a:solidFill>
                <a:effectLst/>
                <a:latin typeface="Times New Roman" pitchFamily="18" charset="0"/>
                <a:ea typeface="宋体" pitchFamily="2" charset="-122"/>
                <a:cs typeface="+mn-cs"/>
              </a:rPr>
              <a:t>m0</a:t>
            </a:r>
            <a:r>
              <a:rPr kumimoji="1" lang="zh-CN" altLang="zh-CN" sz="1200" kern="1200" dirty="0" smtClean="0">
                <a:solidFill>
                  <a:schemeClr val="tx1"/>
                </a:solidFill>
                <a:effectLst/>
                <a:latin typeface="Times New Roman" pitchFamily="18" charset="0"/>
                <a:ea typeface="宋体" pitchFamily="2" charset="-122"/>
                <a:cs typeface="+mn-cs"/>
              </a:rPr>
              <a:t>相对于桌面（同一惯性参照系）沿水平方向的速度分别为</a:t>
            </a:r>
            <a:r>
              <a:rPr kumimoji="1" lang="en-US" altLang="zh-CN" sz="1200" kern="1200" dirty="0" err="1" smtClean="0">
                <a:solidFill>
                  <a:schemeClr val="tx1"/>
                </a:solidFill>
                <a:effectLst/>
                <a:latin typeface="Times New Roman" pitchFamily="18" charset="0"/>
                <a:ea typeface="宋体" pitchFamily="2" charset="-122"/>
                <a:cs typeface="+mn-cs"/>
              </a:rPr>
              <a:t>Vx</a:t>
            </a:r>
            <a:r>
              <a:rPr kumimoji="1" lang="zh-CN" altLang="zh-CN" sz="1200" kern="1200" dirty="0" smtClean="0">
                <a:solidFill>
                  <a:schemeClr val="tx1"/>
                </a:solidFill>
                <a:effectLst/>
                <a:latin typeface="Times New Roman" pitchFamily="18" charset="0"/>
                <a:ea typeface="宋体" pitchFamily="2" charset="-122"/>
                <a:cs typeface="+mn-cs"/>
              </a:rPr>
              <a:t>和</a:t>
            </a:r>
            <a:r>
              <a:rPr kumimoji="1" lang="en-US" altLang="zh-CN" sz="1200" kern="1200" dirty="0" err="1" smtClean="0">
                <a:solidFill>
                  <a:schemeClr val="tx1"/>
                </a:solidFill>
                <a:effectLst/>
                <a:latin typeface="Times New Roman" pitchFamily="18" charset="0"/>
                <a:ea typeface="宋体" pitchFamily="2" charset="-122"/>
                <a:cs typeface="+mn-cs"/>
              </a:rPr>
              <a:t>Ux</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由于动量守恒定律只适用于惯性系，所以这里的速度</a:t>
            </a:r>
            <a:r>
              <a:rPr kumimoji="1" lang="en-US" altLang="zh-CN" sz="1200" kern="1200" dirty="0" err="1" smtClean="0">
                <a:solidFill>
                  <a:schemeClr val="tx1"/>
                </a:solidFill>
                <a:effectLst/>
                <a:latin typeface="Times New Roman" pitchFamily="18" charset="0"/>
                <a:ea typeface="宋体" pitchFamily="2" charset="-122"/>
                <a:cs typeface="+mn-cs"/>
              </a:rPr>
              <a:t>Vx</a:t>
            </a:r>
            <a:r>
              <a:rPr kumimoji="1" lang="zh-CN" altLang="zh-CN" sz="1200" kern="1200" dirty="0" smtClean="0">
                <a:solidFill>
                  <a:schemeClr val="tx1"/>
                </a:solidFill>
                <a:effectLst/>
                <a:latin typeface="Times New Roman" pitchFamily="18" charset="0"/>
                <a:ea typeface="宋体" pitchFamily="2" charset="-122"/>
                <a:cs typeface="+mn-cs"/>
              </a:rPr>
              <a:t>和</a:t>
            </a:r>
            <a:r>
              <a:rPr kumimoji="1" lang="en-US" altLang="zh-CN" sz="1200" kern="1200" dirty="0" err="1" smtClean="0">
                <a:solidFill>
                  <a:schemeClr val="tx1"/>
                </a:solidFill>
                <a:effectLst/>
                <a:latin typeface="Times New Roman" pitchFamily="18" charset="0"/>
                <a:ea typeface="宋体" pitchFamily="2" charset="-122"/>
                <a:cs typeface="+mn-cs"/>
              </a:rPr>
              <a:t>Ux</a:t>
            </a:r>
            <a:r>
              <a:rPr kumimoji="1" lang="zh-CN" altLang="zh-CN" sz="1200" kern="1200" dirty="0" smtClean="0">
                <a:solidFill>
                  <a:schemeClr val="tx1"/>
                </a:solidFill>
                <a:effectLst/>
                <a:latin typeface="Times New Roman" pitchFamily="18" charset="0"/>
                <a:ea typeface="宋体" pitchFamily="2" charset="-122"/>
                <a:cs typeface="+mn-cs"/>
              </a:rPr>
              <a:t>都是相对地面的。根据相对运动中的速度叠加原理</a:t>
            </a: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err="1" smtClean="0">
                <a:solidFill>
                  <a:schemeClr val="tx1"/>
                </a:solidFill>
                <a:effectLst/>
                <a:latin typeface="Times New Roman" pitchFamily="18" charset="0"/>
                <a:ea typeface="宋体" pitchFamily="2" charset="-122"/>
                <a:cs typeface="+mn-cs"/>
              </a:rPr>
              <a:t>Vx</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en-US" sz="1200" kern="1200" dirty="0" smtClean="0">
                <a:solidFill>
                  <a:schemeClr val="tx1"/>
                </a:solidFill>
                <a:effectLst/>
                <a:latin typeface="Times New Roman" pitchFamily="18" charset="0"/>
                <a:ea typeface="宋体" pitchFamily="2" charset="-122"/>
                <a:cs typeface="+mn-cs"/>
              </a:rPr>
              <a:t>为</a:t>
            </a:r>
            <a:r>
              <a:rPr kumimoji="1" lang="en-US" altLang="zh-CN" sz="1200" kern="1200" dirty="0" smtClean="0">
                <a:solidFill>
                  <a:schemeClr val="tx1"/>
                </a:solidFill>
                <a:effectLst/>
                <a:latin typeface="Times New Roman" pitchFamily="18" charset="0"/>
                <a:ea typeface="宋体" pitchFamily="2" charset="-122"/>
                <a:cs typeface="+mn-cs"/>
              </a:rPr>
              <a:t>m相对于m0的水平速度</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负号表示</a:t>
            </a:r>
            <a:r>
              <a:rPr kumimoji="1" lang="en-US" altLang="zh-CN" sz="1200" kern="1200" dirty="0" smtClean="0">
                <a:solidFill>
                  <a:schemeClr val="tx1"/>
                </a:solidFill>
                <a:effectLst/>
                <a:latin typeface="Times New Roman" pitchFamily="18" charset="0"/>
                <a:ea typeface="宋体" pitchFamily="2" charset="-122"/>
                <a:cs typeface="+mn-cs"/>
              </a:rPr>
              <a:t>m0</a:t>
            </a:r>
            <a:r>
              <a:rPr kumimoji="1" lang="zh-CN" altLang="zh-CN" sz="1200" kern="1200" dirty="0" smtClean="0">
                <a:solidFill>
                  <a:schemeClr val="tx1"/>
                </a:solidFill>
                <a:effectLst/>
                <a:latin typeface="Times New Roman" pitchFamily="18" charset="0"/>
                <a:ea typeface="宋体" pitchFamily="2" charset="-122"/>
                <a:cs typeface="+mn-cs"/>
              </a:rPr>
              <a:t>的移动方向与</a:t>
            </a:r>
            <a:r>
              <a:rPr kumimoji="1" lang="en-US" altLang="zh-CN" sz="1200" kern="1200" dirty="0" smtClean="0">
                <a:solidFill>
                  <a:schemeClr val="tx1"/>
                </a:solidFill>
                <a:effectLst/>
                <a:latin typeface="Times New Roman" pitchFamily="18" charset="0"/>
                <a:ea typeface="宋体" pitchFamily="2" charset="-122"/>
                <a:cs typeface="+mn-cs"/>
              </a:rPr>
              <a:t>x</a:t>
            </a:r>
            <a:r>
              <a:rPr kumimoji="1" lang="zh-CN" altLang="zh-CN" sz="1200" kern="1200" dirty="0" smtClean="0">
                <a:solidFill>
                  <a:schemeClr val="tx1"/>
                </a:solidFill>
                <a:effectLst/>
                <a:latin typeface="Times New Roman" pitchFamily="18" charset="0"/>
                <a:ea typeface="宋体" pitchFamily="2" charset="-122"/>
                <a:cs typeface="+mn-cs"/>
              </a:rPr>
              <a:t>轴</a:t>
            </a:r>
            <a:r>
              <a:rPr kumimoji="1" lang="zh-CN" altLang="en-US" sz="1200" kern="1200" dirty="0" smtClean="0">
                <a:solidFill>
                  <a:schemeClr val="tx1"/>
                </a:solidFill>
                <a:effectLst/>
                <a:latin typeface="Times New Roman" pitchFamily="18" charset="0"/>
                <a:ea typeface="宋体" pitchFamily="2" charset="-122"/>
                <a:cs typeface="+mn-cs"/>
              </a:rPr>
              <a:t>的</a:t>
            </a:r>
            <a:r>
              <a:rPr kumimoji="1" lang="zh-CN" altLang="zh-CN" sz="1200" kern="1200" dirty="0" smtClean="0">
                <a:solidFill>
                  <a:schemeClr val="tx1"/>
                </a:solidFill>
                <a:effectLst/>
                <a:latin typeface="Times New Roman" pitchFamily="18" charset="0"/>
                <a:ea typeface="宋体" pitchFamily="2" charset="-122"/>
                <a:cs typeface="+mn-cs"/>
              </a:rPr>
              <a:t>正方向相反，即与</a:t>
            </a:r>
            <a:r>
              <a:rPr kumimoji="1" lang="en-US" altLang="zh-CN" sz="1200" kern="1200" dirty="0" smtClean="0">
                <a:solidFill>
                  <a:schemeClr val="tx1"/>
                </a:solidFill>
                <a:effectLst/>
                <a:latin typeface="Times New Roman" pitchFamily="18" charset="0"/>
                <a:ea typeface="宋体" pitchFamily="2" charset="-122"/>
                <a:cs typeface="+mn-cs"/>
              </a:rPr>
              <a:t>m</a:t>
            </a:r>
            <a:r>
              <a:rPr kumimoji="1" lang="zh-CN" altLang="zh-CN" sz="1200" kern="1200" dirty="0" smtClean="0">
                <a:solidFill>
                  <a:schemeClr val="tx1"/>
                </a:solidFill>
                <a:effectLst/>
                <a:latin typeface="Times New Roman" pitchFamily="18" charset="0"/>
                <a:ea typeface="宋体" pitchFamily="2" charset="-122"/>
                <a:cs typeface="+mn-cs"/>
              </a:rPr>
              <a:t>沿水平方向的速度相反。</a:t>
            </a: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6E3A166C-230E-4654-9EA4-A55F03EFA420}" type="slidenum">
              <a:rPr lang="en-US" altLang="zh-CN" smtClean="0"/>
              <a:pPr>
                <a:defRPr/>
              </a:pPr>
              <a:t>13</a:t>
            </a:fld>
            <a:endParaRPr lang="en-US" altLang="zh-CN"/>
          </a:p>
        </p:txBody>
      </p:sp>
    </p:spTree>
    <p:extLst>
      <p:ext uri="{BB962C8B-B14F-4D97-AF65-F5344CB8AC3E}">
        <p14:creationId xmlns:p14="http://schemas.microsoft.com/office/powerpoint/2010/main" val="19045068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miter lim="800000"/>
            <a:headEnd/>
            <a:tailEnd/>
          </a:ln>
        </p:spPr>
        <p:txBody>
          <a:bodyPr/>
          <a:lstStyle/>
          <a:p>
            <a:fld id="{28DAA2A0-9D3A-480A-93CD-D9D6B8C4E28F}" type="slidenum">
              <a:rPr lang="en-US" altLang="zh-CN" smtClean="0"/>
              <a:pPr/>
              <a:t>14</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en-US" sz="1200" kern="1200" dirty="0" smtClean="0">
                <a:solidFill>
                  <a:schemeClr val="tx1"/>
                </a:solidFill>
                <a:effectLst/>
                <a:latin typeface="Times New Roman" pitchFamily="18" charset="0"/>
                <a:ea typeface="宋体" pitchFamily="2" charset="-122"/>
                <a:cs typeface="+mn-cs"/>
              </a:rPr>
              <a:t>好了，现在我们来回顾一下本次微课，我们</a:t>
            </a:r>
            <a:r>
              <a:rPr kumimoji="1" lang="zh-CN" altLang="zh-CN" sz="1200" kern="1200" dirty="0" smtClean="0">
                <a:solidFill>
                  <a:schemeClr val="tx1"/>
                </a:solidFill>
                <a:effectLst/>
                <a:latin typeface="Times New Roman" pitchFamily="18" charset="0"/>
                <a:ea typeface="宋体" pitchFamily="2" charset="-122"/>
                <a:cs typeface="+mn-cs"/>
              </a:rPr>
              <a:t>介绍</a:t>
            </a:r>
            <a:r>
              <a:rPr kumimoji="1" lang="zh-CN" altLang="en-US" sz="1200" kern="1200" dirty="0" smtClean="0">
                <a:solidFill>
                  <a:schemeClr val="tx1"/>
                </a:solidFill>
                <a:effectLst/>
                <a:latin typeface="Times New Roman" pitchFamily="18" charset="0"/>
                <a:ea typeface="宋体" pitchFamily="2" charset="-122"/>
                <a:cs typeface="+mn-cs"/>
              </a:rPr>
              <a:t>的主要知识点是</a:t>
            </a:r>
            <a:r>
              <a:rPr kumimoji="1" lang="zh-CN" altLang="zh-CN" sz="1200" kern="1200" dirty="0" smtClean="0">
                <a:solidFill>
                  <a:schemeClr val="tx1"/>
                </a:solidFill>
                <a:effectLst/>
                <a:latin typeface="Times New Roman" pitchFamily="18" charset="0"/>
                <a:ea typeface="宋体" pitchFamily="2" charset="-122"/>
                <a:cs typeface="+mn-cs"/>
              </a:rPr>
              <a:t>动量与冲量、质点</a:t>
            </a:r>
            <a:r>
              <a:rPr kumimoji="1" lang="zh-CN" altLang="en-US" sz="1200" kern="1200" dirty="0" smtClean="0">
                <a:solidFill>
                  <a:schemeClr val="tx1"/>
                </a:solidFill>
                <a:effectLst/>
                <a:latin typeface="Times New Roman" pitchFamily="18" charset="0"/>
                <a:ea typeface="宋体" pitchFamily="2" charset="-122"/>
                <a:cs typeface="+mn-cs"/>
              </a:rPr>
              <a:t>与质点系的</a:t>
            </a:r>
            <a:r>
              <a:rPr kumimoji="1" lang="zh-CN" altLang="zh-CN" sz="1200" kern="1200" dirty="0" smtClean="0">
                <a:solidFill>
                  <a:schemeClr val="tx1"/>
                </a:solidFill>
                <a:effectLst/>
                <a:latin typeface="Times New Roman" pitchFamily="18" charset="0"/>
                <a:ea typeface="宋体" pitchFamily="2" charset="-122"/>
                <a:cs typeface="+mn-cs"/>
              </a:rPr>
              <a:t>动量定理和动量守恒定律。</a:t>
            </a:r>
          </a:p>
          <a:p>
            <a:pPr eaLnBrk="1" hangingPunct="1"/>
            <a:endParaRPr lang="zh-CN" altLang="zh-CN" dirty="0" smtClean="0">
              <a:ea typeface="宋体" charset="-122"/>
            </a:endParaRPr>
          </a:p>
        </p:txBody>
      </p:sp>
    </p:spTree>
    <p:extLst>
      <p:ext uri="{BB962C8B-B14F-4D97-AF65-F5344CB8AC3E}">
        <p14:creationId xmlns:p14="http://schemas.microsoft.com/office/powerpoint/2010/main" val="12838379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miter lim="800000"/>
            <a:headEnd/>
            <a:tailEnd/>
          </a:ln>
        </p:spPr>
        <p:txBody>
          <a:bodyPr/>
          <a:lstStyle/>
          <a:p>
            <a:fld id="{8B497341-1D49-4C44-B011-F9C6B0480C73}" type="slidenum">
              <a:rPr lang="en-US" altLang="zh-CN" smtClean="0"/>
              <a:pPr/>
              <a:t>15</a:t>
            </a:fld>
            <a:endParaRPr lang="en-US" altLang="zh-CN"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关于动量守恒定律，我们再多说几句。动量守恒定律是自然界中最普遍、最基本的守恒定律之一，该定律揭示了自然界中的一种对称性：空间平移对称性。</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zh-CN"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那么，什么是对称性呢？德国数学家</a:t>
            </a:r>
            <a:r>
              <a:rPr kumimoji="1" lang="en-US" altLang="zh-CN" sz="1200" kern="1200" dirty="0" smtClean="0">
                <a:solidFill>
                  <a:schemeClr val="tx1"/>
                </a:solidFill>
                <a:effectLst/>
                <a:latin typeface="Times New Roman" pitchFamily="18" charset="0"/>
                <a:ea typeface="宋体" pitchFamily="2" charset="-122"/>
                <a:cs typeface="+mn-cs"/>
              </a:rPr>
              <a:t>Weyl</a:t>
            </a:r>
            <a:r>
              <a:rPr kumimoji="1" lang="zh-CN" altLang="zh-CN" sz="1200" kern="1200" dirty="0" smtClean="0">
                <a:solidFill>
                  <a:schemeClr val="tx1"/>
                </a:solidFill>
                <a:effectLst/>
                <a:latin typeface="Times New Roman" pitchFamily="18" charset="0"/>
                <a:ea typeface="宋体" pitchFamily="2" charset="-122"/>
                <a:cs typeface="+mn-cs"/>
              </a:rPr>
              <a:t>描述了一个思考这个概念的简单方法：如果你对一个物体进行某些操作，在这些操作完成之后，它看起来和之前是一样的，那么这个物体就是对称的。例如，球体是完全对称的：无论你朝哪个方向转动球体，它看起来都是一样的。同样地，对称性也普遍存在于物理学定律中：物理方程在时间或空间的不同位置不会改变。德国著名女数学家诺特进一步发现了物理学中</a:t>
            </a:r>
            <a:r>
              <a:rPr kumimoji="1" lang="zh-CN" altLang="zh-CN" sz="1200" b="1" kern="1200" dirty="0" smtClean="0">
                <a:solidFill>
                  <a:schemeClr val="tx1"/>
                </a:solidFill>
                <a:effectLst/>
                <a:latin typeface="Times New Roman" pitchFamily="18" charset="0"/>
                <a:ea typeface="宋体" pitchFamily="2" charset="-122"/>
                <a:cs typeface="+mn-cs"/>
              </a:rPr>
              <a:t>守恒定律</a:t>
            </a:r>
            <a:r>
              <a:rPr kumimoji="1" lang="zh-CN" altLang="zh-CN" sz="1200" kern="1200" dirty="0" smtClean="0">
                <a:solidFill>
                  <a:schemeClr val="tx1"/>
                </a:solidFill>
                <a:effectLst/>
                <a:latin typeface="Times New Roman" pitchFamily="18" charset="0"/>
                <a:ea typeface="宋体" pitchFamily="2" charset="-122"/>
                <a:cs typeface="+mn-cs"/>
              </a:rPr>
              <a:t>和</a:t>
            </a:r>
            <a:r>
              <a:rPr kumimoji="1" lang="zh-CN" altLang="zh-CN" sz="1200" b="1" kern="1200" dirty="0" smtClean="0">
                <a:solidFill>
                  <a:schemeClr val="tx1"/>
                </a:solidFill>
                <a:effectLst/>
                <a:latin typeface="Times New Roman" pitchFamily="18" charset="0"/>
                <a:ea typeface="宋体" pitchFamily="2" charset="-122"/>
                <a:cs typeface="+mn-cs"/>
              </a:rPr>
              <a:t>对称性</a:t>
            </a:r>
            <a:r>
              <a:rPr kumimoji="1" lang="zh-CN" altLang="zh-CN" sz="1200" kern="1200" dirty="0" smtClean="0">
                <a:solidFill>
                  <a:schemeClr val="tx1"/>
                </a:solidFill>
                <a:effectLst/>
                <a:latin typeface="Times New Roman" pitchFamily="18" charset="0"/>
                <a:ea typeface="宋体" pitchFamily="2" charset="-122"/>
                <a:cs typeface="+mn-cs"/>
              </a:rPr>
              <a:t>这两个重要概念之间的联系，诺特定理（</a:t>
            </a:r>
            <a:r>
              <a:rPr kumimoji="1" lang="en-US" altLang="zh-CN" sz="1200" kern="1200" dirty="0" err="1" smtClean="0">
                <a:solidFill>
                  <a:schemeClr val="tx1"/>
                </a:solidFill>
                <a:effectLst/>
                <a:latin typeface="Times New Roman" pitchFamily="18" charset="0"/>
                <a:ea typeface="宋体" pitchFamily="2" charset="-122"/>
                <a:cs typeface="+mn-cs"/>
              </a:rPr>
              <a:t>Noether's</a:t>
            </a:r>
            <a:r>
              <a:rPr kumimoji="1" lang="en-US" altLang="zh-CN" sz="1200" kern="1200" dirty="0" smtClean="0">
                <a:solidFill>
                  <a:schemeClr val="tx1"/>
                </a:solidFill>
                <a:effectLst/>
                <a:latin typeface="Times New Roman" pitchFamily="18" charset="0"/>
                <a:ea typeface="宋体" pitchFamily="2" charset="-122"/>
                <a:cs typeface="+mn-cs"/>
              </a:rPr>
              <a:t> Theorem</a:t>
            </a:r>
            <a:r>
              <a:rPr kumimoji="1" lang="zh-CN" altLang="zh-CN" sz="1200" kern="1200" dirty="0" smtClean="0">
                <a:solidFill>
                  <a:schemeClr val="tx1"/>
                </a:solidFill>
                <a:effectLst/>
                <a:latin typeface="Times New Roman" pitchFamily="18" charset="0"/>
                <a:ea typeface="宋体" pitchFamily="2" charset="-122"/>
                <a:cs typeface="+mn-cs"/>
              </a:rPr>
              <a:t>）宣称，每一个对称性（</a:t>
            </a:r>
            <a:r>
              <a:rPr kumimoji="1" lang="en-US" altLang="zh-CN" sz="1200" kern="1200" dirty="0" smtClean="0">
                <a:solidFill>
                  <a:schemeClr val="tx1"/>
                </a:solidFill>
                <a:effectLst/>
                <a:latin typeface="Times New Roman" pitchFamily="18" charset="0"/>
                <a:ea typeface="宋体" pitchFamily="2" charset="-122"/>
                <a:cs typeface="+mn-cs"/>
              </a:rPr>
              <a:t>Symmetry</a:t>
            </a:r>
            <a:r>
              <a:rPr kumimoji="1" lang="zh-CN" altLang="zh-CN" sz="1200" kern="1200" dirty="0" smtClean="0">
                <a:solidFill>
                  <a:schemeClr val="tx1"/>
                </a:solidFill>
                <a:effectLst/>
                <a:latin typeface="Times New Roman" pitchFamily="18" charset="0"/>
                <a:ea typeface="宋体" pitchFamily="2" charset="-122"/>
                <a:cs typeface="+mn-cs"/>
              </a:rPr>
              <a:t>）都有一个相关的守恒（</a:t>
            </a:r>
            <a:r>
              <a:rPr kumimoji="1" lang="en-US" altLang="zh-CN" sz="1200" kern="1200" dirty="0" smtClean="0">
                <a:solidFill>
                  <a:schemeClr val="tx1"/>
                </a:solidFill>
                <a:effectLst/>
                <a:latin typeface="Times New Roman" pitchFamily="18" charset="0"/>
                <a:ea typeface="宋体" pitchFamily="2" charset="-122"/>
                <a:cs typeface="+mn-cs"/>
              </a:rPr>
              <a:t>Conservation</a:t>
            </a:r>
            <a:r>
              <a:rPr kumimoji="1" lang="zh-CN" altLang="zh-CN" sz="1200" kern="1200" dirty="0" smtClean="0">
                <a:solidFill>
                  <a:schemeClr val="tx1"/>
                </a:solidFill>
                <a:effectLst/>
                <a:latin typeface="Times New Roman" pitchFamily="18" charset="0"/>
                <a:ea typeface="宋体" pitchFamily="2" charset="-122"/>
                <a:cs typeface="+mn-cs"/>
              </a:rPr>
              <a:t>）定律，反之亦然。能量守恒与这样一个事实有关，那就是物理规律在昨天或今天都是一样的（时间平移对称性）。同样地，动量守恒与物理规律在这里或宇宙的任何地方都是一样的这一事实有关（空间平移对称性）。空间旋转对称性则对应着我们后面要讲的角动量守恒。到了</a:t>
            </a:r>
            <a:r>
              <a:rPr kumimoji="1" lang="en-US" altLang="zh-CN" sz="1200" kern="1200" dirty="0" smtClean="0">
                <a:solidFill>
                  <a:schemeClr val="tx1"/>
                </a:solidFill>
                <a:effectLst/>
                <a:latin typeface="Times New Roman" pitchFamily="18" charset="0"/>
                <a:ea typeface="宋体" pitchFamily="2" charset="-122"/>
                <a:cs typeface="+mn-cs"/>
              </a:rPr>
              <a:t>20</a:t>
            </a:r>
            <a:r>
              <a:rPr kumimoji="1" lang="zh-CN" altLang="zh-CN" sz="1200" kern="1200" dirty="0" smtClean="0">
                <a:solidFill>
                  <a:schemeClr val="tx1"/>
                </a:solidFill>
                <a:effectLst/>
                <a:latin typeface="Times New Roman" pitchFamily="18" charset="0"/>
                <a:ea typeface="宋体" pitchFamily="2" charset="-122"/>
                <a:cs typeface="+mn-cs"/>
              </a:rPr>
              <a:t>世纪下半叶，诺特定理已成为粒子物理学标准模型的基础。标准模型描述了微观尺度的世界，并预言了希格斯玻色子的存在。今天，物理学家在谱写新理论时，仍然依赖于诺特定理。</a:t>
            </a:r>
            <a:endParaRPr kumimoji="1" lang="en-US" altLang="zh-CN" sz="1200" kern="1200" dirty="0" smtClean="0">
              <a:solidFill>
                <a:schemeClr val="tx1"/>
              </a:solidFill>
              <a:effectLst/>
              <a:latin typeface="Times New Roman" pitchFamily="18" charset="0"/>
              <a:ea typeface="宋体" pitchFamily="2" charset="-122"/>
              <a:cs typeface="+mn-cs"/>
            </a:endParaRPr>
          </a:p>
          <a:p>
            <a:endParaRPr kumimoji="1" lang="zh-CN"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好了，我们通常用来演示动量守恒定律的是这个撞球实验，让我们一起进入下一个微课：碰撞。</a:t>
            </a:r>
          </a:p>
          <a:p>
            <a:pPr eaLnBrk="1" hangingPunct="1"/>
            <a:endParaRPr lang="zh-CN" altLang="zh-CN" dirty="0"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miter lim="800000"/>
            <a:headEnd/>
            <a:tailEnd/>
          </a:ln>
        </p:spPr>
        <p:txBody>
          <a:bodyPr/>
          <a:lstStyle/>
          <a:p>
            <a:fld id="{28DAA2A0-9D3A-480A-93CD-D9D6B8C4E28F}" type="slidenum">
              <a:rPr lang="en-US" altLang="zh-CN" smtClean="0"/>
              <a:pPr/>
              <a:t>2</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本</a:t>
            </a:r>
            <a:r>
              <a:rPr kumimoji="1" lang="zh-CN" altLang="en-US" sz="1200" kern="1200" dirty="0" smtClean="0">
                <a:solidFill>
                  <a:schemeClr val="tx1"/>
                </a:solidFill>
                <a:effectLst/>
                <a:latin typeface="Times New Roman" pitchFamily="18" charset="0"/>
                <a:ea typeface="宋体" pitchFamily="2" charset="-122"/>
                <a:cs typeface="+mn-cs"/>
              </a:rPr>
              <a:t>次微课，</a:t>
            </a:r>
            <a:r>
              <a:rPr kumimoji="1" lang="zh-CN" altLang="zh-CN" sz="1200" kern="1200" dirty="0" smtClean="0">
                <a:solidFill>
                  <a:schemeClr val="tx1"/>
                </a:solidFill>
                <a:effectLst/>
                <a:latin typeface="Times New Roman" pitchFamily="18" charset="0"/>
                <a:ea typeface="宋体" pitchFamily="2" charset="-122"/>
                <a:cs typeface="+mn-cs"/>
              </a:rPr>
              <a:t>我们将介绍动量与冲量、质点的动量、动量定理和动量守恒定律。</a:t>
            </a:r>
          </a:p>
          <a:p>
            <a:pPr eaLnBrk="1" hangingPunct="1"/>
            <a:endParaRPr lang="zh-CN" altLang="zh-CN" dirty="0"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miter lim="800000"/>
            <a:headEnd/>
            <a:tailEnd/>
          </a:ln>
        </p:spPr>
        <p:txBody>
          <a:bodyPr/>
          <a:lstStyle/>
          <a:p>
            <a:fld id="{4E5A26FF-31E1-4912-9B24-E290A44CE55E}" type="slidenum">
              <a:rPr lang="en-US" altLang="zh-CN" smtClean="0"/>
              <a:pPr/>
              <a:t>3</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所谓</a:t>
            </a:r>
            <a:r>
              <a:rPr kumimoji="1" lang="zh-CN" altLang="zh-CN" sz="1200" b="1" kern="1200" dirty="0" smtClean="0">
                <a:solidFill>
                  <a:schemeClr val="tx1"/>
                </a:solidFill>
                <a:effectLst/>
                <a:latin typeface="Times New Roman" pitchFamily="18" charset="0"/>
                <a:ea typeface="宋体" pitchFamily="2" charset="-122"/>
                <a:cs typeface="+mn-cs"/>
              </a:rPr>
              <a:t>动量</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momentum</a:t>
            </a:r>
            <a:r>
              <a:rPr kumimoji="1" lang="zh-CN" altLang="zh-CN" sz="1200" kern="1200" dirty="0" smtClean="0">
                <a:solidFill>
                  <a:schemeClr val="tx1"/>
                </a:solidFill>
                <a:effectLst/>
                <a:latin typeface="Times New Roman" pitchFamily="18" charset="0"/>
                <a:ea typeface="宋体" pitchFamily="2" charset="-122"/>
                <a:cs typeface="+mn-cs"/>
              </a:rPr>
              <a:t>），就是指物体的质量与其速度的乘积，并用符号</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表示，即</a:t>
            </a:r>
          </a:p>
          <a:p>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在直角坐标系中，动量可表示为</a:t>
            </a: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显然，动量是矢量，其方向就是物体速度的方向。不难看出，动量决定了物体的运动状态，所以动量是状态量。</a:t>
            </a: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这样一个动量的定义，是牛顿最早在他的经典名著《自然哲学之数学原理》一书中建立起公理化力学体系所依据的八条定义之一。</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Times New Roman" pitchFamily="18" charset="0"/>
              <a:ea typeface="宋体" pitchFamily="2" charset="-122"/>
              <a:cs typeface="+mn-cs"/>
            </a:endParaRPr>
          </a:p>
          <a:p>
            <a:endParaRPr lang="zh-CN" altLang="zh-CN" dirty="0"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miter lim="800000"/>
            <a:headEnd/>
            <a:tailEnd/>
          </a:ln>
        </p:spPr>
        <p:txBody>
          <a:bodyPr/>
          <a:lstStyle/>
          <a:p>
            <a:fld id="{04479E46-5F4E-42B5-BE2C-1FE74599BD3B}" type="slidenum">
              <a:rPr lang="en-US" altLang="zh-CN" smtClean="0"/>
              <a:pPr/>
              <a:t>4</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那么冲量是怎么定义的呢？任何一个力与其作用时间的乘积称为该力的冲量，它描述了力对时间的积累作用。对随时间变化的力，乘积</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称为力</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间内的元冲量，用符号</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表示。</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是作用于质点上的合外力</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间内的</a:t>
            </a:r>
            <a:r>
              <a:rPr kumimoji="1" lang="zh-CN" altLang="zh-CN" sz="1200" b="1" kern="1200" dirty="0" smtClean="0">
                <a:solidFill>
                  <a:schemeClr val="tx1"/>
                </a:solidFill>
                <a:effectLst/>
                <a:latin typeface="Times New Roman" pitchFamily="18" charset="0"/>
                <a:ea typeface="宋体" pitchFamily="2" charset="-122"/>
                <a:cs typeface="+mn-cs"/>
              </a:rPr>
              <a:t>冲量</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impulse</a:t>
            </a:r>
            <a:r>
              <a:rPr kumimoji="1" lang="zh-CN" altLang="zh-CN" sz="1200" kern="1200" dirty="0" smtClean="0">
                <a:solidFill>
                  <a:schemeClr val="tx1"/>
                </a:solidFill>
                <a:effectLst/>
                <a:latin typeface="Times New Roman" pitchFamily="18" charset="0"/>
                <a:ea typeface="宋体" pitchFamily="2" charset="-122"/>
                <a:cs typeface="+mn-cs"/>
              </a:rPr>
              <a:t>），用符号</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表示。</a:t>
            </a:r>
          </a:p>
          <a:p>
            <a:r>
              <a:rPr kumimoji="1" lang="zh-CN" altLang="zh-CN" sz="1200" kern="1200" dirty="0" smtClean="0">
                <a:solidFill>
                  <a:schemeClr val="tx1"/>
                </a:solidFill>
                <a:effectLst/>
                <a:latin typeface="Times New Roman" pitchFamily="18" charset="0"/>
                <a:ea typeface="宋体" pitchFamily="2" charset="-122"/>
                <a:cs typeface="+mn-cs"/>
              </a:rPr>
              <a:t>显然冲量也是矢量，在直角坐标系中可进行分量分解。</a:t>
            </a:r>
            <a:endParaRPr lang="zh-CN" altLang="zh-CN" dirty="0"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miter lim="800000"/>
            <a:headEnd/>
            <a:tailEnd/>
          </a:ln>
        </p:spPr>
        <p:txBody>
          <a:bodyPr/>
          <a:lstStyle/>
          <a:p>
            <a:fld id="{48B44CD2-CCE0-42AB-8BF7-5B52AA1FD0B0}" type="slidenum">
              <a:rPr lang="en-US" altLang="zh-CN" smtClean="0"/>
              <a:pPr/>
              <a:t>5</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利用动量概念，可将牛顿第二定律写成如下形式</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0</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即作用于质点上的合外力等于质点的动量对时间的变化率。实际上，式（</a:t>
            </a:r>
            <a:r>
              <a:rPr kumimoji="1" lang="en-US" altLang="zh-CN" sz="1200" kern="1200" dirty="0" smtClean="0">
                <a:solidFill>
                  <a:schemeClr val="tx1"/>
                </a:solidFill>
                <a:effectLst/>
                <a:latin typeface="Times New Roman" pitchFamily="18" charset="0"/>
                <a:ea typeface="宋体" pitchFamily="2" charset="-122"/>
                <a:cs typeface="+mn-cs"/>
              </a:rPr>
              <a:t>3.40</a:t>
            </a:r>
            <a:r>
              <a:rPr kumimoji="1" lang="zh-CN" altLang="zh-CN" sz="1200" kern="1200" dirty="0" smtClean="0">
                <a:solidFill>
                  <a:schemeClr val="tx1"/>
                </a:solidFill>
                <a:effectLst/>
                <a:latin typeface="Times New Roman" pitchFamily="18" charset="0"/>
                <a:ea typeface="宋体" pitchFamily="2" charset="-122"/>
                <a:cs typeface="+mn-cs"/>
              </a:rPr>
              <a:t>）才是牛顿在其名著《自然哲学的数学原理》中给出的牛顿第二定律的数学表达式。</a:t>
            </a:r>
          </a:p>
          <a:p>
            <a:r>
              <a:rPr kumimoji="1" lang="zh-CN" altLang="zh-CN" sz="1200" kern="1200" dirty="0" smtClean="0">
                <a:solidFill>
                  <a:schemeClr val="tx1"/>
                </a:solidFill>
                <a:effectLst/>
                <a:latin typeface="Times New Roman" pitchFamily="18" charset="0"/>
                <a:ea typeface="宋体" pitchFamily="2" charset="-122"/>
                <a:cs typeface="+mn-cs"/>
              </a:rPr>
              <a:t>改写上式，可得</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1</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式中</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为元冲量，即</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2</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是质点的动量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间内的增量。式（</a:t>
            </a:r>
            <a:r>
              <a:rPr kumimoji="1" lang="en-US" altLang="zh-CN" sz="1200" kern="1200" dirty="0" smtClean="0">
                <a:solidFill>
                  <a:schemeClr val="tx1"/>
                </a:solidFill>
                <a:effectLst/>
                <a:latin typeface="Times New Roman" pitchFamily="18" charset="0"/>
                <a:ea typeface="宋体" pitchFamily="2" charset="-122"/>
                <a:cs typeface="+mn-cs"/>
              </a:rPr>
              <a:t>3.41</a:t>
            </a:r>
            <a:r>
              <a:rPr kumimoji="1" lang="zh-CN" altLang="zh-CN" sz="1200" kern="1200" dirty="0" smtClean="0">
                <a:solidFill>
                  <a:schemeClr val="tx1"/>
                </a:solidFill>
                <a:effectLst/>
                <a:latin typeface="Times New Roman" pitchFamily="18" charset="0"/>
                <a:ea typeface="宋体" pitchFamily="2" charset="-122"/>
                <a:cs typeface="+mn-cs"/>
              </a:rPr>
              <a:t>）表明</a:t>
            </a:r>
            <a:r>
              <a:rPr kumimoji="1" lang="zh-CN" altLang="zh-CN" sz="1200" b="1" kern="1200" dirty="0" smtClean="0">
                <a:solidFill>
                  <a:schemeClr val="tx1"/>
                </a:solidFill>
                <a:effectLst/>
                <a:latin typeface="Times New Roman" pitchFamily="18" charset="0"/>
                <a:ea typeface="宋体" pitchFamily="2" charset="-122"/>
                <a:cs typeface="+mn-cs"/>
              </a:rPr>
              <a:t>质点在一段时间内所受合外力的冲量等于质点在该段时间内动量的增量</a:t>
            </a:r>
            <a:r>
              <a:rPr kumimoji="1" lang="zh-CN" altLang="zh-CN" sz="1200" kern="1200" dirty="0" smtClean="0">
                <a:solidFill>
                  <a:schemeClr val="tx1"/>
                </a:solidFill>
                <a:effectLst/>
                <a:latin typeface="Times New Roman" pitchFamily="18" charset="0"/>
                <a:ea typeface="宋体" pitchFamily="2" charset="-122"/>
                <a:cs typeface="+mn-cs"/>
              </a:rPr>
              <a:t>，这称为</a:t>
            </a:r>
            <a:r>
              <a:rPr kumimoji="1" lang="zh-CN" altLang="zh-CN" sz="1200" b="1" kern="1200" dirty="0" smtClean="0">
                <a:solidFill>
                  <a:schemeClr val="tx1"/>
                </a:solidFill>
                <a:effectLst/>
                <a:latin typeface="Times New Roman" pitchFamily="18" charset="0"/>
                <a:ea typeface="宋体" pitchFamily="2" charset="-122"/>
                <a:cs typeface="+mn-cs"/>
              </a:rPr>
              <a:t>质点的动量定理</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theorem of momentum</a:t>
            </a:r>
            <a:r>
              <a:rPr kumimoji="1" lang="zh-CN" altLang="zh-CN" sz="1200" kern="1200" dirty="0" smtClean="0">
                <a:solidFill>
                  <a:schemeClr val="tx1"/>
                </a:solidFill>
                <a:effectLst/>
                <a:latin typeface="Times New Roman" pitchFamily="18" charset="0"/>
                <a:ea typeface="宋体" pitchFamily="2" charset="-122"/>
                <a:cs typeface="+mn-cs"/>
              </a:rPr>
              <a:t>）。式（</a:t>
            </a:r>
            <a:r>
              <a:rPr kumimoji="1" lang="en-US" altLang="zh-CN" sz="1200" kern="1200" dirty="0" smtClean="0">
                <a:solidFill>
                  <a:schemeClr val="tx1"/>
                </a:solidFill>
                <a:effectLst/>
                <a:latin typeface="Times New Roman" pitchFamily="18" charset="0"/>
                <a:ea typeface="宋体" pitchFamily="2" charset="-122"/>
                <a:cs typeface="+mn-cs"/>
              </a:rPr>
              <a:t>3.41</a:t>
            </a:r>
            <a:r>
              <a:rPr kumimoji="1" lang="zh-CN" altLang="zh-CN" sz="1200" kern="1200" dirty="0" smtClean="0">
                <a:solidFill>
                  <a:schemeClr val="tx1"/>
                </a:solidFill>
                <a:effectLst/>
                <a:latin typeface="Times New Roman" pitchFamily="18" charset="0"/>
                <a:ea typeface="宋体" pitchFamily="2" charset="-122"/>
                <a:cs typeface="+mn-cs"/>
              </a:rPr>
              <a:t>）是质点动量定理的微分形式。它指出：要使质点的动量（即运动状态）发生变化，不仅要有力的作用，还要力持续作用一段时间。</a:t>
            </a:r>
          </a:p>
          <a:p>
            <a:pPr eaLnBrk="1" hangingPunct="1"/>
            <a:endParaRPr lang="zh-CN" altLang="zh-CN" dirty="0"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miter lim="800000"/>
            <a:headEnd/>
            <a:tailEnd/>
          </a:ln>
        </p:spPr>
        <p:txBody>
          <a:bodyPr/>
          <a:lstStyle/>
          <a:p>
            <a:fld id="{C657DE6A-9B1A-4E85-9A11-36A0A3A1D8A1}" type="slidenum">
              <a:rPr lang="en-US" altLang="zh-CN" smtClean="0"/>
              <a:pPr/>
              <a:t>6</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r>
              <a:rPr kumimoji="1" lang="zh-CN" altLang="zh-CN" sz="1200" kern="1200" dirty="0" smtClean="0">
                <a:solidFill>
                  <a:schemeClr val="tx1"/>
                </a:solidFill>
                <a:effectLst/>
                <a:latin typeface="Times New Roman" pitchFamily="18" charset="0"/>
                <a:ea typeface="宋体" pitchFamily="2" charset="-122"/>
                <a:cs typeface="+mn-cs"/>
              </a:rPr>
              <a:t>若质点在合外力</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的持续作用下沿一曲线轨迹运动，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刻速度为</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动量</a:t>
            </a:r>
            <a:r>
              <a:rPr kumimoji="1" lang="en-US" altLang="zh-CN" sz="1200" kern="1200" dirty="0" smtClean="0">
                <a:solidFill>
                  <a:schemeClr val="tx1"/>
                </a:solidFill>
                <a:effectLst/>
                <a:latin typeface="Times New Roman" pitchFamily="18" charset="0"/>
                <a:ea typeface="宋体" pitchFamily="2" charset="-122"/>
                <a:cs typeface="+mn-cs"/>
              </a:rPr>
              <a:t> , </a:t>
            </a:r>
            <a:r>
              <a:rPr kumimoji="1" lang="zh-CN" altLang="zh-CN" sz="1200" kern="1200" dirty="0" smtClean="0">
                <a:solidFill>
                  <a:schemeClr val="tx1"/>
                </a:solidFill>
                <a:effectLst/>
                <a:latin typeface="Times New Roman" pitchFamily="18" charset="0"/>
                <a:ea typeface="宋体" pitchFamily="2" charset="-122"/>
                <a:cs typeface="+mn-cs"/>
              </a:rPr>
              <a:t>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刻</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速度为</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动量</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对式（</a:t>
            </a:r>
            <a:r>
              <a:rPr kumimoji="1" lang="en-US" altLang="zh-CN" sz="1200" kern="1200" dirty="0" smtClean="0">
                <a:solidFill>
                  <a:schemeClr val="tx1"/>
                </a:solidFill>
                <a:effectLst/>
                <a:latin typeface="Times New Roman" pitchFamily="18" charset="0"/>
                <a:ea typeface="宋体" pitchFamily="2" charset="-122"/>
                <a:cs typeface="+mn-cs"/>
              </a:rPr>
              <a:t>3.41</a:t>
            </a:r>
            <a:r>
              <a:rPr kumimoji="1" lang="zh-CN" altLang="zh-CN" sz="1200" kern="1200" dirty="0" smtClean="0">
                <a:solidFill>
                  <a:schemeClr val="tx1"/>
                </a:solidFill>
                <a:effectLst/>
                <a:latin typeface="Times New Roman" pitchFamily="18" charset="0"/>
                <a:ea typeface="宋体" pitchFamily="2" charset="-122"/>
                <a:cs typeface="+mn-cs"/>
              </a:rPr>
              <a:t>）两边同时积分，可得</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3</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式中：</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是作用于质点上的合外力</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在</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时间内的</a:t>
            </a:r>
            <a:r>
              <a:rPr kumimoji="1" lang="zh-CN" altLang="zh-CN" sz="1200" b="1" kern="1200" dirty="0" smtClean="0">
                <a:solidFill>
                  <a:schemeClr val="tx1"/>
                </a:solidFill>
                <a:effectLst/>
                <a:latin typeface="Times New Roman" pitchFamily="18" charset="0"/>
                <a:ea typeface="宋体" pitchFamily="2" charset="-122"/>
                <a:cs typeface="+mn-cs"/>
              </a:rPr>
              <a:t>冲量</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impulse</a:t>
            </a:r>
            <a:r>
              <a:rPr kumimoji="1" lang="zh-CN" altLang="zh-CN" sz="1200" kern="1200" dirty="0" smtClean="0">
                <a:solidFill>
                  <a:schemeClr val="tx1"/>
                </a:solidFill>
                <a:effectLst/>
                <a:latin typeface="Times New Roman" pitchFamily="18" charset="0"/>
                <a:ea typeface="宋体" pitchFamily="2" charset="-122"/>
                <a:cs typeface="+mn-cs"/>
              </a:rPr>
              <a:t>），用符号</a:t>
            </a:r>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表示，即</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4</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于是，式（</a:t>
            </a:r>
            <a:r>
              <a:rPr kumimoji="1" lang="en-US" altLang="zh-CN" sz="1200" kern="1200" dirty="0" smtClean="0">
                <a:solidFill>
                  <a:schemeClr val="tx1"/>
                </a:solidFill>
                <a:effectLst/>
                <a:latin typeface="Times New Roman" pitchFamily="18" charset="0"/>
                <a:ea typeface="宋体" pitchFamily="2" charset="-122"/>
                <a:cs typeface="+mn-cs"/>
              </a:rPr>
              <a:t>3.43</a:t>
            </a:r>
            <a:r>
              <a:rPr kumimoji="1" lang="zh-CN" altLang="zh-CN" sz="1200" kern="1200" dirty="0" smtClean="0">
                <a:solidFill>
                  <a:schemeClr val="tx1"/>
                </a:solidFill>
                <a:effectLst/>
                <a:latin typeface="Times New Roman" pitchFamily="18" charset="0"/>
                <a:ea typeface="宋体" pitchFamily="2" charset="-122"/>
                <a:cs typeface="+mn-cs"/>
              </a:rPr>
              <a:t>）可简写为</a:t>
            </a:r>
          </a:p>
          <a:p>
            <a:r>
              <a:rPr kumimoji="1" lang="en-US" altLang="zh-CN" sz="1200" kern="1200" dirty="0" smtClean="0">
                <a:solidFill>
                  <a:schemeClr val="tx1"/>
                </a:solidFill>
                <a:effectLst/>
                <a:latin typeface="Times New Roman" pitchFamily="18" charset="0"/>
                <a:ea typeface="宋体" pitchFamily="2" charset="-122"/>
                <a:cs typeface="+mn-cs"/>
              </a:rPr>
              <a:t>                        </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5</a:t>
            </a:r>
            <a:r>
              <a:rPr kumimoji="1" lang="zh-CN" altLang="zh-CN" sz="1200" kern="1200" dirty="0" smtClean="0">
                <a:solidFill>
                  <a:schemeClr val="tx1"/>
                </a:solidFill>
                <a:effectLst/>
                <a:latin typeface="Times New Roman" pitchFamily="18" charset="0"/>
                <a:ea typeface="宋体" pitchFamily="2" charset="-122"/>
                <a:cs typeface="+mn-cs"/>
              </a:rPr>
              <a:t>）</a:t>
            </a:r>
          </a:p>
          <a:p>
            <a:r>
              <a:rPr kumimoji="1" lang="zh-CN" altLang="zh-CN" sz="1200" kern="1200" dirty="0" smtClean="0">
                <a:solidFill>
                  <a:schemeClr val="tx1"/>
                </a:solidFill>
                <a:effectLst/>
                <a:latin typeface="Times New Roman" pitchFamily="18" charset="0"/>
                <a:ea typeface="宋体" pitchFamily="2" charset="-122"/>
                <a:cs typeface="+mn-cs"/>
              </a:rPr>
              <a:t>式（</a:t>
            </a:r>
            <a:r>
              <a:rPr kumimoji="1" lang="en-US" altLang="zh-CN" sz="1200" kern="1200" dirty="0" smtClean="0">
                <a:solidFill>
                  <a:schemeClr val="tx1"/>
                </a:solidFill>
                <a:effectLst/>
                <a:latin typeface="Times New Roman" pitchFamily="18" charset="0"/>
                <a:ea typeface="宋体" pitchFamily="2" charset="-122"/>
                <a:cs typeface="+mn-cs"/>
              </a:rPr>
              <a:t>3.43</a:t>
            </a:r>
            <a:r>
              <a:rPr kumimoji="1" lang="zh-CN" altLang="zh-CN" sz="1200" kern="1200" dirty="0" smtClean="0">
                <a:solidFill>
                  <a:schemeClr val="tx1"/>
                </a:solidFill>
                <a:effectLst/>
                <a:latin typeface="Times New Roman" pitchFamily="18" charset="0"/>
                <a:ea typeface="宋体" pitchFamily="2" charset="-122"/>
                <a:cs typeface="+mn-cs"/>
              </a:rPr>
              <a:t>）或（</a:t>
            </a:r>
            <a:r>
              <a:rPr kumimoji="1" lang="en-US" altLang="zh-CN" sz="1200" kern="1200" dirty="0" smtClean="0">
                <a:solidFill>
                  <a:schemeClr val="tx1"/>
                </a:solidFill>
                <a:effectLst/>
                <a:latin typeface="Times New Roman" pitchFamily="18" charset="0"/>
                <a:ea typeface="宋体" pitchFamily="2" charset="-122"/>
                <a:cs typeface="+mn-cs"/>
              </a:rPr>
              <a:t>3.45</a:t>
            </a:r>
            <a:r>
              <a:rPr kumimoji="1" lang="zh-CN" altLang="zh-CN" sz="1200" kern="1200" dirty="0" smtClean="0">
                <a:solidFill>
                  <a:schemeClr val="tx1"/>
                </a:solidFill>
                <a:effectLst/>
                <a:latin typeface="Times New Roman" pitchFamily="18" charset="0"/>
                <a:ea typeface="宋体" pitchFamily="2" charset="-122"/>
                <a:cs typeface="+mn-cs"/>
              </a:rPr>
              <a:t>）同样表明：作用于质点上的合外力在一段时间内的冲量等于该物体在这段时间内动量的增量。所以式（</a:t>
            </a:r>
            <a:r>
              <a:rPr kumimoji="1" lang="en-US" altLang="zh-CN" sz="1200" kern="1200" dirty="0" smtClean="0">
                <a:solidFill>
                  <a:schemeClr val="tx1"/>
                </a:solidFill>
                <a:effectLst/>
                <a:latin typeface="Times New Roman" pitchFamily="18" charset="0"/>
                <a:ea typeface="宋体" pitchFamily="2" charset="-122"/>
                <a:cs typeface="+mn-cs"/>
              </a:rPr>
              <a:t>3.43</a:t>
            </a:r>
            <a:r>
              <a:rPr kumimoji="1" lang="zh-CN" altLang="zh-CN" sz="1200" kern="1200" dirty="0" smtClean="0">
                <a:solidFill>
                  <a:schemeClr val="tx1"/>
                </a:solidFill>
                <a:effectLst/>
                <a:latin typeface="Times New Roman" pitchFamily="18" charset="0"/>
                <a:ea typeface="宋体" pitchFamily="2" charset="-122"/>
                <a:cs typeface="+mn-cs"/>
              </a:rPr>
              <a:t>）或（</a:t>
            </a:r>
            <a:r>
              <a:rPr kumimoji="1" lang="en-US" altLang="zh-CN" sz="1200" kern="1200" dirty="0" smtClean="0">
                <a:solidFill>
                  <a:schemeClr val="tx1"/>
                </a:solidFill>
                <a:effectLst/>
                <a:latin typeface="Times New Roman" pitchFamily="18" charset="0"/>
                <a:ea typeface="宋体" pitchFamily="2" charset="-122"/>
                <a:cs typeface="+mn-cs"/>
              </a:rPr>
              <a:t>3.45</a:t>
            </a:r>
            <a:r>
              <a:rPr kumimoji="1" lang="zh-CN" altLang="zh-CN" sz="1200" kern="1200" dirty="0" smtClean="0">
                <a:solidFill>
                  <a:schemeClr val="tx1"/>
                </a:solidFill>
                <a:effectLst/>
                <a:latin typeface="Times New Roman" pitchFamily="18" charset="0"/>
                <a:ea typeface="宋体" pitchFamily="2" charset="-122"/>
                <a:cs typeface="+mn-cs"/>
              </a:rPr>
              <a:t>）称为</a:t>
            </a:r>
            <a:r>
              <a:rPr kumimoji="1" lang="zh-CN" altLang="zh-CN" sz="1200" b="1" kern="1200" dirty="0" smtClean="0">
                <a:solidFill>
                  <a:schemeClr val="tx1"/>
                </a:solidFill>
                <a:effectLst/>
                <a:latin typeface="Times New Roman" pitchFamily="18" charset="0"/>
                <a:ea typeface="宋体" pitchFamily="2" charset="-122"/>
                <a:cs typeface="+mn-cs"/>
              </a:rPr>
              <a:t>动量定理的积分形式</a:t>
            </a:r>
            <a:r>
              <a:rPr kumimoji="1" lang="zh-CN" altLang="zh-CN" sz="1200" kern="1200" dirty="0" smtClean="0">
                <a:solidFill>
                  <a:schemeClr val="tx1"/>
                </a:solidFill>
                <a:effectLst/>
                <a:latin typeface="Times New Roman" pitchFamily="18" charset="0"/>
                <a:ea typeface="宋体" pitchFamily="2" charset="-122"/>
                <a:cs typeface="+mn-cs"/>
              </a:rPr>
              <a:t>。</a:t>
            </a:r>
          </a:p>
          <a:p>
            <a:endParaRPr kumimoji="1" lang="en-US" altLang="zh-CN" sz="1200" kern="1200" dirty="0" smtClean="0">
              <a:solidFill>
                <a:schemeClr val="tx1"/>
              </a:solidFill>
              <a:effectLst/>
              <a:latin typeface="Times New Roman" pitchFamily="18" charset="0"/>
              <a:ea typeface="宋体" pitchFamily="2" charset="-122"/>
              <a:cs typeface="+mn-cs"/>
            </a:endParaRPr>
          </a:p>
          <a:p>
            <a:r>
              <a:rPr kumimoji="1" lang="zh-CN" altLang="zh-CN" sz="1200" kern="1200" dirty="0" smtClean="0">
                <a:solidFill>
                  <a:schemeClr val="tx1"/>
                </a:solidFill>
                <a:effectLst/>
                <a:latin typeface="Times New Roman" pitchFamily="18" charset="0"/>
                <a:ea typeface="宋体" pitchFamily="2" charset="-122"/>
                <a:cs typeface="+mn-cs"/>
              </a:rPr>
              <a:t>质点的动量定理表明，合外力对时间的积累效果将使质点的动量发生变化。不论时间积累过程如何复杂，都可以通过动量增量方便地算出合外力的冲量。</a:t>
            </a:r>
            <a:endParaRPr lang="zh-CN" altLang="zh-CN" dirty="0"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miter lim="800000"/>
            <a:headEnd/>
            <a:tailEnd/>
          </a:ln>
        </p:spPr>
        <p:txBody>
          <a:bodyPr/>
          <a:lstStyle/>
          <a:p>
            <a:fld id="{D5283794-7F71-4EB3-AA62-4C34F6C83E2D}" type="slidenum">
              <a:rPr lang="en-US" altLang="zh-CN" smtClean="0"/>
              <a:pPr/>
              <a:t>7</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由于动量定理的表达式（</a:t>
            </a:r>
            <a:r>
              <a:rPr kumimoji="1" lang="en-US" altLang="zh-CN" sz="1200" kern="1200" dirty="0" smtClean="0">
                <a:solidFill>
                  <a:schemeClr val="tx1"/>
                </a:solidFill>
                <a:effectLst/>
                <a:latin typeface="Times New Roman" pitchFamily="18" charset="0"/>
                <a:ea typeface="宋体" pitchFamily="2" charset="-122"/>
                <a:cs typeface="+mn-cs"/>
              </a:rPr>
              <a:t>3.41</a:t>
            </a:r>
            <a:r>
              <a:rPr kumimoji="1" lang="zh-CN" altLang="zh-CN" sz="1200" kern="1200" dirty="0" smtClean="0">
                <a:solidFill>
                  <a:schemeClr val="tx1"/>
                </a:solidFill>
                <a:effectLst/>
                <a:latin typeface="Times New Roman" pitchFamily="18" charset="0"/>
                <a:ea typeface="宋体" pitchFamily="2" charset="-122"/>
                <a:cs typeface="+mn-cs"/>
              </a:rPr>
              <a:t>）、（</a:t>
            </a:r>
            <a:r>
              <a:rPr kumimoji="1" lang="en-US" altLang="zh-CN" sz="1200" kern="1200" dirty="0" smtClean="0">
                <a:solidFill>
                  <a:schemeClr val="tx1"/>
                </a:solidFill>
                <a:effectLst/>
                <a:latin typeface="Times New Roman" pitchFamily="18" charset="0"/>
                <a:ea typeface="宋体" pitchFamily="2" charset="-122"/>
                <a:cs typeface="+mn-cs"/>
              </a:rPr>
              <a:t>3.43</a:t>
            </a:r>
            <a:r>
              <a:rPr kumimoji="1" lang="zh-CN" altLang="zh-CN" sz="1200" kern="1200" dirty="0" smtClean="0">
                <a:solidFill>
                  <a:schemeClr val="tx1"/>
                </a:solidFill>
                <a:effectLst/>
                <a:latin typeface="Times New Roman" pitchFamily="18" charset="0"/>
                <a:ea typeface="宋体" pitchFamily="2" charset="-122"/>
                <a:cs typeface="+mn-cs"/>
              </a:rPr>
              <a:t>）或（</a:t>
            </a:r>
            <a:r>
              <a:rPr kumimoji="1" lang="en-US" altLang="zh-CN" sz="1200" kern="1200" dirty="0" smtClean="0">
                <a:solidFill>
                  <a:schemeClr val="tx1"/>
                </a:solidFill>
                <a:effectLst/>
                <a:latin typeface="Times New Roman" pitchFamily="18" charset="0"/>
                <a:ea typeface="宋体" pitchFamily="2" charset="-122"/>
                <a:cs typeface="+mn-cs"/>
              </a:rPr>
              <a:t>3.45</a:t>
            </a:r>
            <a:r>
              <a:rPr kumimoji="1" lang="zh-CN" altLang="zh-CN" sz="1200" kern="1200" dirty="0" smtClean="0">
                <a:solidFill>
                  <a:schemeClr val="tx1"/>
                </a:solidFill>
                <a:effectLst/>
                <a:latin typeface="Times New Roman" pitchFamily="18" charset="0"/>
                <a:ea typeface="宋体" pitchFamily="2" charset="-122"/>
                <a:cs typeface="+mn-cs"/>
              </a:rPr>
              <a:t>）均为矢量形式，可写出它们在直角坐标系中的分量形式：</a:t>
            </a:r>
          </a:p>
          <a:p>
            <a:pPr eaLnBrk="1" hangingPunct="1"/>
            <a:endParaRPr lang="en-US" altLang="zh-CN" dirty="0" smtClean="0">
              <a:ea typeface="宋体" charset="-122"/>
            </a:endParaRPr>
          </a:p>
          <a:p>
            <a:pPr eaLnBrk="1" hangingPunct="1"/>
            <a:r>
              <a:rPr lang="zh-CN" altLang="en-US" dirty="0" smtClean="0">
                <a:ea typeface="宋体" charset="-122"/>
              </a:rPr>
              <a:t>分量式</a:t>
            </a:r>
            <a:r>
              <a:rPr kumimoji="1" lang="zh-CN" altLang="zh-CN" sz="1200" kern="1200" dirty="0" smtClean="0">
                <a:solidFill>
                  <a:schemeClr val="tx1"/>
                </a:solidFill>
                <a:effectLst/>
                <a:latin typeface="Times New Roman" pitchFamily="18" charset="0"/>
                <a:ea typeface="宋体" pitchFamily="2" charset="-122"/>
                <a:cs typeface="+mn-cs"/>
              </a:rPr>
              <a:t>表明：在一段时间内合外力沿某一方向上的分力的冲量等于质点的动量在该方向上的增量，或者说合外力在某一方向上的冲量只会改变质点在该方向上的动量分量。</a:t>
            </a:r>
            <a:endParaRPr lang="zh-CN" altLang="zh-CN" dirty="0"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miter lim="800000"/>
            <a:headEnd/>
            <a:tailEnd/>
          </a:ln>
        </p:spPr>
        <p:txBody>
          <a:bodyPr/>
          <a:lstStyle/>
          <a:p>
            <a:fld id="{899ACB1F-1DE6-4FB8-98DB-38264B3F9F9C}" type="slidenum">
              <a:rPr lang="en-US" altLang="zh-CN" smtClean="0"/>
              <a:pPr/>
              <a:t>8</a:t>
            </a:fld>
            <a:endParaRPr lang="en-US" altLang="zh-CN"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上面，我们讨论了单个质点的动量定理。在实际问题中，我们还需要讨论质点系总动量的变化与系统内各质点受力之间的关系。假设质点系由</a:t>
            </a:r>
            <a:r>
              <a:rPr kumimoji="1" lang="en-US" altLang="zh-CN" sz="1200" kern="1200" dirty="0" smtClean="0">
                <a:solidFill>
                  <a:schemeClr val="tx1"/>
                </a:solidFill>
                <a:effectLst/>
                <a:latin typeface="Times New Roman" pitchFamily="18" charset="0"/>
                <a:ea typeface="宋体" pitchFamily="2" charset="-122"/>
                <a:cs typeface="+mn-cs"/>
              </a:rPr>
              <a:t>n</a:t>
            </a:r>
            <a:r>
              <a:rPr kumimoji="1" lang="zh-CN" altLang="zh-CN" sz="1200" kern="1200" dirty="0" smtClean="0">
                <a:solidFill>
                  <a:schemeClr val="tx1"/>
                </a:solidFill>
                <a:effectLst/>
                <a:latin typeface="Times New Roman" pitchFamily="18" charset="0"/>
                <a:ea typeface="宋体" pitchFamily="2" charset="-122"/>
                <a:cs typeface="+mn-cs"/>
              </a:rPr>
              <a:t>个质点组成，每个质点受的力都可分为外力和内力两类，由质点的动量定理，可将系统内的</a:t>
            </a:r>
            <a:r>
              <a:rPr kumimoji="1" lang="zh-CN" altLang="en-US" sz="1200" kern="1200" dirty="0" smtClean="0">
                <a:solidFill>
                  <a:schemeClr val="tx1"/>
                </a:solidFill>
                <a:effectLst/>
                <a:latin typeface="Times New Roman" pitchFamily="18" charset="0"/>
                <a:ea typeface="宋体" pitchFamily="2" charset="-122"/>
                <a:cs typeface="+mn-cs"/>
              </a:rPr>
              <a:t>各个</a:t>
            </a:r>
            <a:r>
              <a:rPr kumimoji="1" lang="zh-CN" altLang="zh-CN" sz="1200" kern="1200" dirty="0" smtClean="0">
                <a:solidFill>
                  <a:schemeClr val="tx1"/>
                </a:solidFill>
                <a:effectLst/>
                <a:latin typeface="Times New Roman" pitchFamily="18" charset="0"/>
                <a:ea typeface="宋体" pitchFamily="2" charset="-122"/>
                <a:cs typeface="+mn-cs"/>
              </a:rPr>
              <a:t>质点受的力表示为</a:t>
            </a:r>
            <a:r>
              <a:rPr kumimoji="1" lang="zh-CN" altLang="en-US" sz="1200" kern="1200" dirty="0" smtClean="0">
                <a:solidFill>
                  <a:schemeClr val="tx1"/>
                </a:solidFill>
                <a:effectLst/>
                <a:latin typeface="Times New Roman" pitchFamily="18" charset="0"/>
                <a:ea typeface="宋体" pitchFamily="2" charset="-122"/>
                <a:cs typeface="+mn-cs"/>
              </a:rPr>
              <a:t>：</a:t>
            </a: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zh-CN" sz="1200" kern="1200" dirty="0" smtClean="0">
                <a:solidFill>
                  <a:schemeClr val="tx1"/>
                </a:solidFill>
                <a:effectLst/>
                <a:latin typeface="Times New Roman" pitchFamily="18" charset="0"/>
                <a:ea typeface="宋体" pitchFamily="2" charset="-122"/>
                <a:cs typeface="+mn-cs"/>
              </a:rPr>
              <a:t>将每个质点的上述方程求和，可得</a:t>
            </a:r>
            <a:r>
              <a:rPr kumimoji="1" lang="zh-CN" altLang="en-US" sz="1200" kern="1200" dirty="0" smtClean="0">
                <a:solidFill>
                  <a:schemeClr val="tx1"/>
                </a:solidFill>
                <a:effectLst/>
                <a:latin typeface="Times New Roman" pitchFamily="18" charset="0"/>
                <a:ea typeface="宋体" pitchFamily="2" charset="-122"/>
                <a:cs typeface="+mn-cs"/>
              </a:rPr>
              <a:t>：</a:t>
            </a:r>
            <a:endParaRPr kumimoji="1" lang="zh-CN"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zh-CN" altLang="zh-CN" sz="1200" kern="1200" dirty="0" smtClean="0">
              <a:solidFill>
                <a:schemeClr val="tx1"/>
              </a:solidFill>
              <a:effectLst/>
              <a:latin typeface="Times New Roman" pitchFamily="18" charset="0"/>
              <a:ea typeface="宋体" pitchFamily="2" charset="-122"/>
              <a:cs typeface="+mn-cs"/>
            </a:endParaRPr>
          </a:p>
          <a:p>
            <a:pPr eaLnBrk="1" hangingPunct="1"/>
            <a:endParaRPr lang="zh-CN" altLang="zh-CN" dirty="0"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miter lim="800000"/>
            <a:headEnd/>
            <a:tailEnd/>
          </a:ln>
        </p:spPr>
        <p:txBody>
          <a:bodyPr/>
          <a:lstStyle/>
          <a:p>
            <a:fld id="{47DF51ED-2070-482E-8F94-73D8B0F854AD}" type="slidenum">
              <a:rPr lang="en-US" altLang="zh-CN" smtClean="0"/>
              <a:pPr/>
              <a:t>9</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r>
              <a:rPr kumimoji="1" lang="zh-CN" altLang="zh-CN" sz="1200" kern="1200" dirty="0" smtClean="0">
                <a:solidFill>
                  <a:schemeClr val="tx1"/>
                </a:solidFill>
                <a:effectLst/>
                <a:latin typeface="Times New Roman" pitchFamily="18" charset="0"/>
                <a:ea typeface="宋体" pitchFamily="2" charset="-122"/>
                <a:cs typeface="+mn-cs"/>
              </a:rPr>
              <a:t>由于内力总是成对出现的，且每一对内力的大小相等、方向相反，故系统中内力的矢量和必为零，</a:t>
            </a:r>
            <a:r>
              <a:rPr kumimoji="1" lang="zh-CN" altLang="en-US" sz="1200" kern="1200" dirty="0" smtClean="0">
                <a:solidFill>
                  <a:schemeClr val="tx1"/>
                </a:solidFill>
                <a:effectLst/>
                <a:latin typeface="Times New Roman" pitchFamily="18" charset="0"/>
                <a:ea typeface="宋体" pitchFamily="2" charset="-122"/>
                <a:cs typeface="+mn-cs"/>
              </a:rPr>
              <a:t>可得：</a:t>
            </a:r>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r>
              <a:rPr kumimoji="1" lang="zh-CN" altLang="zh-CN" sz="1200" kern="1200" dirty="0" smtClean="0">
                <a:solidFill>
                  <a:schemeClr val="tx1"/>
                </a:solidFill>
                <a:effectLst/>
                <a:latin typeface="Times New Roman" pitchFamily="18" charset="0"/>
                <a:ea typeface="宋体" pitchFamily="2" charset="-122"/>
                <a:cs typeface="+mn-cs"/>
              </a:rPr>
              <a:t>分别称为质点系受到的合外力和质点系的总动量（即质点系中各质点动量的矢量和）。</a:t>
            </a:r>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r>
              <a:rPr kumimoji="1" lang="zh-CN" altLang="zh-CN" sz="1200" b="1" kern="1200" dirty="0" smtClean="0">
                <a:solidFill>
                  <a:schemeClr val="tx1"/>
                </a:solidFill>
                <a:effectLst/>
                <a:latin typeface="Times New Roman" pitchFamily="18" charset="0"/>
                <a:ea typeface="宋体" pitchFamily="2" charset="-122"/>
                <a:cs typeface="+mn-cs"/>
              </a:rPr>
              <a:t>质点系在一段时间内受到的合外力的冲量等于在该段时间内系统总动量的增量</a:t>
            </a:r>
            <a:r>
              <a:rPr kumimoji="1" lang="zh-CN" altLang="zh-CN" sz="1200" kern="1200" dirty="0" smtClean="0">
                <a:solidFill>
                  <a:schemeClr val="tx1"/>
                </a:solidFill>
                <a:effectLst/>
                <a:latin typeface="Times New Roman" pitchFamily="18" charset="0"/>
                <a:ea typeface="宋体" pitchFamily="2" charset="-122"/>
                <a:cs typeface="+mn-cs"/>
              </a:rPr>
              <a:t>。这一结论称为</a:t>
            </a:r>
            <a:r>
              <a:rPr kumimoji="1" lang="zh-CN" altLang="zh-CN" sz="1200" b="1" kern="1200" dirty="0" smtClean="0">
                <a:solidFill>
                  <a:schemeClr val="tx1"/>
                </a:solidFill>
                <a:effectLst/>
                <a:latin typeface="Times New Roman" pitchFamily="18" charset="0"/>
                <a:ea typeface="宋体" pitchFamily="2" charset="-122"/>
                <a:cs typeface="+mn-cs"/>
              </a:rPr>
              <a:t>质点系的动量定理</a:t>
            </a:r>
            <a:r>
              <a:rPr kumimoji="1" lang="zh-CN" altLang="zh-CN" sz="1200" kern="1200" dirty="0" smtClean="0">
                <a:solidFill>
                  <a:schemeClr val="tx1"/>
                </a:solidFill>
                <a:effectLst/>
                <a:latin typeface="Times New Roman" pitchFamily="18" charset="0"/>
                <a:ea typeface="宋体" pitchFamily="2" charset="-122"/>
                <a:cs typeface="+mn-cs"/>
              </a:rPr>
              <a:t>，式（</a:t>
            </a:r>
            <a:r>
              <a:rPr kumimoji="1" lang="en-US" altLang="zh-CN" sz="1200" kern="1200" dirty="0" smtClean="0">
                <a:solidFill>
                  <a:schemeClr val="tx1"/>
                </a:solidFill>
                <a:effectLst/>
                <a:latin typeface="Times New Roman" pitchFamily="18" charset="0"/>
                <a:ea typeface="宋体" pitchFamily="2" charset="-122"/>
                <a:cs typeface="+mn-cs"/>
              </a:rPr>
              <a:t>3.51</a:t>
            </a:r>
            <a:r>
              <a:rPr kumimoji="1" lang="zh-CN" altLang="zh-CN" sz="1200" kern="1200" dirty="0" smtClean="0">
                <a:solidFill>
                  <a:schemeClr val="tx1"/>
                </a:solidFill>
                <a:effectLst/>
                <a:latin typeface="Times New Roman" pitchFamily="18" charset="0"/>
                <a:ea typeface="宋体" pitchFamily="2" charset="-122"/>
                <a:cs typeface="+mn-cs"/>
              </a:rPr>
              <a:t>）和（</a:t>
            </a:r>
            <a:r>
              <a:rPr kumimoji="1" lang="en-US" altLang="zh-CN" sz="1200" kern="1200" dirty="0" smtClean="0">
                <a:solidFill>
                  <a:schemeClr val="tx1"/>
                </a:solidFill>
                <a:effectLst/>
                <a:latin typeface="Times New Roman" pitchFamily="18" charset="0"/>
                <a:ea typeface="宋体" pitchFamily="2" charset="-122"/>
                <a:cs typeface="+mn-cs"/>
              </a:rPr>
              <a:t>3.52</a:t>
            </a:r>
            <a:r>
              <a:rPr kumimoji="1" lang="zh-CN" altLang="zh-CN" sz="1200" kern="1200" dirty="0" smtClean="0">
                <a:solidFill>
                  <a:schemeClr val="tx1"/>
                </a:solidFill>
                <a:effectLst/>
                <a:latin typeface="Times New Roman" pitchFamily="18" charset="0"/>
                <a:ea typeface="宋体" pitchFamily="2" charset="-122"/>
                <a:cs typeface="+mn-cs"/>
              </a:rPr>
              <a:t>）分别是动量定理的微分形式和积分形式。</a:t>
            </a:r>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r>
              <a:rPr kumimoji="1" lang="zh-CN" altLang="zh-CN" sz="1200" kern="1200" dirty="0" smtClean="0">
                <a:solidFill>
                  <a:schemeClr val="tx1"/>
                </a:solidFill>
                <a:effectLst/>
                <a:latin typeface="Times New Roman" pitchFamily="18" charset="0"/>
                <a:ea typeface="宋体" pitchFamily="2" charset="-122"/>
                <a:cs typeface="+mn-cs"/>
              </a:rPr>
              <a:t>动量定理表明，只有外力的冲量才可以改变系统的总动量，内力的作用不能改变系统的总动量。例如坐在车内的人，无论人用多大的力作用于车上，作用时间有多长，只要没有外力的冲量，均不可能让人车系统的总动量发生变化。</a:t>
            </a:r>
            <a:endParaRPr kumimoji="1" lang="en-US" altLang="zh-CN" sz="1200" kern="1200" dirty="0" smtClean="0">
              <a:solidFill>
                <a:schemeClr val="tx1"/>
              </a:solidFill>
              <a:effectLst/>
              <a:latin typeface="Times New Roman" pitchFamily="18" charset="0"/>
              <a:ea typeface="宋体" pitchFamily="2" charset="-122"/>
              <a:cs typeface="+mn-cs"/>
            </a:endParaRPr>
          </a:p>
          <a:p>
            <a:pPr eaLnBrk="1" hangingPunct="1"/>
            <a:endParaRPr kumimoji="1" lang="en-US" altLang="zh-CN" sz="1200" kern="1200" dirty="0" smtClean="0">
              <a:solidFill>
                <a:schemeClr val="tx1"/>
              </a:solidFill>
              <a:effectLst/>
              <a:latin typeface="Times New Roman" pitchFamily="18"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r>
              <a:rPr kumimoji="1" lang="zh-CN" altLang="en-US" sz="1200" kern="1200" dirty="0" smtClean="0">
                <a:solidFill>
                  <a:schemeClr val="tx1"/>
                </a:solidFill>
                <a:effectLst/>
                <a:latin typeface="Times New Roman" pitchFamily="18" charset="0"/>
                <a:ea typeface="宋体" pitchFamily="2" charset="-122"/>
                <a:cs typeface="+mn-cs"/>
              </a:rPr>
              <a:t>该</a:t>
            </a:r>
            <a:r>
              <a:rPr kumimoji="1" lang="zh-CN" altLang="zh-CN" sz="1200" kern="1200" dirty="0" smtClean="0">
                <a:solidFill>
                  <a:schemeClr val="tx1"/>
                </a:solidFill>
                <a:effectLst/>
                <a:latin typeface="Times New Roman" pitchFamily="18" charset="0"/>
                <a:ea typeface="宋体" pitchFamily="2" charset="-122"/>
                <a:cs typeface="+mn-cs"/>
              </a:rPr>
              <a:t>动量定理在直角坐标系中的分量形式表明，合外力沿某个方向的冲量只能改变系统在该方向上的动量。</a:t>
            </a:r>
          </a:p>
          <a:p>
            <a:pPr eaLnBrk="1" hangingPunct="1"/>
            <a:endParaRPr lang="zh-CN" altLang="zh-CN" dirty="0"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774CC19-C890-4490-BB13-4607033CA44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6B9D8A5-B18D-47D5-8A5D-88CE0F20D94D}"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3BF90BB-78AA-4C2A-8F60-A3AFBD80846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5A3BAC4-5788-4BFD-A4E1-0877E2FB127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89C8DC-05B6-4C99-A5BC-C44BD32DF5E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962843-C730-4F6C-82F7-5123571B4AF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24FA2B1-1A60-4733-9ABE-7D252D4CF251}"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BB9D243-E5BF-4130-BCA3-C1AAD3F02D86}"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C8A8E3C-7BA3-449F-8942-763A4FFC28AB}"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479A32A-7E1C-4CD3-812B-C32FF65D9AE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355FDE7-F0DE-4CBE-86AE-51344849275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itchFamily="18" charset="0"/>
              </a:defRPr>
            </a:lvl1pPr>
          </a:lstStyle>
          <a:p>
            <a:pPr>
              <a:defRPr/>
            </a:pPr>
            <a:fld id="{B041281F-F506-4A27-ADED-4A0AAC573E4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image" Target="../media/image2.gif"/><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slide" Target="slide2.xml"/><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3.png"/><Relationship Id="rId2" Type="http://schemas.microsoft.com/office/2007/relationships/media" Target="../media/media10.m4a"/><Relationship Id="rId1" Type="http://schemas.openxmlformats.org/officeDocument/2006/relationships/tags" Target="../tags/tag9.xml"/><Relationship Id="rId6" Type="http://schemas.openxmlformats.org/officeDocument/2006/relationships/image" Target="../media/image11.jpeg"/><Relationship Id="rId5" Type="http://schemas.openxmlformats.org/officeDocument/2006/relationships/notesSlide" Target="../notesSlides/notesSlide10.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3.png"/><Relationship Id="rId2" Type="http://schemas.microsoft.com/office/2007/relationships/media" Target="../media/media11.m4a"/><Relationship Id="rId1" Type="http://schemas.openxmlformats.org/officeDocument/2006/relationships/tags" Target="../tags/tag10.xml"/><Relationship Id="rId6" Type="http://schemas.openxmlformats.org/officeDocument/2006/relationships/image" Target="../media/image6.jpeg"/><Relationship Id="rId5" Type="http://schemas.openxmlformats.org/officeDocument/2006/relationships/notesSlide" Target="../notesSlides/notesSlide11.xml"/><Relationship Id="rId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2.m4a"/><Relationship Id="rId7" Type="http://schemas.openxmlformats.org/officeDocument/2006/relationships/image" Target="../media/image12.gif"/><Relationship Id="rId2" Type="http://schemas.microsoft.com/office/2007/relationships/media" Target="../media/media12.m4a"/><Relationship Id="rId1" Type="http://schemas.openxmlformats.org/officeDocument/2006/relationships/tags" Target="../tags/tag11.xml"/><Relationship Id="rId6" Type="http://schemas.openxmlformats.org/officeDocument/2006/relationships/image" Target="../media/image6.jpeg"/><Relationship Id="rId5" Type="http://schemas.openxmlformats.org/officeDocument/2006/relationships/notesSlide" Target="../notesSlides/notesSlide12.xml"/><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6.wmf"/><Relationship Id="rId26" Type="http://schemas.openxmlformats.org/officeDocument/2006/relationships/image" Target="../media/image2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20.bin"/><Relationship Id="rId50" Type="http://schemas.openxmlformats.org/officeDocument/2006/relationships/image" Target="../media/image32.wmf"/><Relationship Id="rId55" Type="http://schemas.openxmlformats.org/officeDocument/2006/relationships/oleObject" Target="../embeddings/oleObject24.bin"/><Relationship Id="rId7" Type="http://schemas.openxmlformats.org/officeDocument/2006/relationships/image" Target="../media/image9.jpeg"/><Relationship Id="rId2" Type="http://schemas.openxmlformats.org/officeDocument/2006/relationships/tags" Target="../tags/tag12.xml"/><Relationship Id="rId16" Type="http://schemas.openxmlformats.org/officeDocument/2006/relationships/image" Target="../media/image1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15.bin"/><Relationship Id="rId40" Type="http://schemas.openxmlformats.org/officeDocument/2006/relationships/image" Target="../media/image2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slideLayout" Target="../slideLayouts/slideLayout7.xml"/><Relationship Id="rId10" Type="http://schemas.openxmlformats.org/officeDocument/2006/relationships/image" Target="../media/image37.jpe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9.wmf"/><Relationship Id="rId52" Type="http://schemas.openxmlformats.org/officeDocument/2006/relationships/image" Target="../media/image33.wmf"/><Relationship Id="rId4" Type="http://schemas.openxmlformats.org/officeDocument/2006/relationships/audio" Target="../media/media13.m4a"/><Relationship Id="rId9" Type="http://schemas.openxmlformats.org/officeDocument/2006/relationships/image" Target="../media/image36.jpeg"/><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0.bin"/><Relationship Id="rId30" Type="http://schemas.openxmlformats.org/officeDocument/2006/relationships/image" Target="../media/image2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31.wmf"/><Relationship Id="rId56" Type="http://schemas.openxmlformats.org/officeDocument/2006/relationships/image" Target="../media/image3.png"/><Relationship Id="rId8" Type="http://schemas.openxmlformats.org/officeDocument/2006/relationships/image" Target="../media/image35.jpeg"/><Relationship Id="rId51" Type="http://schemas.openxmlformats.org/officeDocument/2006/relationships/oleObject" Target="../embeddings/oleObject22.bin"/><Relationship Id="rId3" Type="http://schemas.microsoft.com/office/2007/relationships/media" Target="../media/media13.m4a"/><Relationship Id="rId12" Type="http://schemas.openxmlformats.org/officeDocument/2006/relationships/image" Target="../media/image1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6.wmf"/><Relationship Id="rId46" Type="http://schemas.openxmlformats.org/officeDocument/2006/relationships/image" Target="../media/image30.wmf"/><Relationship Id="rId20" Type="http://schemas.openxmlformats.org/officeDocument/2006/relationships/image" Target="../media/image17.wmf"/><Relationship Id="rId41" Type="http://schemas.openxmlformats.org/officeDocument/2006/relationships/oleObject" Target="../embeddings/oleObject17.bin"/><Relationship Id="rId54"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notesSlide" Target="../notesSlides/notesSlide13.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4.m4a"/><Relationship Id="rId7" Type="http://schemas.openxmlformats.org/officeDocument/2006/relationships/image" Target="../media/image5.gif"/><Relationship Id="rId2" Type="http://schemas.microsoft.com/office/2007/relationships/media" Target="../media/media14.m4a"/><Relationship Id="rId1" Type="http://schemas.openxmlformats.org/officeDocument/2006/relationships/tags" Target="../tags/tag13.xml"/><Relationship Id="rId6" Type="http://schemas.openxmlformats.org/officeDocument/2006/relationships/image" Target="../media/image4.png"/><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audio" Target="../media/media15.m4a"/><Relationship Id="rId7" Type="http://schemas.openxmlformats.org/officeDocument/2006/relationships/image" Target="../media/image38.gif"/><Relationship Id="rId2" Type="http://schemas.microsoft.com/office/2007/relationships/media" Target="../media/media15.m4a"/><Relationship Id="rId1" Type="http://schemas.openxmlformats.org/officeDocument/2006/relationships/tags" Target="../tags/tag14.xml"/><Relationship Id="rId6" Type="http://schemas.openxmlformats.org/officeDocument/2006/relationships/image" Target="../media/image9.jpeg"/><Relationship Id="rId5" Type="http://schemas.openxmlformats.org/officeDocument/2006/relationships/notesSlide" Target="../notesSlides/notesSlide15.xml"/><Relationship Id="rId4" Type="http://schemas.openxmlformats.org/officeDocument/2006/relationships/slideLayout" Target="../slideLayouts/slideLayout7.xml"/><Relationship Id="rId9"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2.m4a"/><Relationship Id="rId7" Type="http://schemas.openxmlformats.org/officeDocument/2006/relationships/image" Target="../media/image5.gif"/><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3.m4a"/><Relationship Id="rId7" Type="http://schemas.openxmlformats.org/officeDocument/2006/relationships/image" Target="../media/image7.png"/><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6.jpeg"/><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3.png"/><Relationship Id="rId2" Type="http://schemas.microsoft.com/office/2007/relationships/media" Target="../media/media4.m4a"/><Relationship Id="rId1" Type="http://schemas.openxmlformats.org/officeDocument/2006/relationships/tags" Target="../tags/tag3.xml"/><Relationship Id="rId6" Type="http://schemas.openxmlformats.org/officeDocument/2006/relationships/image" Target="../media/image6.jpeg"/><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media" Target="../media/media5.m4a"/><Relationship Id="rId7" Type="http://schemas.openxmlformats.org/officeDocument/2006/relationships/image" Target="../media/image9.jpeg"/><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notesSlide" Target="../notesSlides/notesSlide5.xml"/><Relationship Id="rId11" Type="http://schemas.openxmlformats.org/officeDocument/2006/relationships/image" Target="../media/image3.png"/><Relationship Id="rId5" Type="http://schemas.openxmlformats.org/officeDocument/2006/relationships/slideLayout" Target="../slideLayouts/slideLayout7.xml"/><Relationship Id="rId10" Type="http://schemas.openxmlformats.org/officeDocument/2006/relationships/image" Target="../media/image10.jpg"/><Relationship Id="rId4" Type="http://schemas.openxmlformats.org/officeDocument/2006/relationships/audio" Target="../media/media5.m4a"/><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3.png"/><Relationship Id="rId2" Type="http://schemas.microsoft.com/office/2007/relationships/media" Target="../media/media6.m4a"/><Relationship Id="rId1" Type="http://schemas.openxmlformats.org/officeDocument/2006/relationships/tags" Target="../tags/tag5.xml"/><Relationship Id="rId6" Type="http://schemas.openxmlformats.org/officeDocument/2006/relationships/image" Target="../media/image9.jpeg"/><Relationship Id="rId5" Type="http://schemas.openxmlformats.org/officeDocument/2006/relationships/notesSlide" Target="../notesSlides/notesSlide6.xml"/><Relationship Id="rId4"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3.png"/><Relationship Id="rId2" Type="http://schemas.microsoft.com/office/2007/relationships/media" Target="../media/media7.m4a"/><Relationship Id="rId1" Type="http://schemas.openxmlformats.org/officeDocument/2006/relationships/tags" Target="../tags/tag6.xml"/><Relationship Id="rId6" Type="http://schemas.openxmlformats.org/officeDocument/2006/relationships/image" Target="../media/image6.jpeg"/><Relationship Id="rId5" Type="http://schemas.openxmlformats.org/officeDocument/2006/relationships/notesSlide" Target="../notesSlides/notesSlide7.xml"/><Relationship Id="rId4"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3.png"/><Relationship Id="rId2" Type="http://schemas.microsoft.com/office/2007/relationships/media" Target="../media/media8.m4a"/><Relationship Id="rId1" Type="http://schemas.openxmlformats.org/officeDocument/2006/relationships/tags" Target="../tags/tag7.xml"/><Relationship Id="rId6" Type="http://schemas.openxmlformats.org/officeDocument/2006/relationships/image" Target="../media/image6.jpeg"/><Relationship Id="rId5" Type="http://schemas.openxmlformats.org/officeDocument/2006/relationships/notesSlide" Target="../notesSlides/notesSlide8.xml"/><Relationship Id="rId4"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3.png"/><Relationship Id="rId2" Type="http://schemas.microsoft.com/office/2007/relationships/media" Target="../media/media9.m4a"/><Relationship Id="rId1" Type="http://schemas.openxmlformats.org/officeDocument/2006/relationships/tags" Target="../tags/tag8.xml"/><Relationship Id="rId6" Type="http://schemas.openxmlformats.org/officeDocument/2006/relationships/image" Target="../media/image6.jpeg"/><Relationship Id="rId5" Type="http://schemas.openxmlformats.org/officeDocument/2006/relationships/notesSlide" Target="../notesSlides/notesSlide9.xml"/><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515938" y="0"/>
            <a:ext cx="8229600" cy="217488"/>
          </a:xfrm>
        </p:spPr>
        <p:txBody>
          <a:bodyPr/>
          <a:lstStyle/>
          <a:p>
            <a:pPr eaLnBrk="1" hangingPunct="1"/>
            <a:r>
              <a:rPr lang="zh-CN" altLang="en-US" sz="800" smtClean="0">
                <a:solidFill>
                  <a:schemeClr val="bg1"/>
                </a:solidFill>
              </a:rPr>
              <a:t>第三章</a:t>
            </a:r>
          </a:p>
        </p:txBody>
      </p:sp>
      <p:grpSp>
        <p:nvGrpSpPr>
          <p:cNvPr id="2051" name="Group 3"/>
          <p:cNvGrpSpPr>
            <a:grpSpLocks/>
          </p:cNvGrpSpPr>
          <p:nvPr/>
        </p:nvGrpSpPr>
        <p:grpSpPr bwMode="auto">
          <a:xfrm>
            <a:off x="0" y="34925"/>
            <a:ext cx="9144000" cy="6886575"/>
            <a:chOff x="0" y="0"/>
            <a:chExt cx="5760" cy="4338"/>
          </a:xfrm>
        </p:grpSpPr>
        <p:sp>
          <p:nvSpPr>
            <p:cNvPr id="2075" name="Rectangle 4"/>
            <p:cNvSpPr>
              <a:spLocks noChangeArrowheads="1"/>
            </p:cNvSpPr>
            <p:nvPr/>
          </p:nvSpPr>
          <p:spPr bwMode="auto">
            <a:xfrm>
              <a:off x="2545" y="0"/>
              <a:ext cx="3215" cy="4320"/>
            </a:xfrm>
            <a:prstGeom prst="rect">
              <a:avLst/>
            </a:prstGeom>
            <a:gradFill rotWithShape="1">
              <a:gsLst>
                <a:gs pos="0">
                  <a:srgbClr val="C7E5FD"/>
                </a:gs>
                <a:gs pos="100000">
                  <a:srgbClr val="6CB7D2"/>
                </a:gs>
              </a:gsLst>
              <a:lin ang="5400000" scaled="1"/>
            </a:gradFill>
            <a:ln w="9525">
              <a:noFill/>
              <a:miter lim="800000"/>
              <a:headEnd/>
              <a:tailEnd/>
            </a:ln>
            <a:effectLst/>
          </p:spPr>
          <p:txBody>
            <a:bodyPr wrap="none" anchor="ctr"/>
            <a:lstStyle/>
            <a:p>
              <a:pPr eaLnBrk="1" hangingPunct="1"/>
              <a:endParaRPr lang="zh-CN" altLang="en-US"/>
            </a:p>
          </p:txBody>
        </p:sp>
        <p:sp>
          <p:nvSpPr>
            <p:cNvPr id="2076" name="Rectangle 5" descr="长征火箭1"/>
            <p:cNvSpPr>
              <a:spLocks noChangeArrowheads="1"/>
            </p:cNvSpPr>
            <p:nvPr/>
          </p:nvSpPr>
          <p:spPr bwMode="auto">
            <a:xfrm>
              <a:off x="0" y="0"/>
              <a:ext cx="2544" cy="4320"/>
            </a:xfrm>
            <a:prstGeom prst="rect">
              <a:avLst/>
            </a:prstGeom>
            <a:blipFill dpi="0" rotWithShape="1">
              <a:blip r:embed="rId5"/>
              <a:srcRect/>
              <a:stretch>
                <a:fillRect/>
              </a:stretch>
            </a:blipFill>
            <a:ln w="9525">
              <a:noFill/>
              <a:miter lim="800000"/>
              <a:headEnd/>
              <a:tailEnd/>
            </a:ln>
            <a:effectLst/>
          </p:spPr>
          <p:txBody>
            <a:bodyPr wrap="none" anchor="ctr"/>
            <a:lstStyle/>
            <a:p>
              <a:pPr eaLnBrk="1" hangingPunct="1"/>
              <a:endParaRPr lang="zh-CN" altLang="en-US"/>
            </a:p>
          </p:txBody>
        </p:sp>
        <p:sp>
          <p:nvSpPr>
            <p:cNvPr id="2077" name="Freeform 6"/>
            <p:cNvSpPr>
              <a:spLocks/>
            </p:cNvSpPr>
            <p:nvPr/>
          </p:nvSpPr>
          <p:spPr bwMode="auto">
            <a:xfrm>
              <a:off x="2319" y="509"/>
              <a:ext cx="1064" cy="707"/>
            </a:xfrm>
            <a:custGeom>
              <a:avLst/>
              <a:gdLst>
                <a:gd name="T0" fmla="*/ 1 w 1465"/>
                <a:gd name="T1" fmla="*/ 15 h 722"/>
                <a:gd name="T2" fmla="*/ 1 w 1465"/>
                <a:gd name="T3" fmla="*/ 24 h 722"/>
                <a:gd name="T4" fmla="*/ 1 w 1465"/>
                <a:gd name="T5" fmla="*/ 62 h 722"/>
                <a:gd name="T6" fmla="*/ 1 w 1465"/>
                <a:gd name="T7" fmla="*/ 69 h 722"/>
                <a:gd name="T8" fmla="*/ 1 w 1465"/>
                <a:gd name="T9" fmla="*/ 90 h 722"/>
                <a:gd name="T10" fmla="*/ 1 w 1465"/>
                <a:gd name="T11" fmla="*/ 113 h 722"/>
                <a:gd name="T12" fmla="*/ 1 w 1465"/>
                <a:gd name="T13" fmla="*/ 113 h 722"/>
                <a:gd name="T14" fmla="*/ 1 w 1465"/>
                <a:gd name="T15" fmla="*/ 121 h 722"/>
                <a:gd name="T16" fmla="*/ 1 w 1465"/>
                <a:gd name="T17" fmla="*/ 116 h 722"/>
                <a:gd name="T18" fmla="*/ 1 w 1465"/>
                <a:gd name="T19" fmla="*/ 169 h 722"/>
                <a:gd name="T20" fmla="*/ 1 w 1465"/>
                <a:gd name="T21" fmla="*/ 183 h 722"/>
                <a:gd name="T22" fmla="*/ 1 w 1465"/>
                <a:gd name="T23" fmla="*/ 206 h 722"/>
                <a:gd name="T24" fmla="*/ 2 w 1465"/>
                <a:gd name="T25" fmla="*/ 292 h 722"/>
                <a:gd name="T26" fmla="*/ 1 w 1465"/>
                <a:gd name="T27" fmla="*/ 314 h 722"/>
                <a:gd name="T28" fmla="*/ 1 w 1465"/>
                <a:gd name="T29" fmla="*/ 333 h 722"/>
                <a:gd name="T30" fmla="*/ 1 w 1465"/>
                <a:gd name="T31" fmla="*/ 325 h 722"/>
                <a:gd name="T32" fmla="*/ 1 w 1465"/>
                <a:gd name="T33" fmla="*/ 325 h 722"/>
                <a:gd name="T34" fmla="*/ 1 w 1465"/>
                <a:gd name="T35" fmla="*/ 376 h 722"/>
                <a:gd name="T36" fmla="*/ 1 w 1465"/>
                <a:gd name="T37" fmla="*/ 440 h 722"/>
                <a:gd name="T38" fmla="*/ 1 w 1465"/>
                <a:gd name="T39" fmla="*/ 449 h 722"/>
                <a:gd name="T40" fmla="*/ 1 w 1465"/>
                <a:gd name="T41" fmla="*/ 459 h 722"/>
                <a:gd name="T42" fmla="*/ 1 w 1465"/>
                <a:gd name="T43" fmla="*/ 465 h 722"/>
                <a:gd name="T44" fmla="*/ 1 w 1465"/>
                <a:gd name="T45" fmla="*/ 419 h 722"/>
                <a:gd name="T46" fmla="*/ 1 w 1465"/>
                <a:gd name="T47" fmla="*/ 395 h 722"/>
                <a:gd name="T48" fmla="*/ 1 w 1465"/>
                <a:gd name="T49" fmla="*/ 366 h 722"/>
                <a:gd name="T50" fmla="*/ 1 w 1465"/>
                <a:gd name="T51" fmla="*/ 314 h 722"/>
                <a:gd name="T52" fmla="*/ 1 w 1465"/>
                <a:gd name="T53" fmla="*/ 268 h 722"/>
                <a:gd name="T54" fmla="*/ 1 w 1465"/>
                <a:gd name="T55" fmla="*/ 272 h 722"/>
                <a:gd name="T56" fmla="*/ 1 w 1465"/>
                <a:gd name="T57" fmla="*/ 235 h 722"/>
                <a:gd name="T58" fmla="*/ 1 w 1465"/>
                <a:gd name="T59" fmla="*/ 193 h 722"/>
                <a:gd name="T60" fmla="*/ 1 w 1465"/>
                <a:gd name="T61" fmla="*/ 132 h 722"/>
                <a:gd name="T62" fmla="*/ 1 w 1465"/>
                <a:gd name="T63" fmla="*/ 113 h 722"/>
                <a:gd name="T64" fmla="*/ 1 w 1465"/>
                <a:gd name="T65" fmla="*/ 104 h 722"/>
                <a:gd name="T66" fmla="*/ 1 w 1465"/>
                <a:gd name="T67" fmla="*/ 69 h 722"/>
                <a:gd name="T68" fmla="*/ 0 w 1465"/>
                <a:gd name="T69" fmla="*/ 24 h 722"/>
                <a:gd name="T70" fmla="*/ 1 w 1465"/>
                <a:gd name="T71" fmla="*/ 37 h 722"/>
                <a:gd name="T72" fmla="*/ 1 w 1465"/>
                <a:gd name="T73" fmla="*/ 0 h 722"/>
                <a:gd name="T74" fmla="*/ 1 w 1465"/>
                <a:gd name="T75" fmla="*/ 15 h 7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65" h="722">
                  <a:moveTo>
                    <a:pt x="364" y="15"/>
                  </a:moveTo>
                  <a:lnTo>
                    <a:pt x="452" y="44"/>
                  </a:lnTo>
                  <a:lnTo>
                    <a:pt x="474" y="95"/>
                  </a:lnTo>
                  <a:lnTo>
                    <a:pt x="554" y="109"/>
                  </a:lnTo>
                  <a:lnTo>
                    <a:pt x="641" y="139"/>
                  </a:lnTo>
                  <a:lnTo>
                    <a:pt x="692" y="175"/>
                  </a:lnTo>
                  <a:lnTo>
                    <a:pt x="933" y="175"/>
                  </a:lnTo>
                  <a:lnTo>
                    <a:pt x="984" y="190"/>
                  </a:lnTo>
                  <a:lnTo>
                    <a:pt x="1093" y="182"/>
                  </a:lnTo>
                  <a:lnTo>
                    <a:pt x="1137" y="263"/>
                  </a:lnTo>
                  <a:lnTo>
                    <a:pt x="1239" y="284"/>
                  </a:lnTo>
                  <a:lnTo>
                    <a:pt x="1348" y="321"/>
                  </a:lnTo>
                  <a:lnTo>
                    <a:pt x="1465" y="452"/>
                  </a:lnTo>
                  <a:lnTo>
                    <a:pt x="1356" y="489"/>
                  </a:lnTo>
                  <a:lnTo>
                    <a:pt x="1254" y="518"/>
                  </a:lnTo>
                  <a:lnTo>
                    <a:pt x="1115" y="503"/>
                  </a:lnTo>
                  <a:lnTo>
                    <a:pt x="1020" y="503"/>
                  </a:lnTo>
                  <a:lnTo>
                    <a:pt x="1122" y="583"/>
                  </a:lnTo>
                  <a:lnTo>
                    <a:pt x="1130" y="685"/>
                  </a:lnTo>
                  <a:lnTo>
                    <a:pt x="1028" y="700"/>
                  </a:lnTo>
                  <a:lnTo>
                    <a:pt x="838" y="715"/>
                  </a:lnTo>
                  <a:lnTo>
                    <a:pt x="576" y="722"/>
                  </a:lnTo>
                  <a:lnTo>
                    <a:pt x="364" y="649"/>
                  </a:lnTo>
                  <a:lnTo>
                    <a:pt x="342" y="613"/>
                  </a:lnTo>
                  <a:lnTo>
                    <a:pt x="247" y="569"/>
                  </a:lnTo>
                  <a:lnTo>
                    <a:pt x="73" y="489"/>
                  </a:lnTo>
                  <a:lnTo>
                    <a:pt x="131" y="416"/>
                  </a:lnTo>
                  <a:lnTo>
                    <a:pt x="226" y="423"/>
                  </a:lnTo>
                  <a:lnTo>
                    <a:pt x="284" y="365"/>
                  </a:lnTo>
                  <a:lnTo>
                    <a:pt x="357" y="299"/>
                  </a:lnTo>
                  <a:lnTo>
                    <a:pt x="284" y="204"/>
                  </a:lnTo>
                  <a:lnTo>
                    <a:pt x="211" y="175"/>
                  </a:lnTo>
                  <a:lnTo>
                    <a:pt x="131" y="160"/>
                  </a:lnTo>
                  <a:lnTo>
                    <a:pt x="43" y="109"/>
                  </a:lnTo>
                  <a:lnTo>
                    <a:pt x="0" y="44"/>
                  </a:lnTo>
                  <a:lnTo>
                    <a:pt x="94" y="58"/>
                  </a:lnTo>
                  <a:lnTo>
                    <a:pt x="226" y="0"/>
                  </a:lnTo>
                  <a:lnTo>
                    <a:pt x="364" y="15"/>
                  </a:lnTo>
                  <a:close/>
                </a:path>
              </a:pathLst>
            </a:custGeom>
            <a:gradFill rotWithShape="1">
              <a:gsLst>
                <a:gs pos="0">
                  <a:srgbClr val="C8EEFC"/>
                </a:gs>
                <a:gs pos="100000">
                  <a:srgbClr val="B0DFF6"/>
                </a:gs>
              </a:gsLst>
              <a:lin ang="2700000" scaled="1"/>
            </a:gradFill>
            <a:ln w="9525">
              <a:noFill/>
              <a:round/>
              <a:headEnd/>
              <a:tailEnd/>
            </a:ln>
            <a:effectLst/>
          </p:spPr>
          <p:txBody>
            <a:bodyPr/>
            <a:lstStyle/>
            <a:p>
              <a:endParaRPr lang="zh-CN" altLang="en-US"/>
            </a:p>
          </p:txBody>
        </p:sp>
        <p:sp>
          <p:nvSpPr>
            <p:cNvPr id="2078" name="Freeform 7"/>
            <p:cNvSpPr>
              <a:spLocks/>
            </p:cNvSpPr>
            <p:nvPr/>
          </p:nvSpPr>
          <p:spPr bwMode="auto">
            <a:xfrm>
              <a:off x="2238" y="183"/>
              <a:ext cx="795" cy="182"/>
            </a:xfrm>
            <a:custGeom>
              <a:avLst/>
              <a:gdLst>
                <a:gd name="T0" fmla="*/ 175 w 795"/>
                <a:gd name="T1" fmla="*/ 0 h 182"/>
                <a:gd name="T2" fmla="*/ 306 w 795"/>
                <a:gd name="T3" fmla="*/ 29 h 182"/>
                <a:gd name="T4" fmla="*/ 423 w 795"/>
                <a:gd name="T5" fmla="*/ 65 h 182"/>
                <a:gd name="T6" fmla="*/ 576 w 795"/>
                <a:gd name="T7" fmla="*/ 72 h 182"/>
                <a:gd name="T8" fmla="*/ 671 w 795"/>
                <a:gd name="T9" fmla="*/ 116 h 182"/>
                <a:gd name="T10" fmla="*/ 795 w 795"/>
                <a:gd name="T11" fmla="*/ 109 h 182"/>
                <a:gd name="T12" fmla="*/ 744 w 795"/>
                <a:gd name="T13" fmla="*/ 153 h 182"/>
                <a:gd name="T14" fmla="*/ 656 w 795"/>
                <a:gd name="T15" fmla="*/ 182 h 182"/>
                <a:gd name="T16" fmla="*/ 547 w 795"/>
                <a:gd name="T17" fmla="*/ 145 h 182"/>
                <a:gd name="T18" fmla="*/ 496 w 795"/>
                <a:gd name="T19" fmla="*/ 160 h 182"/>
                <a:gd name="T20" fmla="*/ 248 w 795"/>
                <a:gd name="T21" fmla="*/ 109 h 182"/>
                <a:gd name="T22" fmla="*/ 160 w 795"/>
                <a:gd name="T23" fmla="*/ 102 h 182"/>
                <a:gd name="T24" fmla="*/ 95 w 795"/>
                <a:gd name="T25" fmla="*/ 58 h 182"/>
                <a:gd name="T26" fmla="*/ 0 w 795"/>
                <a:gd name="T27" fmla="*/ 36 h 182"/>
                <a:gd name="T28" fmla="*/ 66 w 795"/>
                <a:gd name="T29" fmla="*/ 0 h 182"/>
                <a:gd name="T30" fmla="*/ 175 w 795"/>
                <a:gd name="T31" fmla="*/ 0 h 18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95" h="182">
                  <a:moveTo>
                    <a:pt x="175" y="0"/>
                  </a:moveTo>
                  <a:lnTo>
                    <a:pt x="306" y="29"/>
                  </a:lnTo>
                  <a:lnTo>
                    <a:pt x="423" y="65"/>
                  </a:lnTo>
                  <a:lnTo>
                    <a:pt x="576" y="72"/>
                  </a:lnTo>
                  <a:lnTo>
                    <a:pt x="671" y="116"/>
                  </a:lnTo>
                  <a:lnTo>
                    <a:pt x="795" y="109"/>
                  </a:lnTo>
                  <a:lnTo>
                    <a:pt x="744" y="153"/>
                  </a:lnTo>
                  <a:lnTo>
                    <a:pt x="656" y="182"/>
                  </a:lnTo>
                  <a:lnTo>
                    <a:pt x="547" y="145"/>
                  </a:lnTo>
                  <a:lnTo>
                    <a:pt x="496" y="160"/>
                  </a:lnTo>
                  <a:lnTo>
                    <a:pt x="248" y="109"/>
                  </a:lnTo>
                  <a:lnTo>
                    <a:pt x="160" y="102"/>
                  </a:lnTo>
                  <a:lnTo>
                    <a:pt x="95" y="58"/>
                  </a:lnTo>
                  <a:lnTo>
                    <a:pt x="0" y="36"/>
                  </a:lnTo>
                  <a:lnTo>
                    <a:pt x="66" y="0"/>
                  </a:lnTo>
                  <a:lnTo>
                    <a:pt x="175" y="0"/>
                  </a:lnTo>
                  <a:close/>
                </a:path>
              </a:pathLst>
            </a:custGeom>
            <a:gradFill rotWithShape="1">
              <a:gsLst>
                <a:gs pos="0">
                  <a:srgbClr val="CAE3FA"/>
                </a:gs>
                <a:gs pos="100000">
                  <a:srgbClr val="BFE6F7"/>
                </a:gs>
              </a:gsLst>
              <a:lin ang="0" scaled="1"/>
            </a:gradFill>
            <a:ln w="9525">
              <a:noFill/>
              <a:round/>
              <a:headEnd/>
              <a:tailEnd/>
            </a:ln>
            <a:effectLst/>
          </p:spPr>
          <p:txBody>
            <a:bodyPr/>
            <a:lstStyle/>
            <a:p>
              <a:endParaRPr lang="zh-CN" altLang="en-US"/>
            </a:p>
          </p:txBody>
        </p:sp>
        <p:sp>
          <p:nvSpPr>
            <p:cNvPr id="2079" name="Freeform 8"/>
            <p:cNvSpPr>
              <a:spLocks/>
            </p:cNvSpPr>
            <p:nvPr/>
          </p:nvSpPr>
          <p:spPr bwMode="auto">
            <a:xfrm>
              <a:off x="2400" y="1648"/>
              <a:ext cx="2931" cy="1232"/>
            </a:xfrm>
            <a:custGeom>
              <a:avLst/>
              <a:gdLst>
                <a:gd name="T0" fmla="*/ 138 w 2931"/>
                <a:gd name="T1" fmla="*/ 7 h 1232"/>
                <a:gd name="T2" fmla="*/ 124 w 2931"/>
                <a:gd name="T3" fmla="*/ 65 h 1232"/>
                <a:gd name="T4" fmla="*/ 131 w 2931"/>
                <a:gd name="T5" fmla="*/ 123 h 1232"/>
                <a:gd name="T6" fmla="*/ 102 w 2931"/>
                <a:gd name="T7" fmla="*/ 174 h 1232"/>
                <a:gd name="T8" fmla="*/ 109 w 2931"/>
                <a:gd name="T9" fmla="*/ 240 h 1232"/>
                <a:gd name="T10" fmla="*/ 124 w 2931"/>
                <a:gd name="T11" fmla="*/ 291 h 1232"/>
                <a:gd name="T12" fmla="*/ 160 w 2931"/>
                <a:gd name="T13" fmla="*/ 320 h 1232"/>
                <a:gd name="T14" fmla="*/ 131 w 2931"/>
                <a:gd name="T15" fmla="*/ 408 h 1232"/>
                <a:gd name="T16" fmla="*/ 109 w 2931"/>
                <a:gd name="T17" fmla="*/ 495 h 1232"/>
                <a:gd name="T18" fmla="*/ 138 w 2931"/>
                <a:gd name="T19" fmla="*/ 561 h 1232"/>
                <a:gd name="T20" fmla="*/ 138 w 2931"/>
                <a:gd name="T21" fmla="*/ 634 h 1232"/>
                <a:gd name="T22" fmla="*/ 138 w 2931"/>
                <a:gd name="T23" fmla="*/ 714 h 1232"/>
                <a:gd name="T24" fmla="*/ 87 w 2931"/>
                <a:gd name="T25" fmla="*/ 699 h 1232"/>
                <a:gd name="T26" fmla="*/ 65 w 2931"/>
                <a:gd name="T27" fmla="*/ 758 h 1232"/>
                <a:gd name="T28" fmla="*/ 65 w 2931"/>
                <a:gd name="T29" fmla="*/ 809 h 1232"/>
                <a:gd name="T30" fmla="*/ 7 w 2931"/>
                <a:gd name="T31" fmla="*/ 874 h 1232"/>
                <a:gd name="T32" fmla="*/ 0 w 2931"/>
                <a:gd name="T33" fmla="*/ 947 h 1232"/>
                <a:gd name="T34" fmla="*/ 65 w 2931"/>
                <a:gd name="T35" fmla="*/ 1013 h 1232"/>
                <a:gd name="T36" fmla="*/ 87 w 2931"/>
                <a:gd name="T37" fmla="*/ 1064 h 1232"/>
                <a:gd name="T38" fmla="*/ 73 w 2931"/>
                <a:gd name="T39" fmla="*/ 1159 h 1232"/>
                <a:gd name="T40" fmla="*/ 102 w 2931"/>
                <a:gd name="T41" fmla="*/ 1195 h 1232"/>
                <a:gd name="T42" fmla="*/ 204 w 2931"/>
                <a:gd name="T43" fmla="*/ 1232 h 1232"/>
                <a:gd name="T44" fmla="*/ 466 w 2931"/>
                <a:gd name="T45" fmla="*/ 1203 h 1232"/>
                <a:gd name="T46" fmla="*/ 641 w 2931"/>
                <a:gd name="T47" fmla="*/ 1203 h 1232"/>
                <a:gd name="T48" fmla="*/ 1013 w 2931"/>
                <a:gd name="T49" fmla="*/ 1195 h 1232"/>
                <a:gd name="T50" fmla="*/ 1239 w 2931"/>
                <a:gd name="T51" fmla="*/ 1210 h 1232"/>
                <a:gd name="T52" fmla="*/ 1319 w 2931"/>
                <a:gd name="T53" fmla="*/ 1152 h 1232"/>
                <a:gd name="T54" fmla="*/ 1261 w 2931"/>
                <a:gd name="T55" fmla="*/ 1108 h 1232"/>
                <a:gd name="T56" fmla="*/ 1465 w 2931"/>
                <a:gd name="T57" fmla="*/ 1100 h 1232"/>
                <a:gd name="T58" fmla="*/ 1677 w 2931"/>
                <a:gd name="T59" fmla="*/ 1057 h 1232"/>
                <a:gd name="T60" fmla="*/ 1990 w 2931"/>
                <a:gd name="T61" fmla="*/ 1057 h 1232"/>
                <a:gd name="T62" fmla="*/ 2282 w 2931"/>
                <a:gd name="T63" fmla="*/ 1064 h 1232"/>
                <a:gd name="T64" fmla="*/ 2486 w 2931"/>
                <a:gd name="T65" fmla="*/ 1086 h 1232"/>
                <a:gd name="T66" fmla="*/ 2719 w 2931"/>
                <a:gd name="T67" fmla="*/ 1049 h 1232"/>
                <a:gd name="T68" fmla="*/ 2931 w 2931"/>
                <a:gd name="T69" fmla="*/ 1042 h 1232"/>
                <a:gd name="T70" fmla="*/ 2807 w 2931"/>
                <a:gd name="T71" fmla="*/ 962 h 1232"/>
                <a:gd name="T72" fmla="*/ 2654 w 2931"/>
                <a:gd name="T73" fmla="*/ 947 h 1232"/>
                <a:gd name="T74" fmla="*/ 2420 w 2931"/>
                <a:gd name="T75" fmla="*/ 904 h 1232"/>
                <a:gd name="T76" fmla="*/ 2296 w 2931"/>
                <a:gd name="T77" fmla="*/ 802 h 1232"/>
                <a:gd name="T78" fmla="*/ 1954 w 2931"/>
                <a:gd name="T79" fmla="*/ 721 h 1232"/>
                <a:gd name="T80" fmla="*/ 1888 w 2931"/>
                <a:gd name="T81" fmla="*/ 648 h 1232"/>
                <a:gd name="T82" fmla="*/ 1487 w 2931"/>
                <a:gd name="T83" fmla="*/ 532 h 1232"/>
                <a:gd name="T84" fmla="*/ 1210 w 2931"/>
                <a:gd name="T85" fmla="*/ 408 h 1232"/>
                <a:gd name="T86" fmla="*/ 984 w 2931"/>
                <a:gd name="T87" fmla="*/ 393 h 1232"/>
                <a:gd name="T88" fmla="*/ 678 w 2931"/>
                <a:gd name="T89" fmla="*/ 247 h 1232"/>
                <a:gd name="T90" fmla="*/ 780 w 2931"/>
                <a:gd name="T91" fmla="*/ 247 h 1232"/>
                <a:gd name="T92" fmla="*/ 911 w 2931"/>
                <a:gd name="T93" fmla="*/ 284 h 1232"/>
                <a:gd name="T94" fmla="*/ 1071 w 2931"/>
                <a:gd name="T95" fmla="*/ 247 h 1232"/>
                <a:gd name="T96" fmla="*/ 940 w 2931"/>
                <a:gd name="T97" fmla="*/ 145 h 1232"/>
                <a:gd name="T98" fmla="*/ 729 w 2931"/>
                <a:gd name="T99" fmla="*/ 123 h 1232"/>
                <a:gd name="T100" fmla="*/ 568 w 2931"/>
                <a:gd name="T101" fmla="*/ 94 h 1232"/>
                <a:gd name="T102" fmla="*/ 466 w 2931"/>
                <a:gd name="T103" fmla="*/ 94 h 1232"/>
                <a:gd name="T104" fmla="*/ 379 w 2931"/>
                <a:gd name="T105" fmla="*/ 29 h 1232"/>
                <a:gd name="T106" fmla="*/ 226 w 2931"/>
                <a:gd name="T107" fmla="*/ 0 h 1232"/>
                <a:gd name="T108" fmla="*/ 138 w 2931"/>
                <a:gd name="T109" fmla="*/ 7 h 123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931" h="1232">
                  <a:moveTo>
                    <a:pt x="138" y="7"/>
                  </a:moveTo>
                  <a:lnTo>
                    <a:pt x="124" y="65"/>
                  </a:lnTo>
                  <a:lnTo>
                    <a:pt x="131" y="123"/>
                  </a:lnTo>
                  <a:lnTo>
                    <a:pt x="102" y="174"/>
                  </a:lnTo>
                  <a:lnTo>
                    <a:pt x="109" y="240"/>
                  </a:lnTo>
                  <a:lnTo>
                    <a:pt x="124" y="291"/>
                  </a:lnTo>
                  <a:lnTo>
                    <a:pt x="160" y="320"/>
                  </a:lnTo>
                  <a:lnTo>
                    <a:pt x="131" y="408"/>
                  </a:lnTo>
                  <a:lnTo>
                    <a:pt x="109" y="495"/>
                  </a:lnTo>
                  <a:lnTo>
                    <a:pt x="138" y="561"/>
                  </a:lnTo>
                  <a:lnTo>
                    <a:pt x="138" y="634"/>
                  </a:lnTo>
                  <a:lnTo>
                    <a:pt x="138" y="714"/>
                  </a:lnTo>
                  <a:lnTo>
                    <a:pt x="87" y="699"/>
                  </a:lnTo>
                  <a:lnTo>
                    <a:pt x="65" y="758"/>
                  </a:lnTo>
                  <a:lnTo>
                    <a:pt x="65" y="809"/>
                  </a:lnTo>
                  <a:lnTo>
                    <a:pt x="7" y="874"/>
                  </a:lnTo>
                  <a:lnTo>
                    <a:pt x="0" y="947"/>
                  </a:lnTo>
                  <a:lnTo>
                    <a:pt x="65" y="1013"/>
                  </a:lnTo>
                  <a:lnTo>
                    <a:pt x="87" y="1064"/>
                  </a:lnTo>
                  <a:lnTo>
                    <a:pt x="73" y="1159"/>
                  </a:lnTo>
                  <a:lnTo>
                    <a:pt x="102" y="1195"/>
                  </a:lnTo>
                  <a:lnTo>
                    <a:pt x="204" y="1232"/>
                  </a:lnTo>
                  <a:lnTo>
                    <a:pt x="466" y="1203"/>
                  </a:lnTo>
                  <a:lnTo>
                    <a:pt x="641" y="1203"/>
                  </a:lnTo>
                  <a:lnTo>
                    <a:pt x="1013" y="1195"/>
                  </a:lnTo>
                  <a:lnTo>
                    <a:pt x="1239" y="1210"/>
                  </a:lnTo>
                  <a:lnTo>
                    <a:pt x="1319" y="1152"/>
                  </a:lnTo>
                  <a:lnTo>
                    <a:pt x="1261" y="1108"/>
                  </a:lnTo>
                  <a:lnTo>
                    <a:pt x="1465" y="1100"/>
                  </a:lnTo>
                  <a:lnTo>
                    <a:pt x="1677" y="1057"/>
                  </a:lnTo>
                  <a:lnTo>
                    <a:pt x="1990" y="1057"/>
                  </a:lnTo>
                  <a:lnTo>
                    <a:pt x="2282" y="1064"/>
                  </a:lnTo>
                  <a:lnTo>
                    <a:pt x="2486" y="1086"/>
                  </a:lnTo>
                  <a:lnTo>
                    <a:pt x="2719" y="1049"/>
                  </a:lnTo>
                  <a:lnTo>
                    <a:pt x="2931" y="1042"/>
                  </a:lnTo>
                  <a:lnTo>
                    <a:pt x="2807" y="962"/>
                  </a:lnTo>
                  <a:lnTo>
                    <a:pt x="2654" y="947"/>
                  </a:lnTo>
                  <a:lnTo>
                    <a:pt x="2420" y="904"/>
                  </a:lnTo>
                  <a:lnTo>
                    <a:pt x="2296" y="802"/>
                  </a:lnTo>
                  <a:lnTo>
                    <a:pt x="1954" y="721"/>
                  </a:lnTo>
                  <a:lnTo>
                    <a:pt x="1888" y="648"/>
                  </a:lnTo>
                  <a:lnTo>
                    <a:pt x="1487" y="532"/>
                  </a:lnTo>
                  <a:lnTo>
                    <a:pt x="1210" y="408"/>
                  </a:lnTo>
                  <a:lnTo>
                    <a:pt x="984" y="393"/>
                  </a:lnTo>
                  <a:lnTo>
                    <a:pt x="678" y="247"/>
                  </a:lnTo>
                  <a:lnTo>
                    <a:pt x="780" y="247"/>
                  </a:lnTo>
                  <a:lnTo>
                    <a:pt x="911" y="284"/>
                  </a:lnTo>
                  <a:lnTo>
                    <a:pt x="1071" y="247"/>
                  </a:lnTo>
                  <a:lnTo>
                    <a:pt x="940" y="145"/>
                  </a:lnTo>
                  <a:lnTo>
                    <a:pt x="729" y="123"/>
                  </a:lnTo>
                  <a:lnTo>
                    <a:pt x="568" y="94"/>
                  </a:lnTo>
                  <a:lnTo>
                    <a:pt x="466" y="94"/>
                  </a:lnTo>
                  <a:lnTo>
                    <a:pt x="379" y="29"/>
                  </a:lnTo>
                  <a:lnTo>
                    <a:pt x="226" y="0"/>
                  </a:lnTo>
                  <a:lnTo>
                    <a:pt x="138" y="7"/>
                  </a:lnTo>
                  <a:close/>
                </a:path>
              </a:pathLst>
            </a:custGeom>
            <a:gradFill rotWithShape="1">
              <a:gsLst>
                <a:gs pos="0">
                  <a:srgbClr val="B0DFF6"/>
                </a:gs>
                <a:gs pos="100000">
                  <a:srgbClr val="8ABEDE"/>
                </a:gs>
              </a:gsLst>
              <a:lin ang="5400000" scaled="1"/>
            </a:gradFill>
            <a:ln w="9525">
              <a:noFill/>
              <a:round/>
              <a:headEnd/>
              <a:tailEnd/>
            </a:ln>
            <a:effectLst/>
          </p:spPr>
          <p:txBody>
            <a:bodyPr/>
            <a:lstStyle/>
            <a:p>
              <a:endParaRPr lang="zh-CN" altLang="en-US"/>
            </a:p>
          </p:txBody>
        </p:sp>
        <p:grpSp>
          <p:nvGrpSpPr>
            <p:cNvPr id="2080" name="Group 9"/>
            <p:cNvGrpSpPr>
              <a:grpSpLocks/>
            </p:cNvGrpSpPr>
            <p:nvPr/>
          </p:nvGrpSpPr>
          <p:grpSpPr bwMode="auto">
            <a:xfrm>
              <a:off x="2413" y="1495"/>
              <a:ext cx="263" cy="845"/>
              <a:chOff x="2413" y="1495"/>
              <a:chExt cx="263" cy="845"/>
            </a:xfrm>
          </p:grpSpPr>
          <p:sp>
            <p:nvSpPr>
              <p:cNvPr id="2087" name="Freeform 10"/>
              <p:cNvSpPr>
                <a:spLocks/>
              </p:cNvSpPr>
              <p:nvPr/>
            </p:nvSpPr>
            <p:spPr bwMode="auto">
              <a:xfrm>
                <a:off x="2413" y="1495"/>
                <a:ext cx="161" cy="233"/>
              </a:xfrm>
              <a:custGeom>
                <a:avLst/>
                <a:gdLst>
                  <a:gd name="T0" fmla="*/ 139 w 161"/>
                  <a:gd name="T1" fmla="*/ 0 h 233"/>
                  <a:gd name="T2" fmla="*/ 161 w 161"/>
                  <a:gd name="T3" fmla="*/ 65 h 233"/>
                  <a:gd name="T4" fmla="*/ 153 w 161"/>
                  <a:gd name="T5" fmla="*/ 167 h 233"/>
                  <a:gd name="T6" fmla="*/ 117 w 161"/>
                  <a:gd name="T7" fmla="*/ 204 h 233"/>
                  <a:gd name="T8" fmla="*/ 51 w 161"/>
                  <a:gd name="T9" fmla="*/ 218 h 233"/>
                  <a:gd name="T10" fmla="*/ 0 w 161"/>
                  <a:gd name="T11" fmla="*/ 233 h 233"/>
                  <a:gd name="T12" fmla="*/ 59 w 161"/>
                  <a:gd name="T13" fmla="*/ 182 h 233"/>
                  <a:gd name="T14" fmla="*/ 102 w 161"/>
                  <a:gd name="T15" fmla="*/ 131 h 233"/>
                  <a:gd name="T16" fmla="*/ 95 w 161"/>
                  <a:gd name="T17" fmla="*/ 73 h 233"/>
                  <a:gd name="T18" fmla="*/ 139 w 161"/>
                  <a:gd name="T19" fmla="*/ 0 h 2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1" h="233">
                    <a:moveTo>
                      <a:pt x="139" y="0"/>
                    </a:moveTo>
                    <a:lnTo>
                      <a:pt x="161" y="65"/>
                    </a:lnTo>
                    <a:lnTo>
                      <a:pt x="153" y="167"/>
                    </a:lnTo>
                    <a:lnTo>
                      <a:pt x="117" y="204"/>
                    </a:lnTo>
                    <a:lnTo>
                      <a:pt x="51" y="218"/>
                    </a:lnTo>
                    <a:lnTo>
                      <a:pt x="0" y="233"/>
                    </a:lnTo>
                    <a:lnTo>
                      <a:pt x="59" y="182"/>
                    </a:lnTo>
                    <a:lnTo>
                      <a:pt x="102" y="131"/>
                    </a:lnTo>
                    <a:lnTo>
                      <a:pt x="95" y="73"/>
                    </a:lnTo>
                    <a:lnTo>
                      <a:pt x="139" y="0"/>
                    </a:lnTo>
                    <a:close/>
                  </a:path>
                </a:pathLst>
              </a:custGeom>
              <a:gradFill rotWithShape="1">
                <a:gsLst>
                  <a:gs pos="0">
                    <a:srgbClr val="AEB694"/>
                  </a:gs>
                  <a:gs pos="100000">
                    <a:srgbClr val="9A8E60"/>
                  </a:gs>
                </a:gsLst>
                <a:lin ang="5400000" scaled="1"/>
              </a:gradFill>
              <a:ln w="9525">
                <a:noFill/>
                <a:round/>
                <a:headEnd/>
                <a:tailEnd/>
              </a:ln>
              <a:effectLst/>
            </p:spPr>
            <p:txBody>
              <a:bodyPr/>
              <a:lstStyle/>
              <a:p>
                <a:endParaRPr lang="zh-CN" altLang="en-US"/>
              </a:p>
            </p:txBody>
          </p:sp>
          <p:sp>
            <p:nvSpPr>
              <p:cNvPr id="2088" name="Freeform 11"/>
              <p:cNvSpPr>
                <a:spLocks/>
              </p:cNvSpPr>
              <p:nvPr/>
            </p:nvSpPr>
            <p:spPr bwMode="auto">
              <a:xfrm>
                <a:off x="2443" y="1713"/>
                <a:ext cx="167" cy="234"/>
              </a:xfrm>
              <a:custGeom>
                <a:avLst/>
                <a:gdLst>
                  <a:gd name="T0" fmla="*/ 109 w 167"/>
                  <a:gd name="T1" fmla="*/ 0 h 234"/>
                  <a:gd name="T2" fmla="*/ 153 w 167"/>
                  <a:gd name="T3" fmla="*/ 59 h 234"/>
                  <a:gd name="T4" fmla="*/ 167 w 167"/>
                  <a:gd name="T5" fmla="*/ 132 h 234"/>
                  <a:gd name="T6" fmla="*/ 138 w 167"/>
                  <a:gd name="T7" fmla="*/ 183 h 234"/>
                  <a:gd name="T8" fmla="*/ 94 w 167"/>
                  <a:gd name="T9" fmla="*/ 234 h 234"/>
                  <a:gd name="T10" fmla="*/ 36 w 167"/>
                  <a:gd name="T11" fmla="*/ 219 h 234"/>
                  <a:gd name="T12" fmla="*/ 58 w 167"/>
                  <a:gd name="T13" fmla="*/ 175 h 234"/>
                  <a:gd name="T14" fmla="*/ 0 w 167"/>
                  <a:gd name="T15" fmla="*/ 139 h 234"/>
                  <a:gd name="T16" fmla="*/ 14 w 167"/>
                  <a:gd name="T17" fmla="*/ 95 h 234"/>
                  <a:gd name="T18" fmla="*/ 72 w 167"/>
                  <a:gd name="T19" fmla="*/ 37 h 234"/>
                  <a:gd name="T20" fmla="*/ 109 w 167"/>
                  <a:gd name="T21" fmla="*/ 0 h 2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234">
                    <a:moveTo>
                      <a:pt x="109" y="0"/>
                    </a:moveTo>
                    <a:lnTo>
                      <a:pt x="153" y="59"/>
                    </a:lnTo>
                    <a:lnTo>
                      <a:pt x="167" y="132"/>
                    </a:lnTo>
                    <a:lnTo>
                      <a:pt x="138" y="183"/>
                    </a:lnTo>
                    <a:lnTo>
                      <a:pt x="94" y="234"/>
                    </a:lnTo>
                    <a:lnTo>
                      <a:pt x="36" y="219"/>
                    </a:lnTo>
                    <a:lnTo>
                      <a:pt x="58" y="175"/>
                    </a:lnTo>
                    <a:lnTo>
                      <a:pt x="0" y="139"/>
                    </a:lnTo>
                    <a:lnTo>
                      <a:pt x="14" y="95"/>
                    </a:lnTo>
                    <a:lnTo>
                      <a:pt x="72" y="37"/>
                    </a:lnTo>
                    <a:lnTo>
                      <a:pt x="109" y="0"/>
                    </a:lnTo>
                    <a:close/>
                  </a:path>
                </a:pathLst>
              </a:custGeom>
              <a:gradFill rotWithShape="1">
                <a:gsLst>
                  <a:gs pos="0">
                    <a:srgbClr val="8E8258"/>
                  </a:gs>
                  <a:gs pos="100000">
                    <a:srgbClr val="B3B79F"/>
                  </a:gs>
                </a:gsLst>
                <a:lin ang="0" scaled="1"/>
              </a:gradFill>
              <a:ln w="9525">
                <a:noFill/>
                <a:round/>
                <a:headEnd/>
                <a:tailEnd/>
              </a:ln>
              <a:effectLst/>
            </p:spPr>
            <p:txBody>
              <a:bodyPr/>
              <a:lstStyle/>
              <a:p>
                <a:endParaRPr lang="zh-CN" altLang="en-US"/>
              </a:p>
            </p:txBody>
          </p:sp>
          <p:sp>
            <p:nvSpPr>
              <p:cNvPr id="2089" name="Freeform 12"/>
              <p:cNvSpPr>
                <a:spLocks/>
              </p:cNvSpPr>
              <p:nvPr/>
            </p:nvSpPr>
            <p:spPr bwMode="auto">
              <a:xfrm>
                <a:off x="2435" y="1954"/>
                <a:ext cx="241" cy="386"/>
              </a:xfrm>
              <a:custGeom>
                <a:avLst/>
                <a:gdLst>
                  <a:gd name="T0" fmla="*/ 117 w 241"/>
                  <a:gd name="T1" fmla="*/ 0 h 386"/>
                  <a:gd name="T2" fmla="*/ 161 w 241"/>
                  <a:gd name="T3" fmla="*/ 0 h 386"/>
                  <a:gd name="T4" fmla="*/ 190 w 241"/>
                  <a:gd name="T5" fmla="*/ 51 h 386"/>
                  <a:gd name="T6" fmla="*/ 226 w 241"/>
                  <a:gd name="T7" fmla="*/ 73 h 386"/>
                  <a:gd name="T8" fmla="*/ 241 w 241"/>
                  <a:gd name="T9" fmla="*/ 139 h 386"/>
                  <a:gd name="T10" fmla="*/ 183 w 241"/>
                  <a:gd name="T11" fmla="*/ 197 h 386"/>
                  <a:gd name="T12" fmla="*/ 190 w 241"/>
                  <a:gd name="T13" fmla="*/ 248 h 386"/>
                  <a:gd name="T14" fmla="*/ 212 w 241"/>
                  <a:gd name="T15" fmla="*/ 321 h 386"/>
                  <a:gd name="T16" fmla="*/ 146 w 241"/>
                  <a:gd name="T17" fmla="*/ 386 h 386"/>
                  <a:gd name="T18" fmla="*/ 66 w 241"/>
                  <a:gd name="T19" fmla="*/ 343 h 386"/>
                  <a:gd name="T20" fmla="*/ 73 w 241"/>
                  <a:gd name="T21" fmla="*/ 292 h 386"/>
                  <a:gd name="T22" fmla="*/ 37 w 241"/>
                  <a:gd name="T23" fmla="*/ 263 h 386"/>
                  <a:gd name="T24" fmla="*/ 0 w 241"/>
                  <a:gd name="T25" fmla="*/ 204 h 386"/>
                  <a:gd name="T26" fmla="*/ 0 w 241"/>
                  <a:gd name="T27" fmla="*/ 109 h 386"/>
                  <a:gd name="T28" fmla="*/ 59 w 241"/>
                  <a:gd name="T29" fmla="*/ 73 h 386"/>
                  <a:gd name="T30" fmla="*/ 117 w 241"/>
                  <a:gd name="T31" fmla="*/ 0 h 38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1" h="386">
                    <a:moveTo>
                      <a:pt x="117" y="0"/>
                    </a:moveTo>
                    <a:lnTo>
                      <a:pt x="161" y="0"/>
                    </a:lnTo>
                    <a:lnTo>
                      <a:pt x="190" y="51"/>
                    </a:lnTo>
                    <a:lnTo>
                      <a:pt x="226" y="73"/>
                    </a:lnTo>
                    <a:lnTo>
                      <a:pt x="241" y="139"/>
                    </a:lnTo>
                    <a:lnTo>
                      <a:pt x="183" y="197"/>
                    </a:lnTo>
                    <a:lnTo>
                      <a:pt x="190" y="248"/>
                    </a:lnTo>
                    <a:lnTo>
                      <a:pt x="212" y="321"/>
                    </a:lnTo>
                    <a:lnTo>
                      <a:pt x="146" y="386"/>
                    </a:lnTo>
                    <a:lnTo>
                      <a:pt x="66" y="343"/>
                    </a:lnTo>
                    <a:lnTo>
                      <a:pt x="73" y="292"/>
                    </a:lnTo>
                    <a:lnTo>
                      <a:pt x="37" y="263"/>
                    </a:lnTo>
                    <a:lnTo>
                      <a:pt x="0" y="204"/>
                    </a:lnTo>
                    <a:lnTo>
                      <a:pt x="0" y="109"/>
                    </a:lnTo>
                    <a:lnTo>
                      <a:pt x="59" y="73"/>
                    </a:lnTo>
                    <a:lnTo>
                      <a:pt x="117" y="0"/>
                    </a:lnTo>
                    <a:close/>
                  </a:path>
                </a:pathLst>
              </a:custGeom>
              <a:gradFill rotWithShape="1">
                <a:gsLst>
                  <a:gs pos="0">
                    <a:srgbClr val="8E8258"/>
                  </a:gs>
                  <a:gs pos="100000">
                    <a:srgbClr val="828472"/>
                  </a:gs>
                </a:gsLst>
                <a:path path="rect">
                  <a:fillToRect l="50000" t="50000" r="50000" b="50000"/>
                </a:path>
              </a:gradFill>
              <a:ln w="9525">
                <a:noFill/>
                <a:round/>
                <a:headEnd/>
                <a:tailEnd/>
              </a:ln>
              <a:effectLst/>
            </p:spPr>
            <p:txBody>
              <a:bodyPr/>
              <a:lstStyle/>
              <a:p>
                <a:endParaRPr lang="zh-CN" altLang="en-US"/>
              </a:p>
            </p:txBody>
          </p:sp>
        </p:grpSp>
        <p:sp>
          <p:nvSpPr>
            <p:cNvPr id="2081" name="Freeform 13"/>
            <p:cNvSpPr>
              <a:spLocks/>
            </p:cNvSpPr>
            <p:nvPr/>
          </p:nvSpPr>
          <p:spPr bwMode="auto">
            <a:xfrm>
              <a:off x="2114" y="999"/>
              <a:ext cx="963" cy="328"/>
            </a:xfrm>
            <a:custGeom>
              <a:avLst/>
              <a:gdLst>
                <a:gd name="T0" fmla="*/ 372 w 963"/>
                <a:gd name="T1" fmla="*/ 0 h 328"/>
                <a:gd name="T2" fmla="*/ 467 w 963"/>
                <a:gd name="T3" fmla="*/ 29 h 328"/>
                <a:gd name="T4" fmla="*/ 525 w 963"/>
                <a:gd name="T5" fmla="*/ 66 h 328"/>
                <a:gd name="T6" fmla="*/ 569 w 963"/>
                <a:gd name="T7" fmla="*/ 80 h 328"/>
                <a:gd name="T8" fmla="*/ 671 w 963"/>
                <a:gd name="T9" fmla="*/ 87 h 328"/>
                <a:gd name="T10" fmla="*/ 781 w 963"/>
                <a:gd name="T11" fmla="*/ 153 h 328"/>
                <a:gd name="T12" fmla="*/ 912 w 963"/>
                <a:gd name="T13" fmla="*/ 160 h 328"/>
                <a:gd name="T14" fmla="*/ 963 w 963"/>
                <a:gd name="T15" fmla="*/ 182 h 328"/>
                <a:gd name="T16" fmla="*/ 956 w 963"/>
                <a:gd name="T17" fmla="*/ 248 h 328"/>
                <a:gd name="T18" fmla="*/ 883 w 963"/>
                <a:gd name="T19" fmla="*/ 262 h 328"/>
                <a:gd name="T20" fmla="*/ 686 w 963"/>
                <a:gd name="T21" fmla="*/ 262 h 328"/>
                <a:gd name="T22" fmla="*/ 591 w 963"/>
                <a:gd name="T23" fmla="*/ 240 h 328"/>
                <a:gd name="T24" fmla="*/ 620 w 963"/>
                <a:gd name="T25" fmla="*/ 313 h 328"/>
                <a:gd name="T26" fmla="*/ 467 w 963"/>
                <a:gd name="T27" fmla="*/ 328 h 328"/>
                <a:gd name="T28" fmla="*/ 358 w 963"/>
                <a:gd name="T29" fmla="*/ 270 h 328"/>
                <a:gd name="T30" fmla="*/ 329 w 963"/>
                <a:gd name="T31" fmla="*/ 197 h 328"/>
                <a:gd name="T32" fmla="*/ 248 w 963"/>
                <a:gd name="T33" fmla="*/ 146 h 328"/>
                <a:gd name="T34" fmla="*/ 161 w 963"/>
                <a:gd name="T35" fmla="*/ 131 h 328"/>
                <a:gd name="T36" fmla="*/ 0 w 963"/>
                <a:gd name="T37" fmla="*/ 22 h 328"/>
                <a:gd name="T38" fmla="*/ 124 w 963"/>
                <a:gd name="T39" fmla="*/ 29 h 328"/>
                <a:gd name="T40" fmla="*/ 226 w 963"/>
                <a:gd name="T41" fmla="*/ 66 h 328"/>
                <a:gd name="T42" fmla="*/ 205 w 963"/>
                <a:gd name="T43" fmla="*/ 14 h 328"/>
                <a:gd name="T44" fmla="*/ 299 w 963"/>
                <a:gd name="T45" fmla="*/ 7 h 328"/>
                <a:gd name="T46" fmla="*/ 372 w 963"/>
                <a:gd name="T47" fmla="*/ 0 h 32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963" h="328">
                  <a:moveTo>
                    <a:pt x="372" y="0"/>
                  </a:moveTo>
                  <a:lnTo>
                    <a:pt x="467" y="29"/>
                  </a:lnTo>
                  <a:lnTo>
                    <a:pt x="525" y="66"/>
                  </a:lnTo>
                  <a:lnTo>
                    <a:pt x="569" y="80"/>
                  </a:lnTo>
                  <a:lnTo>
                    <a:pt x="671" y="87"/>
                  </a:lnTo>
                  <a:lnTo>
                    <a:pt x="781" y="153"/>
                  </a:lnTo>
                  <a:lnTo>
                    <a:pt x="912" y="160"/>
                  </a:lnTo>
                  <a:lnTo>
                    <a:pt x="963" y="182"/>
                  </a:lnTo>
                  <a:lnTo>
                    <a:pt x="956" y="248"/>
                  </a:lnTo>
                  <a:lnTo>
                    <a:pt x="883" y="262"/>
                  </a:lnTo>
                  <a:lnTo>
                    <a:pt x="686" y="262"/>
                  </a:lnTo>
                  <a:lnTo>
                    <a:pt x="591" y="240"/>
                  </a:lnTo>
                  <a:lnTo>
                    <a:pt x="620" y="313"/>
                  </a:lnTo>
                  <a:lnTo>
                    <a:pt x="467" y="328"/>
                  </a:lnTo>
                  <a:lnTo>
                    <a:pt x="358" y="270"/>
                  </a:lnTo>
                  <a:lnTo>
                    <a:pt x="329" y="197"/>
                  </a:lnTo>
                  <a:lnTo>
                    <a:pt x="248" y="146"/>
                  </a:lnTo>
                  <a:lnTo>
                    <a:pt x="161" y="131"/>
                  </a:lnTo>
                  <a:lnTo>
                    <a:pt x="0" y="22"/>
                  </a:lnTo>
                  <a:lnTo>
                    <a:pt x="124" y="29"/>
                  </a:lnTo>
                  <a:lnTo>
                    <a:pt x="226" y="66"/>
                  </a:lnTo>
                  <a:lnTo>
                    <a:pt x="205" y="14"/>
                  </a:lnTo>
                  <a:lnTo>
                    <a:pt x="299" y="7"/>
                  </a:lnTo>
                  <a:lnTo>
                    <a:pt x="372" y="0"/>
                  </a:lnTo>
                  <a:close/>
                </a:path>
              </a:pathLst>
            </a:custGeom>
            <a:solidFill>
              <a:srgbClr val="B0DFF6"/>
            </a:solidFill>
            <a:ln w="9525">
              <a:noFill/>
              <a:round/>
              <a:headEnd/>
              <a:tailEnd/>
            </a:ln>
            <a:effectLst/>
          </p:spPr>
          <p:txBody>
            <a:bodyPr/>
            <a:lstStyle/>
            <a:p>
              <a:endParaRPr lang="zh-CN" altLang="en-US"/>
            </a:p>
          </p:txBody>
        </p:sp>
        <p:sp>
          <p:nvSpPr>
            <p:cNvPr id="2082" name="Freeform 14"/>
            <p:cNvSpPr>
              <a:spLocks/>
            </p:cNvSpPr>
            <p:nvPr/>
          </p:nvSpPr>
          <p:spPr bwMode="auto">
            <a:xfrm>
              <a:off x="2173" y="3048"/>
              <a:ext cx="1196" cy="204"/>
            </a:xfrm>
            <a:custGeom>
              <a:avLst/>
              <a:gdLst>
                <a:gd name="T0" fmla="*/ 350 w 1196"/>
                <a:gd name="T1" fmla="*/ 7 h 204"/>
                <a:gd name="T2" fmla="*/ 445 w 1196"/>
                <a:gd name="T3" fmla="*/ 36 h 204"/>
                <a:gd name="T4" fmla="*/ 598 w 1196"/>
                <a:gd name="T5" fmla="*/ 73 h 204"/>
                <a:gd name="T6" fmla="*/ 707 w 1196"/>
                <a:gd name="T7" fmla="*/ 73 h 204"/>
                <a:gd name="T8" fmla="*/ 802 w 1196"/>
                <a:gd name="T9" fmla="*/ 102 h 204"/>
                <a:gd name="T10" fmla="*/ 1042 w 1196"/>
                <a:gd name="T11" fmla="*/ 116 h 204"/>
                <a:gd name="T12" fmla="*/ 1115 w 1196"/>
                <a:gd name="T13" fmla="*/ 116 h 204"/>
                <a:gd name="T14" fmla="*/ 1196 w 1196"/>
                <a:gd name="T15" fmla="*/ 116 h 204"/>
                <a:gd name="T16" fmla="*/ 1093 w 1196"/>
                <a:gd name="T17" fmla="*/ 167 h 204"/>
                <a:gd name="T18" fmla="*/ 933 w 1196"/>
                <a:gd name="T19" fmla="*/ 160 h 204"/>
                <a:gd name="T20" fmla="*/ 773 w 1196"/>
                <a:gd name="T21" fmla="*/ 167 h 204"/>
                <a:gd name="T22" fmla="*/ 860 w 1196"/>
                <a:gd name="T23" fmla="*/ 189 h 204"/>
                <a:gd name="T24" fmla="*/ 751 w 1196"/>
                <a:gd name="T25" fmla="*/ 204 h 204"/>
                <a:gd name="T26" fmla="*/ 532 w 1196"/>
                <a:gd name="T27" fmla="*/ 167 h 204"/>
                <a:gd name="T28" fmla="*/ 335 w 1196"/>
                <a:gd name="T29" fmla="*/ 167 h 204"/>
                <a:gd name="T30" fmla="*/ 58 w 1196"/>
                <a:gd name="T31" fmla="*/ 153 h 204"/>
                <a:gd name="T32" fmla="*/ 0 w 1196"/>
                <a:gd name="T33" fmla="*/ 124 h 204"/>
                <a:gd name="T34" fmla="*/ 182 w 1196"/>
                <a:gd name="T35" fmla="*/ 124 h 204"/>
                <a:gd name="T36" fmla="*/ 321 w 1196"/>
                <a:gd name="T37" fmla="*/ 124 h 204"/>
                <a:gd name="T38" fmla="*/ 291 w 1196"/>
                <a:gd name="T39" fmla="*/ 94 h 204"/>
                <a:gd name="T40" fmla="*/ 131 w 1196"/>
                <a:gd name="T41" fmla="*/ 29 h 204"/>
                <a:gd name="T42" fmla="*/ 226 w 1196"/>
                <a:gd name="T43" fmla="*/ 0 h 204"/>
                <a:gd name="T44" fmla="*/ 350 w 1196"/>
                <a:gd name="T45" fmla="*/ 7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96" h="204">
                  <a:moveTo>
                    <a:pt x="350" y="7"/>
                  </a:moveTo>
                  <a:lnTo>
                    <a:pt x="445" y="36"/>
                  </a:lnTo>
                  <a:lnTo>
                    <a:pt x="598" y="73"/>
                  </a:lnTo>
                  <a:lnTo>
                    <a:pt x="707" y="73"/>
                  </a:lnTo>
                  <a:lnTo>
                    <a:pt x="802" y="102"/>
                  </a:lnTo>
                  <a:lnTo>
                    <a:pt x="1042" y="116"/>
                  </a:lnTo>
                  <a:lnTo>
                    <a:pt x="1115" y="116"/>
                  </a:lnTo>
                  <a:lnTo>
                    <a:pt x="1196" y="116"/>
                  </a:lnTo>
                  <a:lnTo>
                    <a:pt x="1093" y="167"/>
                  </a:lnTo>
                  <a:lnTo>
                    <a:pt x="933" y="160"/>
                  </a:lnTo>
                  <a:lnTo>
                    <a:pt x="773" y="167"/>
                  </a:lnTo>
                  <a:lnTo>
                    <a:pt x="860" y="189"/>
                  </a:lnTo>
                  <a:lnTo>
                    <a:pt x="751" y="204"/>
                  </a:lnTo>
                  <a:lnTo>
                    <a:pt x="532" y="167"/>
                  </a:lnTo>
                  <a:lnTo>
                    <a:pt x="335" y="167"/>
                  </a:lnTo>
                  <a:lnTo>
                    <a:pt x="58" y="153"/>
                  </a:lnTo>
                  <a:lnTo>
                    <a:pt x="0" y="124"/>
                  </a:lnTo>
                  <a:lnTo>
                    <a:pt x="182" y="124"/>
                  </a:lnTo>
                  <a:lnTo>
                    <a:pt x="321" y="124"/>
                  </a:lnTo>
                  <a:lnTo>
                    <a:pt x="291" y="94"/>
                  </a:lnTo>
                  <a:lnTo>
                    <a:pt x="131" y="29"/>
                  </a:lnTo>
                  <a:lnTo>
                    <a:pt x="226" y="0"/>
                  </a:lnTo>
                  <a:lnTo>
                    <a:pt x="350" y="7"/>
                  </a:lnTo>
                  <a:close/>
                </a:path>
              </a:pathLst>
            </a:custGeom>
            <a:gradFill rotWithShape="1">
              <a:gsLst>
                <a:gs pos="0">
                  <a:srgbClr val="96CBDE"/>
                </a:gs>
                <a:gs pos="100000">
                  <a:srgbClr val="8CB6D0"/>
                </a:gs>
              </a:gsLst>
              <a:lin ang="5400000" scaled="1"/>
            </a:gradFill>
            <a:ln w="9525">
              <a:noFill/>
              <a:round/>
              <a:headEnd/>
              <a:tailEnd/>
            </a:ln>
            <a:effectLst/>
          </p:spPr>
          <p:txBody>
            <a:bodyPr/>
            <a:lstStyle/>
            <a:p>
              <a:endParaRPr lang="zh-CN" altLang="en-US"/>
            </a:p>
          </p:txBody>
        </p:sp>
        <p:sp>
          <p:nvSpPr>
            <p:cNvPr id="2083" name="Freeform 15"/>
            <p:cNvSpPr>
              <a:spLocks/>
            </p:cNvSpPr>
            <p:nvPr/>
          </p:nvSpPr>
          <p:spPr bwMode="auto">
            <a:xfrm>
              <a:off x="2428" y="3696"/>
              <a:ext cx="291" cy="401"/>
            </a:xfrm>
            <a:custGeom>
              <a:avLst/>
              <a:gdLst>
                <a:gd name="T0" fmla="*/ 42 w 284"/>
                <a:gd name="T1" fmla="*/ 7 h 379"/>
                <a:gd name="T2" fmla="*/ 132 w 284"/>
                <a:gd name="T3" fmla="*/ 0 h 379"/>
                <a:gd name="T4" fmla="*/ 218 w 284"/>
                <a:gd name="T5" fmla="*/ 94 h 379"/>
                <a:gd name="T6" fmla="*/ 243 w 284"/>
                <a:gd name="T7" fmla="*/ 287 h 379"/>
                <a:gd name="T8" fmla="*/ 387 w 284"/>
                <a:gd name="T9" fmla="*/ 407 h 379"/>
                <a:gd name="T10" fmla="*/ 474 w 284"/>
                <a:gd name="T11" fmla="*/ 548 h 379"/>
                <a:gd name="T12" fmla="*/ 437 w 284"/>
                <a:gd name="T13" fmla="*/ 692 h 379"/>
                <a:gd name="T14" fmla="*/ 463 w 284"/>
                <a:gd name="T15" fmla="*/ 905 h 379"/>
                <a:gd name="T16" fmla="*/ 424 w 284"/>
                <a:gd name="T17" fmla="*/ 1098 h 379"/>
                <a:gd name="T18" fmla="*/ 292 w 284"/>
                <a:gd name="T19" fmla="*/ 1098 h 379"/>
                <a:gd name="T20" fmla="*/ 243 w 284"/>
                <a:gd name="T21" fmla="*/ 1242 h 379"/>
                <a:gd name="T22" fmla="*/ 57 w 284"/>
                <a:gd name="T23" fmla="*/ 1242 h 379"/>
                <a:gd name="T24" fmla="*/ 0 w 284"/>
                <a:gd name="T25" fmla="*/ 1120 h 379"/>
                <a:gd name="T26" fmla="*/ 109 w 284"/>
                <a:gd name="T27" fmla="*/ 1054 h 379"/>
                <a:gd name="T28" fmla="*/ 132 w 284"/>
                <a:gd name="T29" fmla="*/ 905 h 379"/>
                <a:gd name="T30" fmla="*/ 142 w 284"/>
                <a:gd name="T31" fmla="*/ 764 h 379"/>
                <a:gd name="T32" fmla="*/ 193 w 284"/>
                <a:gd name="T33" fmla="*/ 599 h 379"/>
                <a:gd name="T34" fmla="*/ 132 w 284"/>
                <a:gd name="T35" fmla="*/ 456 h 379"/>
                <a:gd name="T36" fmla="*/ 132 w 284"/>
                <a:gd name="T37" fmla="*/ 193 h 379"/>
                <a:gd name="T38" fmla="*/ 42 w 284"/>
                <a:gd name="T39" fmla="*/ 7 h 3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 h="379">
                  <a:moveTo>
                    <a:pt x="21" y="7"/>
                  </a:moveTo>
                  <a:lnTo>
                    <a:pt x="80" y="0"/>
                  </a:lnTo>
                  <a:lnTo>
                    <a:pt x="131" y="29"/>
                  </a:lnTo>
                  <a:lnTo>
                    <a:pt x="145" y="88"/>
                  </a:lnTo>
                  <a:lnTo>
                    <a:pt x="233" y="124"/>
                  </a:lnTo>
                  <a:lnTo>
                    <a:pt x="284" y="168"/>
                  </a:lnTo>
                  <a:lnTo>
                    <a:pt x="262" y="212"/>
                  </a:lnTo>
                  <a:lnTo>
                    <a:pt x="277" y="277"/>
                  </a:lnTo>
                  <a:lnTo>
                    <a:pt x="255" y="336"/>
                  </a:lnTo>
                  <a:lnTo>
                    <a:pt x="175" y="336"/>
                  </a:lnTo>
                  <a:lnTo>
                    <a:pt x="145" y="379"/>
                  </a:lnTo>
                  <a:lnTo>
                    <a:pt x="36" y="379"/>
                  </a:lnTo>
                  <a:lnTo>
                    <a:pt x="0" y="343"/>
                  </a:lnTo>
                  <a:lnTo>
                    <a:pt x="65" y="321"/>
                  </a:lnTo>
                  <a:lnTo>
                    <a:pt x="80" y="277"/>
                  </a:lnTo>
                  <a:lnTo>
                    <a:pt x="87" y="234"/>
                  </a:lnTo>
                  <a:lnTo>
                    <a:pt x="116" y="182"/>
                  </a:lnTo>
                  <a:lnTo>
                    <a:pt x="80" y="139"/>
                  </a:lnTo>
                  <a:lnTo>
                    <a:pt x="80" y="59"/>
                  </a:lnTo>
                  <a:lnTo>
                    <a:pt x="21" y="7"/>
                  </a:lnTo>
                  <a:close/>
                </a:path>
              </a:pathLst>
            </a:custGeom>
            <a:solidFill>
              <a:srgbClr val="6CB7D2"/>
            </a:solidFill>
            <a:ln w="9525">
              <a:noFill/>
              <a:round/>
              <a:headEnd/>
              <a:tailEnd/>
            </a:ln>
            <a:effectLst/>
          </p:spPr>
          <p:txBody>
            <a:bodyPr/>
            <a:lstStyle/>
            <a:p>
              <a:endParaRPr lang="zh-CN" altLang="en-US"/>
            </a:p>
          </p:txBody>
        </p:sp>
        <p:sp>
          <p:nvSpPr>
            <p:cNvPr id="2084" name="Freeform 16"/>
            <p:cNvSpPr>
              <a:spLocks/>
            </p:cNvSpPr>
            <p:nvPr/>
          </p:nvSpPr>
          <p:spPr bwMode="auto">
            <a:xfrm>
              <a:off x="2333" y="4047"/>
              <a:ext cx="999" cy="291"/>
            </a:xfrm>
            <a:custGeom>
              <a:avLst/>
              <a:gdLst>
                <a:gd name="T0" fmla="*/ 197 w 999"/>
                <a:gd name="T1" fmla="*/ 21 h 291"/>
                <a:gd name="T2" fmla="*/ 248 w 999"/>
                <a:gd name="T3" fmla="*/ 0 h 291"/>
                <a:gd name="T4" fmla="*/ 285 w 999"/>
                <a:gd name="T5" fmla="*/ 29 h 291"/>
                <a:gd name="T6" fmla="*/ 336 w 999"/>
                <a:gd name="T7" fmla="*/ 51 h 291"/>
                <a:gd name="T8" fmla="*/ 401 w 999"/>
                <a:gd name="T9" fmla="*/ 36 h 291"/>
                <a:gd name="T10" fmla="*/ 474 w 999"/>
                <a:gd name="T11" fmla="*/ 80 h 291"/>
                <a:gd name="T12" fmla="*/ 525 w 999"/>
                <a:gd name="T13" fmla="*/ 94 h 291"/>
                <a:gd name="T14" fmla="*/ 591 w 999"/>
                <a:gd name="T15" fmla="*/ 80 h 291"/>
                <a:gd name="T16" fmla="*/ 707 w 999"/>
                <a:gd name="T17" fmla="*/ 131 h 291"/>
                <a:gd name="T18" fmla="*/ 795 w 999"/>
                <a:gd name="T19" fmla="*/ 204 h 291"/>
                <a:gd name="T20" fmla="*/ 890 w 999"/>
                <a:gd name="T21" fmla="*/ 218 h 291"/>
                <a:gd name="T22" fmla="*/ 999 w 999"/>
                <a:gd name="T23" fmla="*/ 291 h 291"/>
                <a:gd name="T24" fmla="*/ 161 w 999"/>
                <a:gd name="T25" fmla="*/ 291 h 291"/>
                <a:gd name="T26" fmla="*/ 0 w 999"/>
                <a:gd name="T27" fmla="*/ 262 h 291"/>
                <a:gd name="T28" fmla="*/ 131 w 999"/>
                <a:gd name="T29" fmla="*/ 218 h 291"/>
                <a:gd name="T30" fmla="*/ 110 w 999"/>
                <a:gd name="T31" fmla="*/ 175 h 291"/>
                <a:gd name="T32" fmla="*/ 146 w 999"/>
                <a:gd name="T33" fmla="*/ 138 h 291"/>
                <a:gd name="T34" fmla="*/ 182 w 999"/>
                <a:gd name="T35" fmla="*/ 109 h 291"/>
                <a:gd name="T36" fmla="*/ 139 w 999"/>
                <a:gd name="T37" fmla="*/ 51 h 291"/>
                <a:gd name="T38" fmla="*/ 197 w 999"/>
                <a:gd name="T39" fmla="*/ 21 h 29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99" h="291">
                  <a:moveTo>
                    <a:pt x="197" y="21"/>
                  </a:moveTo>
                  <a:lnTo>
                    <a:pt x="248" y="0"/>
                  </a:lnTo>
                  <a:lnTo>
                    <a:pt x="285" y="29"/>
                  </a:lnTo>
                  <a:lnTo>
                    <a:pt x="336" y="51"/>
                  </a:lnTo>
                  <a:lnTo>
                    <a:pt x="401" y="36"/>
                  </a:lnTo>
                  <a:lnTo>
                    <a:pt x="474" y="80"/>
                  </a:lnTo>
                  <a:lnTo>
                    <a:pt x="525" y="94"/>
                  </a:lnTo>
                  <a:lnTo>
                    <a:pt x="591" y="80"/>
                  </a:lnTo>
                  <a:lnTo>
                    <a:pt x="707" y="131"/>
                  </a:lnTo>
                  <a:lnTo>
                    <a:pt x="795" y="204"/>
                  </a:lnTo>
                  <a:lnTo>
                    <a:pt x="890" y="218"/>
                  </a:lnTo>
                  <a:lnTo>
                    <a:pt x="999" y="291"/>
                  </a:lnTo>
                  <a:lnTo>
                    <a:pt x="161" y="291"/>
                  </a:lnTo>
                  <a:lnTo>
                    <a:pt x="0" y="262"/>
                  </a:lnTo>
                  <a:lnTo>
                    <a:pt x="131" y="218"/>
                  </a:lnTo>
                  <a:lnTo>
                    <a:pt x="110" y="175"/>
                  </a:lnTo>
                  <a:lnTo>
                    <a:pt x="146" y="138"/>
                  </a:lnTo>
                  <a:lnTo>
                    <a:pt x="182" y="109"/>
                  </a:lnTo>
                  <a:lnTo>
                    <a:pt x="139" y="51"/>
                  </a:lnTo>
                  <a:lnTo>
                    <a:pt x="197" y="21"/>
                  </a:lnTo>
                  <a:close/>
                </a:path>
              </a:pathLst>
            </a:custGeom>
            <a:gradFill rotWithShape="1">
              <a:gsLst>
                <a:gs pos="0">
                  <a:srgbClr val="615453"/>
                </a:gs>
                <a:gs pos="100000">
                  <a:schemeClr val="tx2"/>
                </a:gs>
              </a:gsLst>
              <a:lin ang="5400000" scaled="1"/>
            </a:gradFill>
            <a:ln w="9525">
              <a:noFill/>
              <a:round/>
              <a:headEnd/>
              <a:tailEnd/>
            </a:ln>
            <a:effectLst/>
          </p:spPr>
          <p:txBody>
            <a:bodyPr/>
            <a:lstStyle/>
            <a:p>
              <a:endParaRPr lang="zh-CN" altLang="en-US"/>
            </a:p>
          </p:txBody>
        </p:sp>
        <p:sp>
          <p:nvSpPr>
            <p:cNvPr id="2085" name="Freeform 17"/>
            <p:cNvSpPr>
              <a:spLocks/>
            </p:cNvSpPr>
            <p:nvPr/>
          </p:nvSpPr>
          <p:spPr bwMode="auto">
            <a:xfrm>
              <a:off x="2399" y="2851"/>
              <a:ext cx="437" cy="116"/>
            </a:xfrm>
            <a:custGeom>
              <a:avLst/>
              <a:gdLst>
                <a:gd name="T0" fmla="*/ 7 w 437"/>
                <a:gd name="T1" fmla="*/ 22 h 116"/>
                <a:gd name="T2" fmla="*/ 51 w 437"/>
                <a:gd name="T3" fmla="*/ 7 h 116"/>
                <a:gd name="T4" fmla="*/ 102 w 437"/>
                <a:gd name="T5" fmla="*/ 0 h 116"/>
                <a:gd name="T6" fmla="*/ 167 w 437"/>
                <a:gd name="T7" fmla="*/ 14 h 116"/>
                <a:gd name="T8" fmla="*/ 204 w 437"/>
                <a:gd name="T9" fmla="*/ 51 h 116"/>
                <a:gd name="T10" fmla="*/ 277 w 437"/>
                <a:gd name="T11" fmla="*/ 58 h 116"/>
                <a:gd name="T12" fmla="*/ 350 w 437"/>
                <a:gd name="T13" fmla="*/ 58 h 116"/>
                <a:gd name="T14" fmla="*/ 437 w 437"/>
                <a:gd name="T15" fmla="*/ 102 h 116"/>
                <a:gd name="T16" fmla="*/ 284 w 437"/>
                <a:gd name="T17" fmla="*/ 102 h 116"/>
                <a:gd name="T18" fmla="*/ 189 w 437"/>
                <a:gd name="T19" fmla="*/ 116 h 116"/>
                <a:gd name="T20" fmla="*/ 124 w 437"/>
                <a:gd name="T21" fmla="*/ 109 h 116"/>
                <a:gd name="T22" fmla="*/ 65 w 437"/>
                <a:gd name="T23" fmla="*/ 87 h 116"/>
                <a:gd name="T24" fmla="*/ 0 w 437"/>
                <a:gd name="T25" fmla="*/ 102 h 116"/>
                <a:gd name="T26" fmla="*/ 7 w 437"/>
                <a:gd name="T27" fmla="*/ 22 h 1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7" h="116">
                  <a:moveTo>
                    <a:pt x="7" y="22"/>
                  </a:moveTo>
                  <a:lnTo>
                    <a:pt x="51" y="7"/>
                  </a:lnTo>
                  <a:lnTo>
                    <a:pt x="102" y="0"/>
                  </a:lnTo>
                  <a:lnTo>
                    <a:pt x="167" y="14"/>
                  </a:lnTo>
                  <a:lnTo>
                    <a:pt x="204" y="51"/>
                  </a:lnTo>
                  <a:lnTo>
                    <a:pt x="277" y="58"/>
                  </a:lnTo>
                  <a:lnTo>
                    <a:pt x="350" y="58"/>
                  </a:lnTo>
                  <a:lnTo>
                    <a:pt x="437" y="102"/>
                  </a:lnTo>
                  <a:lnTo>
                    <a:pt x="284" y="102"/>
                  </a:lnTo>
                  <a:lnTo>
                    <a:pt x="189" y="116"/>
                  </a:lnTo>
                  <a:lnTo>
                    <a:pt x="124" y="109"/>
                  </a:lnTo>
                  <a:lnTo>
                    <a:pt x="65" y="87"/>
                  </a:lnTo>
                  <a:lnTo>
                    <a:pt x="0" y="102"/>
                  </a:lnTo>
                  <a:lnTo>
                    <a:pt x="7" y="22"/>
                  </a:lnTo>
                  <a:close/>
                </a:path>
              </a:pathLst>
            </a:custGeom>
            <a:solidFill>
              <a:srgbClr val="87C4D9"/>
            </a:solidFill>
            <a:ln w="9525">
              <a:noFill/>
              <a:round/>
              <a:headEnd/>
              <a:tailEnd/>
            </a:ln>
            <a:effectLst/>
          </p:spPr>
          <p:txBody>
            <a:bodyPr/>
            <a:lstStyle/>
            <a:p>
              <a:endParaRPr lang="zh-CN" altLang="en-US"/>
            </a:p>
          </p:txBody>
        </p:sp>
        <p:sp>
          <p:nvSpPr>
            <p:cNvPr id="2086" name="Freeform 18"/>
            <p:cNvSpPr>
              <a:spLocks/>
            </p:cNvSpPr>
            <p:nvPr/>
          </p:nvSpPr>
          <p:spPr bwMode="auto">
            <a:xfrm>
              <a:off x="2260" y="3303"/>
              <a:ext cx="955" cy="248"/>
            </a:xfrm>
            <a:custGeom>
              <a:avLst/>
              <a:gdLst>
                <a:gd name="T0" fmla="*/ 110 w 955"/>
                <a:gd name="T1" fmla="*/ 0 h 248"/>
                <a:gd name="T2" fmla="*/ 270 w 955"/>
                <a:gd name="T3" fmla="*/ 0 h 248"/>
                <a:gd name="T4" fmla="*/ 409 w 955"/>
                <a:gd name="T5" fmla="*/ 29 h 248"/>
                <a:gd name="T6" fmla="*/ 474 w 955"/>
                <a:gd name="T7" fmla="*/ 44 h 248"/>
                <a:gd name="T8" fmla="*/ 598 w 955"/>
                <a:gd name="T9" fmla="*/ 58 h 248"/>
                <a:gd name="T10" fmla="*/ 802 w 955"/>
                <a:gd name="T11" fmla="*/ 80 h 248"/>
                <a:gd name="T12" fmla="*/ 904 w 955"/>
                <a:gd name="T13" fmla="*/ 95 h 248"/>
                <a:gd name="T14" fmla="*/ 955 w 955"/>
                <a:gd name="T15" fmla="*/ 160 h 248"/>
                <a:gd name="T16" fmla="*/ 831 w 955"/>
                <a:gd name="T17" fmla="*/ 146 h 248"/>
                <a:gd name="T18" fmla="*/ 700 w 955"/>
                <a:gd name="T19" fmla="*/ 168 h 248"/>
                <a:gd name="T20" fmla="*/ 474 w 955"/>
                <a:gd name="T21" fmla="*/ 182 h 248"/>
                <a:gd name="T22" fmla="*/ 394 w 955"/>
                <a:gd name="T23" fmla="*/ 168 h 248"/>
                <a:gd name="T24" fmla="*/ 460 w 955"/>
                <a:gd name="T25" fmla="*/ 211 h 248"/>
                <a:gd name="T26" fmla="*/ 416 w 955"/>
                <a:gd name="T27" fmla="*/ 248 h 248"/>
                <a:gd name="T28" fmla="*/ 270 w 955"/>
                <a:gd name="T29" fmla="*/ 197 h 248"/>
                <a:gd name="T30" fmla="*/ 212 w 955"/>
                <a:gd name="T31" fmla="*/ 211 h 248"/>
                <a:gd name="T32" fmla="*/ 161 w 955"/>
                <a:gd name="T33" fmla="*/ 175 h 248"/>
                <a:gd name="T34" fmla="*/ 88 w 955"/>
                <a:gd name="T35" fmla="*/ 109 h 248"/>
                <a:gd name="T36" fmla="*/ 37 w 955"/>
                <a:gd name="T37" fmla="*/ 109 h 248"/>
                <a:gd name="T38" fmla="*/ 0 w 955"/>
                <a:gd name="T39" fmla="*/ 58 h 248"/>
                <a:gd name="T40" fmla="*/ 66 w 955"/>
                <a:gd name="T41" fmla="*/ 7 h 248"/>
                <a:gd name="T42" fmla="*/ 110 w 955"/>
                <a:gd name="T43" fmla="*/ 0 h 24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55" h="248">
                  <a:moveTo>
                    <a:pt x="110" y="0"/>
                  </a:moveTo>
                  <a:lnTo>
                    <a:pt x="270" y="0"/>
                  </a:lnTo>
                  <a:lnTo>
                    <a:pt x="409" y="29"/>
                  </a:lnTo>
                  <a:lnTo>
                    <a:pt x="474" y="44"/>
                  </a:lnTo>
                  <a:lnTo>
                    <a:pt x="598" y="58"/>
                  </a:lnTo>
                  <a:lnTo>
                    <a:pt x="802" y="80"/>
                  </a:lnTo>
                  <a:lnTo>
                    <a:pt x="904" y="95"/>
                  </a:lnTo>
                  <a:lnTo>
                    <a:pt x="955" y="160"/>
                  </a:lnTo>
                  <a:lnTo>
                    <a:pt x="831" y="146"/>
                  </a:lnTo>
                  <a:lnTo>
                    <a:pt x="700" y="168"/>
                  </a:lnTo>
                  <a:lnTo>
                    <a:pt x="474" y="182"/>
                  </a:lnTo>
                  <a:lnTo>
                    <a:pt x="394" y="168"/>
                  </a:lnTo>
                  <a:lnTo>
                    <a:pt x="460" y="211"/>
                  </a:lnTo>
                  <a:lnTo>
                    <a:pt x="416" y="248"/>
                  </a:lnTo>
                  <a:lnTo>
                    <a:pt x="270" y="197"/>
                  </a:lnTo>
                  <a:lnTo>
                    <a:pt x="212" y="211"/>
                  </a:lnTo>
                  <a:lnTo>
                    <a:pt x="161" y="175"/>
                  </a:lnTo>
                  <a:lnTo>
                    <a:pt x="88" y="109"/>
                  </a:lnTo>
                  <a:lnTo>
                    <a:pt x="37" y="109"/>
                  </a:lnTo>
                  <a:lnTo>
                    <a:pt x="0" y="58"/>
                  </a:lnTo>
                  <a:lnTo>
                    <a:pt x="66" y="7"/>
                  </a:lnTo>
                  <a:lnTo>
                    <a:pt x="110" y="0"/>
                  </a:lnTo>
                  <a:close/>
                </a:path>
              </a:pathLst>
            </a:custGeom>
            <a:solidFill>
              <a:srgbClr val="87C4D9"/>
            </a:solidFill>
            <a:ln w="9525">
              <a:noFill/>
              <a:round/>
              <a:headEnd/>
              <a:tailEnd/>
            </a:ln>
            <a:effectLst/>
          </p:spPr>
          <p:txBody>
            <a:bodyPr/>
            <a:lstStyle/>
            <a:p>
              <a:endParaRPr lang="zh-CN" altLang="en-US"/>
            </a:p>
          </p:txBody>
        </p:sp>
      </p:grpSp>
      <p:sp>
        <p:nvSpPr>
          <p:cNvPr id="2073" name="WordArt 21"/>
          <p:cNvSpPr>
            <a:spLocks noChangeArrowheads="1" noChangeShapeType="1" noTextEdit="1"/>
          </p:cNvSpPr>
          <p:nvPr/>
        </p:nvSpPr>
        <p:spPr bwMode="auto">
          <a:xfrm>
            <a:off x="3960125" y="644525"/>
            <a:ext cx="2582310" cy="736632"/>
          </a:xfrm>
          <a:prstGeom prst="rect">
            <a:avLst/>
          </a:prstGeom>
        </p:spPr>
        <p:txBody>
          <a:bodyPr wrap="none" fromWordArt="1">
            <a:prstTxWarp prst="textPlain">
              <a:avLst>
                <a:gd name="adj" fmla="val 50000"/>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a:ln w="9525">
                  <a:round/>
                  <a:headEnd/>
                  <a:tailEnd/>
                </a:ln>
                <a:gradFill rotWithShape="1">
                  <a:gsLst>
                    <a:gs pos="0">
                      <a:srgbClr val="FFFF99"/>
                    </a:gs>
                    <a:gs pos="100000">
                      <a:srgbClr val="FF9900"/>
                    </a:gs>
                  </a:gsLst>
                  <a:lin ang="5400000" scaled="1"/>
                </a:gradFill>
                <a:latin typeface="黑体"/>
                <a:ea typeface="黑体"/>
              </a:rPr>
              <a:t>运动的</a:t>
            </a:r>
          </a:p>
        </p:txBody>
      </p:sp>
      <p:grpSp>
        <p:nvGrpSpPr>
          <p:cNvPr id="2054" name="组合 25"/>
          <p:cNvGrpSpPr>
            <a:grpSpLocks/>
          </p:cNvGrpSpPr>
          <p:nvPr/>
        </p:nvGrpSpPr>
        <p:grpSpPr bwMode="auto">
          <a:xfrm>
            <a:off x="1849110" y="3349625"/>
            <a:ext cx="5381625" cy="2701925"/>
            <a:chOff x="1366538" y="2398713"/>
            <a:chExt cx="6102350" cy="3079750"/>
          </a:xfrm>
        </p:grpSpPr>
        <p:grpSp>
          <p:nvGrpSpPr>
            <p:cNvPr id="2058" name="Group 12"/>
            <p:cNvGrpSpPr>
              <a:grpSpLocks/>
            </p:cNvGrpSpPr>
            <p:nvPr/>
          </p:nvGrpSpPr>
          <p:grpSpPr bwMode="auto">
            <a:xfrm>
              <a:off x="1511000" y="3797300"/>
              <a:ext cx="319088" cy="300038"/>
              <a:chOff x="2136" y="1382"/>
              <a:chExt cx="576" cy="576"/>
            </a:xfrm>
          </p:grpSpPr>
          <p:sp>
            <p:nvSpPr>
              <p:cNvPr id="2071" name="Oval 13"/>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2072" name="Oval 14"/>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2059" name="WordArt 21"/>
            <p:cNvSpPr>
              <a:spLocks noChangeArrowheads="1" noChangeShapeType="1" noTextEdit="1"/>
            </p:cNvSpPr>
            <p:nvPr/>
          </p:nvSpPr>
          <p:spPr bwMode="auto">
            <a:xfrm>
              <a:off x="2187275" y="3629025"/>
              <a:ext cx="5051425" cy="550863"/>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latin typeface="华文中宋"/>
                  <a:ea typeface="华文中宋"/>
                </a:rPr>
                <a:t>动量与冲量  动量守恒定律</a:t>
              </a:r>
            </a:p>
          </p:txBody>
        </p:sp>
        <p:grpSp>
          <p:nvGrpSpPr>
            <p:cNvPr id="2060" name="Group 15"/>
            <p:cNvGrpSpPr>
              <a:grpSpLocks/>
            </p:cNvGrpSpPr>
            <p:nvPr/>
          </p:nvGrpSpPr>
          <p:grpSpPr bwMode="auto">
            <a:xfrm>
              <a:off x="1485600" y="4932363"/>
              <a:ext cx="319088" cy="300037"/>
              <a:chOff x="2136" y="1382"/>
              <a:chExt cx="576" cy="576"/>
            </a:xfrm>
          </p:grpSpPr>
          <p:sp>
            <p:nvSpPr>
              <p:cNvPr id="2069" name="Oval 16"/>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2070" name="Oval 17"/>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2061" name="AutoShape 52">
              <a:hlinkClick r:id="rId6" action="ppaction://hlinksldjump" highlightClick="1"/>
            </p:cNvPr>
            <p:cNvSpPr>
              <a:spLocks noChangeArrowheads="1"/>
            </p:cNvSpPr>
            <p:nvPr/>
          </p:nvSpPr>
          <p:spPr bwMode="auto">
            <a:xfrm>
              <a:off x="1366538" y="3536950"/>
              <a:ext cx="6000750" cy="752475"/>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sp>
          <p:nvSpPr>
            <p:cNvPr id="2062" name="WordArt 54"/>
            <p:cNvSpPr>
              <a:spLocks noChangeArrowheads="1" noChangeShapeType="1" noTextEdit="1"/>
            </p:cNvSpPr>
            <p:nvPr/>
          </p:nvSpPr>
          <p:spPr bwMode="auto">
            <a:xfrm>
              <a:off x="2133300" y="4808538"/>
              <a:ext cx="5265738" cy="552450"/>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latin typeface="华文中宋"/>
                  <a:ea typeface="华文中宋"/>
                </a:rPr>
                <a:t>角动量及角动量守恒定律</a:t>
              </a:r>
            </a:p>
          </p:txBody>
        </p:sp>
        <p:sp>
          <p:nvSpPr>
            <p:cNvPr id="2063" name="WordArt 55"/>
            <p:cNvSpPr>
              <a:spLocks noChangeArrowheads="1" noChangeShapeType="1" noTextEdit="1"/>
            </p:cNvSpPr>
            <p:nvPr/>
          </p:nvSpPr>
          <p:spPr bwMode="auto">
            <a:xfrm>
              <a:off x="2134888" y="2500313"/>
              <a:ext cx="5314950" cy="552450"/>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latin typeface="华文中宋"/>
                  <a:ea typeface="华文中宋"/>
                </a:rPr>
                <a:t>功与能  机械能守恒定律</a:t>
              </a:r>
            </a:p>
          </p:txBody>
        </p:sp>
        <p:grpSp>
          <p:nvGrpSpPr>
            <p:cNvPr id="2064" name="Group 59"/>
            <p:cNvGrpSpPr>
              <a:grpSpLocks/>
            </p:cNvGrpSpPr>
            <p:nvPr/>
          </p:nvGrpSpPr>
          <p:grpSpPr bwMode="auto">
            <a:xfrm>
              <a:off x="1468138" y="2589213"/>
              <a:ext cx="319087" cy="300037"/>
              <a:chOff x="2136" y="1382"/>
              <a:chExt cx="576" cy="576"/>
            </a:xfrm>
          </p:grpSpPr>
          <p:sp>
            <p:nvSpPr>
              <p:cNvPr id="2067" name="Oval 60"/>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2068" name="Oval 61"/>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2065" name="AutoShape 62">
              <a:hlinkClick r:id="" action="ppaction://noaction" highlightClick="1"/>
            </p:cNvPr>
            <p:cNvSpPr>
              <a:spLocks noChangeArrowheads="1"/>
            </p:cNvSpPr>
            <p:nvPr/>
          </p:nvSpPr>
          <p:spPr bwMode="auto">
            <a:xfrm>
              <a:off x="1401463" y="4743450"/>
              <a:ext cx="6067425" cy="735013"/>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dirty="0">
                <a:solidFill>
                  <a:srgbClr val="FF00FF"/>
                </a:solidFill>
              </a:endParaRPr>
            </a:p>
          </p:txBody>
        </p:sp>
        <p:sp>
          <p:nvSpPr>
            <p:cNvPr id="2066" name="AutoShape 63">
              <a:hlinkClick r:id="" action="ppaction://noaction" highlightClick="1"/>
            </p:cNvPr>
            <p:cNvSpPr>
              <a:spLocks noChangeArrowheads="1"/>
            </p:cNvSpPr>
            <p:nvPr/>
          </p:nvSpPr>
          <p:spPr bwMode="auto">
            <a:xfrm>
              <a:off x="1401463" y="2398713"/>
              <a:ext cx="6067425" cy="73501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grpSp>
      <p:pic>
        <p:nvPicPr>
          <p:cNvPr id="2091" name="Picture 43" descr="https://timgsa.baidu.com/timg?image&amp;quality=80&amp;size=b9999_10000&amp;sec=1547185935383&amp;di=0e2971c4059cdc9133046d73b4fcc0a2&amp;imgtype=0&amp;src=http%3A%2F%2Fimg3.doubanio.com%2Fview%2Fnote%2Fraw%2Fpublic%2Fp48543673.jpg"/>
          <p:cNvPicPr>
            <a:picLocks noChangeAspect="1" noChangeArrowheads="1" noCrop="1"/>
          </p:cNvPicPr>
          <p:nvPr/>
        </p:nvPicPr>
        <p:blipFill>
          <a:blip r:embed="rId7"/>
          <a:srcRect/>
          <a:stretch>
            <a:fillRect/>
          </a:stretch>
        </p:blipFill>
        <p:spPr bwMode="auto">
          <a:xfrm>
            <a:off x="156445" y="556995"/>
            <a:ext cx="3505200" cy="2219326"/>
          </a:xfrm>
          <a:prstGeom prst="rect">
            <a:avLst/>
          </a:prstGeom>
          <a:noFill/>
        </p:spPr>
      </p:pic>
      <p:sp>
        <p:nvSpPr>
          <p:cNvPr id="45" name="WordArt 23"/>
          <p:cNvSpPr>
            <a:spLocks noChangeArrowheads="1" noChangeShapeType="1" noTextEdit="1"/>
          </p:cNvSpPr>
          <p:nvPr/>
        </p:nvSpPr>
        <p:spPr bwMode="auto">
          <a:xfrm>
            <a:off x="2586038" y="1670410"/>
            <a:ext cx="5154612" cy="914040"/>
          </a:xfrm>
          <a:prstGeom prst="rect">
            <a:avLst/>
          </a:prstGeom>
        </p:spPr>
        <p:txBody>
          <a:bodyPr wrap="none" fromWordArt="1">
            <a:prstTxWarp prst="textPlain">
              <a:avLst>
                <a:gd name="adj" fmla="val 50338"/>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a:ln w="9525">
                  <a:round/>
                  <a:headEnd/>
                  <a:tailEnd/>
                </a:ln>
                <a:gradFill rotWithShape="1">
                  <a:gsLst>
                    <a:gs pos="0">
                      <a:srgbClr val="FFFF99"/>
                    </a:gs>
                    <a:gs pos="100000">
                      <a:srgbClr val="FF9900"/>
                    </a:gs>
                  </a:gsLst>
                  <a:lin ang="5400000" scaled="1"/>
                </a:gradFill>
                <a:latin typeface="黑体"/>
                <a:ea typeface="黑体"/>
              </a:rPr>
              <a:t>守恒定律</a:t>
            </a:r>
          </a:p>
        </p:txBody>
      </p:sp>
      <p:pic>
        <p:nvPicPr>
          <p:cNvPr id="8" name="音频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21051012"/>
      </p:ext>
    </p:extLst>
  </p:cSld>
  <p:clrMapOvr>
    <a:masterClrMapping/>
  </p:clrMapOvr>
  <p:transition spd="slow" advTm="18592">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207963"/>
          </a:xfrm>
          <a:prstGeom prst="rect">
            <a:avLst/>
          </a:prstGeom>
          <a:solidFill>
            <a:srgbClr val="FFCC99"/>
          </a:solidFill>
          <a:ln w="9525">
            <a:noFill/>
            <a:miter lim="800000"/>
            <a:headEnd/>
            <a:tailEnd/>
          </a:ln>
          <a:effectLst/>
        </p:spPr>
        <p:txBody>
          <a:bodyPr wrap="none" anchor="ctr"/>
          <a:lstStyle/>
          <a:p>
            <a:pPr eaLnBrk="1" hangingPunct="1"/>
            <a:endParaRPr lang="zh-CN" altLang="en-US"/>
          </a:p>
        </p:txBody>
      </p:sp>
      <p:sp>
        <p:nvSpPr>
          <p:cNvPr id="38915" name="Rectangle 3"/>
          <p:cNvSpPr>
            <a:spLocks noChangeArrowheads="1"/>
          </p:cNvSpPr>
          <p:nvPr/>
        </p:nvSpPr>
        <p:spPr bwMode="auto">
          <a:xfrm>
            <a:off x="0" y="6592888"/>
            <a:ext cx="9144000" cy="265112"/>
          </a:xfrm>
          <a:prstGeom prst="rect">
            <a:avLst/>
          </a:prstGeom>
          <a:solidFill>
            <a:srgbClr val="FFCC99"/>
          </a:solidFill>
          <a:ln w="9525" algn="ctr">
            <a:noFill/>
            <a:miter lim="800000"/>
            <a:headEnd/>
            <a:tailEnd/>
          </a:ln>
          <a:effectLst/>
        </p:spPr>
        <p:txBody>
          <a:bodyPr wrap="none" anchor="ctr"/>
          <a:lstStyle/>
          <a:p>
            <a:pPr eaLnBrk="1" hangingPunct="1"/>
            <a:endParaRPr lang="zh-CN" altLang="en-US"/>
          </a:p>
        </p:txBody>
      </p:sp>
      <p:grpSp>
        <p:nvGrpSpPr>
          <p:cNvPr id="208900" name="Group 4"/>
          <p:cNvGrpSpPr>
            <a:grpSpLocks/>
          </p:cNvGrpSpPr>
          <p:nvPr/>
        </p:nvGrpSpPr>
        <p:grpSpPr bwMode="auto">
          <a:xfrm>
            <a:off x="6388100" y="301625"/>
            <a:ext cx="2435225" cy="2206625"/>
            <a:chOff x="4076" y="190"/>
            <a:chExt cx="1482" cy="1390"/>
          </a:xfrm>
        </p:grpSpPr>
        <p:grpSp>
          <p:nvGrpSpPr>
            <p:cNvPr id="39122" name="Group 5"/>
            <p:cNvGrpSpPr>
              <a:grpSpLocks/>
            </p:cNvGrpSpPr>
            <p:nvPr/>
          </p:nvGrpSpPr>
          <p:grpSpPr bwMode="auto">
            <a:xfrm>
              <a:off x="4502" y="1450"/>
              <a:ext cx="288" cy="35"/>
              <a:chOff x="1739" y="2605"/>
              <a:chExt cx="324" cy="46"/>
            </a:xfrm>
          </p:grpSpPr>
          <p:sp>
            <p:nvSpPr>
              <p:cNvPr id="39180" name="Oval 6"/>
              <p:cNvSpPr>
                <a:spLocks noChangeArrowheads="1"/>
              </p:cNvSpPr>
              <p:nvPr/>
            </p:nvSpPr>
            <p:spPr bwMode="auto">
              <a:xfrm rot="5400000">
                <a:off x="2003" y="2590"/>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81" name="Oval 7"/>
              <p:cNvSpPr>
                <a:spLocks noChangeArrowheads="1"/>
              </p:cNvSpPr>
              <p:nvPr/>
            </p:nvSpPr>
            <p:spPr bwMode="auto">
              <a:xfrm rot="5400000">
                <a:off x="1921" y="2587"/>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82" name="Oval 8"/>
              <p:cNvSpPr>
                <a:spLocks noChangeArrowheads="1"/>
              </p:cNvSpPr>
              <p:nvPr/>
            </p:nvSpPr>
            <p:spPr bwMode="auto">
              <a:xfrm rot="5400000">
                <a:off x="1838" y="2591"/>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83" name="Oval 9"/>
              <p:cNvSpPr>
                <a:spLocks noChangeArrowheads="1"/>
              </p:cNvSpPr>
              <p:nvPr/>
            </p:nvSpPr>
            <p:spPr bwMode="auto">
              <a:xfrm rot="5400000">
                <a:off x="1757" y="258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pSp>
        <p:grpSp>
          <p:nvGrpSpPr>
            <p:cNvPr id="39123" name="Group 10"/>
            <p:cNvGrpSpPr>
              <a:grpSpLocks/>
            </p:cNvGrpSpPr>
            <p:nvPr/>
          </p:nvGrpSpPr>
          <p:grpSpPr bwMode="auto">
            <a:xfrm>
              <a:off x="4303" y="576"/>
              <a:ext cx="41" cy="907"/>
              <a:chOff x="1581" y="1458"/>
              <a:chExt cx="47" cy="1190"/>
            </a:xfrm>
          </p:grpSpPr>
          <p:sp>
            <p:nvSpPr>
              <p:cNvPr id="39165" name="Oval 11"/>
              <p:cNvSpPr>
                <a:spLocks noChangeArrowheads="1"/>
              </p:cNvSpPr>
              <p:nvPr/>
            </p:nvSpPr>
            <p:spPr bwMode="auto">
              <a:xfrm>
                <a:off x="1582" y="1458"/>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66" name="Oval 12"/>
              <p:cNvSpPr>
                <a:spLocks noChangeArrowheads="1"/>
              </p:cNvSpPr>
              <p:nvPr/>
            </p:nvSpPr>
            <p:spPr bwMode="auto">
              <a:xfrm>
                <a:off x="1585" y="1531"/>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67" name="Oval 13"/>
              <p:cNvSpPr>
                <a:spLocks noChangeArrowheads="1"/>
              </p:cNvSpPr>
              <p:nvPr/>
            </p:nvSpPr>
            <p:spPr bwMode="auto">
              <a:xfrm>
                <a:off x="1582" y="1613"/>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68" name="Oval 14"/>
              <p:cNvSpPr>
                <a:spLocks noChangeArrowheads="1"/>
              </p:cNvSpPr>
              <p:nvPr/>
            </p:nvSpPr>
            <p:spPr bwMode="auto">
              <a:xfrm>
                <a:off x="1586" y="1696"/>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69" name="Oval 15"/>
              <p:cNvSpPr>
                <a:spLocks noChangeArrowheads="1"/>
              </p:cNvSpPr>
              <p:nvPr/>
            </p:nvSpPr>
            <p:spPr bwMode="auto">
              <a:xfrm>
                <a:off x="1582" y="177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0" name="Oval 16"/>
              <p:cNvSpPr>
                <a:spLocks noChangeArrowheads="1"/>
              </p:cNvSpPr>
              <p:nvPr/>
            </p:nvSpPr>
            <p:spPr bwMode="auto">
              <a:xfrm>
                <a:off x="1581" y="1854"/>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1" name="Oval 17"/>
              <p:cNvSpPr>
                <a:spLocks noChangeArrowheads="1"/>
              </p:cNvSpPr>
              <p:nvPr/>
            </p:nvSpPr>
            <p:spPr bwMode="auto">
              <a:xfrm>
                <a:off x="1584" y="192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2" name="Oval 18"/>
              <p:cNvSpPr>
                <a:spLocks noChangeArrowheads="1"/>
              </p:cNvSpPr>
              <p:nvPr/>
            </p:nvSpPr>
            <p:spPr bwMode="auto">
              <a:xfrm>
                <a:off x="1581" y="2009"/>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3" name="Oval 19"/>
              <p:cNvSpPr>
                <a:spLocks noChangeArrowheads="1"/>
              </p:cNvSpPr>
              <p:nvPr/>
            </p:nvSpPr>
            <p:spPr bwMode="auto">
              <a:xfrm>
                <a:off x="1586" y="2092"/>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4" name="Oval 20"/>
              <p:cNvSpPr>
                <a:spLocks noChangeArrowheads="1"/>
              </p:cNvSpPr>
              <p:nvPr/>
            </p:nvSpPr>
            <p:spPr bwMode="auto">
              <a:xfrm>
                <a:off x="1581" y="2173"/>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5" name="Oval 21"/>
              <p:cNvSpPr>
                <a:spLocks noChangeArrowheads="1"/>
              </p:cNvSpPr>
              <p:nvPr/>
            </p:nvSpPr>
            <p:spPr bwMode="auto">
              <a:xfrm>
                <a:off x="1582" y="2251"/>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6" name="Oval 22"/>
              <p:cNvSpPr>
                <a:spLocks noChangeArrowheads="1"/>
              </p:cNvSpPr>
              <p:nvPr/>
            </p:nvSpPr>
            <p:spPr bwMode="auto">
              <a:xfrm>
                <a:off x="1585" y="2324"/>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7" name="Oval 23"/>
              <p:cNvSpPr>
                <a:spLocks noChangeArrowheads="1"/>
              </p:cNvSpPr>
              <p:nvPr/>
            </p:nvSpPr>
            <p:spPr bwMode="auto">
              <a:xfrm>
                <a:off x="1582" y="2406"/>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8" name="Oval 24"/>
              <p:cNvSpPr>
                <a:spLocks noChangeArrowheads="1"/>
              </p:cNvSpPr>
              <p:nvPr/>
            </p:nvSpPr>
            <p:spPr bwMode="auto">
              <a:xfrm>
                <a:off x="1586" y="2489"/>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79" name="Oval 25"/>
              <p:cNvSpPr>
                <a:spLocks noChangeArrowheads="1"/>
              </p:cNvSpPr>
              <p:nvPr/>
            </p:nvSpPr>
            <p:spPr bwMode="auto">
              <a:xfrm>
                <a:off x="1582" y="2570"/>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pSp>
        <p:sp>
          <p:nvSpPr>
            <p:cNvPr id="39124" name="Line 26"/>
            <p:cNvSpPr>
              <a:spLocks noChangeShapeType="1"/>
            </p:cNvSpPr>
            <p:nvPr/>
          </p:nvSpPr>
          <p:spPr bwMode="auto">
            <a:xfrm flipV="1">
              <a:off x="4772" y="584"/>
              <a:ext cx="357" cy="0"/>
            </a:xfrm>
            <a:prstGeom prst="line">
              <a:avLst/>
            </a:prstGeom>
            <a:noFill/>
            <a:ln w="9525">
              <a:solidFill>
                <a:schemeClr val="tx1"/>
              </a:solidFill>
              <a:round/>
              <a:headEnd/>
              <a:tailEnd/>
            </a:ln>
            <a:effectLst/>
          </p:spPr>
          <p:txBody>
            <a:bodyPr/>
            <a:lstStyle/>
            <a:p>
              <a:endParaRPr lang="zh-CN" altLang="en-US"/>
            </a:p>
          </p:txBody>
        </p:sp>
        <p:grpSp>
          <p:nvGrpSpPr>
            <p:cNvPr id="39125" name="Group 27"/>
            <p:cNvGrpSpPr>
              <a:grpSpLocks/>
            </p:cNvGrpSpPr>
            <p:nvPr/>
          </p:nvGrpSpPr>
          <p:grpSpPr bwMode="auto">
            <a:xfrm>
              <a:off x="4168" y="190"/>
              <a:ext cx="294" cy="146"/>
              <a:chOff x="1429" y="951"/>
              <a:chExt cx="331" cy="192"/>
            </a:xfrm>
          </p:grpSpPr>
          <p:sp>
            <p:nvSpPr>
              <p:cNvPr id="39162" name="Oval 28"/>
              <p:cNvSpPr>
                <a:spLocks noChangeArrowheads="1"/>
              </p:cNvSpPr>
              <p:nvPr/>
            </p:nvSpPr>
            <p:spPr bwMode="auto">
              <a:xfrm>
                <a:off x="1586" y="1065"/>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63" name="Rectangle 29" descr="浅色上对角线"/>
              <p:cNvSpPr>
                <a:spLocks noChangeArrowheads="1"/>
              </p:cNvSpPr>
              <p:nvPr/>
            </p:nvSpPr>
            <p:spPr bwMode="auto">
              <a:xfrm>
                <a:off x="1434" y="1000"/>
                <a:ext cx="326" cy="56"/>
              </a:xfrm>
              <a:prstGeom prst="rect">
                <a:avLst/>
              </a:prstGeom>
              <a:pattFill prst="ltUpDiag">
                <a:fgClr>
                  <a:schemeClr val="tx1"/>
                </a:fgClr>
                <a:bgClr>
                  <a:schemeClr val="bg1"/>
                </a:bgClr>
              </a:pattFill>
              <a:ln w="9525">
                <a:solidFill>
                  <a:schemeClr val="tx1"/>
                </a:solidFill>
                <a:miter lim="800000"/>
                <a:headEnd/>
                <a:tailEnd/>
              </a:ln>
              <a:effectLst/>
            </p:spPr>
            <p:txBody>
              <a:bodyPr wrap="none" anchor="ctr"/>
              <a:lstStyle/>
              <a:p>
                <a:pPr eaLnBrk="1" hangingPunct="1"/>
                <a:endParaRPr lang="zh-CN" altLang="en-US"/>
              </a:p>
            </p:txBody>
          </p:sp>
          <p:sp>
            <p:nvSpPr>
              <p:cNvPr id="39164" name="Rectangle 30"/>
              <p:cNvSpPr>
                <a:spLocks noChangeArrowheads="1"/>
              </p:cNvSpPr>
              <p:nvPr/>
            </p:nvSpPr>
            <p:spPr bwMode="auto">
              <a:xfrm>
                <a:off x="1429" y="951"/>
                <a:ext cx="326" cy="56"/>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grpSp>
        <p:grpSp>
          <p:nvGrpSpPr>
            <p:cNvPr id="39126" name="Group 31"/>
            <p:cNvGrpSpPr>
              <a:grpSpLocks/>
            </p:cNvGrpSpPr>
            <p:nvPr/>
          </p:nvGrpSpPr>
          <p:grpSpPr bwMode="auto">
            <a:xfrm>
              <a:off x="4076" y="1486"/>
              <a:ext cx="1482" cy="94"/>
              <a:chOff x="1326" y="2652"/>
              <a:chExt cx="1417" cy="135"/>
            </a:xfrm>
          </p:grpSpPr>
          <p:sp>
            <p:nvSpPr>
              <p:cNvPr id="39160" name="Rectangle 32" descr="浅色上对角线"/>
              <p:cNvSpPr>
                <a:spLocks noChangeArrowheads="1"/>
              </p:cNvSpPr>
              <p:nvPr/>
            </p:nvSpPr>
            <p:spPr bwMode="auto">
              <a:xfrm>
                <a:off x="1326" y="2652"/>
                <a:ext cx="1413" cy="119"/>
              </a:xfrm>
              <a:prstGeom prst="rect">
                <a:avLst/>
              </a:prstGeom>
              <a:pattFill prst="ltUpDiag">
                <a:fgClr>
                  <a:schemeClr val="tx1"/>
                </a:fgClr>
                <a:bgClr>
                  <a:schemeClr val="bg1"/>
                </a:bgClr>
              </a:pattFill>
              <a:ln w="9525">
                <a:solidFill>
                  <a:schemeClr val="tx1"/>
                </a:solidFill>
                <a:miter lim="800000"/>
                <a:headEnd/>
                <a:tailEnd/>
              </a:ln>
              <a:effectLst/>
            </p:spPr>
            <p:txBody>
              <a:bodyPr wrap="none" anchor="ctr"/>
              <a:lstStyle/>
              <a:p>
                <a:pPr eaLnBrk="1" hangingPunct="1"/>
                <a:endParaRPr lang="zh-CN" altLang="en-US"/>
              </a:p>
            </p:txBody>
          </p:sp>
          <p:sp>
            <p:nvSpPr>
              <p:cNvPr id="39161" name="Rectangle 33"/>
              <p:cNvSpPr>
                <a:spLocks noChangeArrowheads="1"/>
              </p:cNvSpPr>
              <p:nvPr/>
            </p:nvSpPr>
            <p:spPr bwMode="auto">
              <a:xfrm>
                <a:off x="1330" y="2744"/>
                <a:ext cx="1413" cy="43"/>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grpSp>
        <p:grpSp>
          <p:nvGrpSpPr>
            <p:cNvPr id="39127" name="Group 34"/>
            <p:cNvGrpSpPr>
              <a:grpSpLocks/>
            </p:cNvGrpSpPr>
            <p:nvPr/>
          </p:nvGrpSpPr>
          <p:grpSpPr bwMode="auto">
            <a:xfrm>
              <a:off x="4609" y="572"/>
              <a:ext cx="41" cy="906"/>
              <a:chOff x="1581" y="1458"/>
              <a:chExt cx="47" cy="1190"/>
            </a:xfrm>
          </p:grpSpPr>
          <p:sp>
            <p:nvSpPr>
              <p:cNvPr id="39145" name="Oval 35"/>
              <p:cNvSpPr>
                <a:spLocks noChangeArrowheads="1"/>
              </p:cNvSpPr>
              <p:nvPr/>
            </p:nvSpPr>
            <p:spPr bwMode="auto">
              <a:xfrm>
                <a:off x="1582" y="1458"/>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6" name="Oval 36"/>
              <p:cNvSpPr>
                <a:spLocks noChangeArrowheads="1"/>
              </p:cNvSpPr>
              <p:nvPr/>
            </p:nvSpPr>
            <p:spPr bwMode="auto">
              <a:xfrm>
                <a:off x="1585" y="1531"/>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7" name="Oval 37"/>
              <p:cNvSpPr>
                <a:spLocks noChangeArrowheads="1"/>
              </p:cNvSpPr>
              <p:nvPr/>
            </p:nvSpPr>
            <p:spPr bwMode="auto">
              <a:xfrm>
                <a:off x="1582" y="1613"/>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8" name="Oval 38"/>
              <p:cNvSpPr>
                <a:spLocks noChangeArrowheads="1"/>
              </p:cNvSpPr>
              <p:nvPr/>
            </p:nvSpPr>
            <p:spPr bwMode="auto">
              <a:xfrm>
                <a:off x="1586" y="1696"/>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9" name="Oval 39"/>
              <p:cNvSpPr>
                <a:spLocks noChangeArrowheads="1"/>
              </p:cNvSpPr>
              <p:nvPr/>
            </p:nvSpPr>
            <p:spPr bwMode="auto">
              <a:xfrm>
                <a:off x="1582" y="177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0" name="Oval 40"/>
              <p:cNvSpPr>
                <a:spLocks noChangeArrowheads="1"/>
              </p:cNvSpPr>
              <p:nvPr/>
            </p:nvSpPr>
            <p:spPr bwMode="auto">
              <a:xfrm>
                <a:off x="1581" y="1854"/>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1" name="Oval 41"/>
              <p:cNvSpPr>
                <a:spLocks noChangeArrowheads="1"/>
              </p:cNvSpPr>
              <p:nvPr/>
            </p:nvSpPr>
            <p:spPr bwMode="auto">
              <a:xfrm>
                <a:off x="1584" y="192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2" name="Oval 42"/>
              <p:cNvSpPr>
                <a:spLocks noChangeArrowheads="1"/>
              </p:cNvSpPr>
              <p:nvPr/>
            </p:nvSpPr>
            <p:spPr bwMode="auto">
              <a:xfrm>
                <a:off x="1581" y="2009"/>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3" name="Oval 43"/>
              <p:cNvSpPr>
                <a:spLocks noChangeArrowheads="1"/>
              </p:cNvSpPr>
              <p:nvPr/>
            </p:nvSpPr>
            <p:spPr bwMode="auto">
              <a:xfrm>
                <a:off x="1586" y="2092"/>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4" name="Oval 44"/>
              <p:cNvSpPr>
                <a:spLocks noChangeArrowheads="1"/>
              </p:cNvSpPr>
              <p:nvPr/>
            </p:nvSpPr>
            <p:spPr bwMode="auto">
              <a:xfrm>
                <a:off x="1581" y="2173"/>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5" name="Oval 45"/>
              <p:cNvSpPr>
                <a:spLocks noChangeArrowheads="1"/>
              </p:cNvSpPr>
              <p:nvPr/>
            </p:nvSpPr>
            <p:spPr bwMode="auto">
              <a:xfrm>
                <a:off x="1582" y="2251"/>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6" name="Oval 46"/>
              <p:cNvSpPr>
                <a:spLocks noChangeArrowheads="1"/>
              </p:cNvSpPr>
              <p:nvPr/>
            </p:nvSpPr>
            <p:spPr bwMode="auto">
              <a:xfrm>
                <a:off x="1585" y="2324"/>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7" name="Oval 47"/>
              <p:cNvSpPr>
                <a:spLocks noChangeArrowheads="1"/>
              </p:cNvSpPr>
              <p:nvPr/>
            </p:nvSpPr>
            <p:spPr bwMode="auto">
              <a:xfrm>
                <a:off x="1582" y="2406"/>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8" name="Oval 48"/>
              <p:cNvSpPr>
                <a:spLocks noChangeArrowheads="1"/>
              </p:cNvSpPr>
              <p:nvPr/>
            </p:nvSpPr>
            <p:spPr bwMode="auto">
              <a:xfrm>
                <a:off x="1586" y="2489"/>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59" name="Oval 49"/>
              <p:cNvSpPr>
                <a:spLocks noChangeArrowheads="1"/>
              </p:cNvSpPr>
              <p:nvPr/>
            </p:nvSpPr>
            <p:spPr bwMode="auto">
              <a:xfrm>
                <a:off x="1582" y="2570"/>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pSp>
        <p:grpSp>
          <p:nvGrpSpPr>
            <p:cNvPr id="39128" name="Group 50"/>
            <p:cNvGrpSpPr>
              <a:grpSpLocks/>
            </p:cNvGrpSpPr>
            <p:nvPr/>
          </p:nvGrpSpPr>
          <p:grpSpPr bwMode="auto">
            <a:xfrm rot="5400000" flipH="1">
              <a:off x="4198" y="432"/>
              <a:ext cx="247" cy="41"/>
              <a:chOff x="1739" y="2605"/>
              <a:chExt cx="324" cy="46"/>
            </a:xfrm>
          </p:grpSpPr>
          <p:sp>
            <p:nvSpPr>
              <p:cNvPr id="39141" name="Oval 51"/>
              <p:cNvSpPr>
                <a:spLocks noChangeArrowheads="1"/>
              </p:cNvSpPr>
              <p:nvPr/>
            </p:nvSpPr>
            <p:spPr bwMode="auto">
              <a:xfrm rot="5400000">
                <a:off x="2003" y="2590"/>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2" name="Oval 52"/>
              <p:cNvSpPr>
                <a:spLocks noChangeArrowheads="1"/>
              </p:cNvSpPr>
              <p:nvPr/>
            </p:nvSpPr>
            <p:spPr bwMode="auto">
              <a:xfrm rot="5400000">
                <a:off x="1921" y="2587"/>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3" name="Oval 53"/>
              <p:cNvSpPr>
                <a:spLocks noChangeArrowheads="1"/>
              </p:cNvSpPr>
              <p:nvPr/>
            </p:nvSpPr>
            <p:spPr bwMode="auto">
              <a:xfrm rot="5400000">
                <a:off x="1838" y="2591"/>
                <a:ext cx="42" cy="77"/>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9144" name="Oval 54"/>
              <p:cNvSpPr>
                <a:spLocks noChangeArrowheads="1"/>
              </p:cNvSpPr>
              <p:nvPr/>
            </p:nvSpPr>
            <p:spPr bwMode="auto">
              <a:xfrm rot="5400000">
                <a:off x="1757" y="2587"/>
                <a:ext cx="42" cy="78"/>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pSp>
        <p:sp>
          <p:nvSpPr>
            <p:cNvPr id="39129" name="Line 55"/>
            <p:cNvSpPr>
              <a:spLocks noChangeShapeType="1"/>
            </p:cNvSpPr>
            <p:nvPr/>
          </p:nvSpPr>
          <p:spPr bwMode="auto">
            <a:xfrm>
              <a:off x="4588" y="268"/>
              <a:ext cx="870" cy="0"/>
            </a:xfrm>
            <a:prstGeom prst="line">
              <a:avLst/>
            </a:prstGeom>
            <a:noFill/>
            <a:ln w="9525">
              <a:solidFill>
                <a:schemeClr val="tx1"/>
              </a:solidFill>
              <a:round/>
              <a:headEnd/>
              <a:tailEnd/>
            </a:ln>
            <a:effectLst/>
          </p:spPr>
          <p:txBody>
            <a:bodyPr/>
            <a:lstStyle/>
            <a:p>
              <a:endParaRPr lang="zh-CN" altLang="en-US"/>
            </a:p>
          </p:txBody>
        </p:sp>
        <p:sp>
          <p:nvSpPr>
            <p:cNvPr id="39130" name="Line 56"/>
            <p:cNvSpPr>
              <a:spLocks noChangeShapeType="1"/>
            </p:cNvSpPr>
            <p:nvPr/>
          </p:nvSpPr>
          <p:spPr bwMode="auto">
            <a:xfrm>
              <a:off x="4993" y="1154"/>
              <a:ext cx="0" cy="332"/>
            </a:xfrm>
            <a:prstGeom prst="line">
              <a:avLst/>
            </a:prstGeom>
            <a:noFill/>
            <a:ln w="9525">
              <a:solidFill>
                <a:schemeClr val="tx1"/>
              </a:solidFill>
              <a:round/>
              <a:headEnd/>
              <a:tailEnd type="triangle" w="med" len="lg"/>
            </a:ln>
            <a:effectLst/>
          </p:spPr>
          <p:txBody>
            <a:bodyPr/>
            <a:lstStyle/>
            <a:p>
              <a:endParaRPr lang="zh-CN" altLang="en-US"/>
            </a:p>
          </p:txBody>
        </p:sp>
        <p:sp>
          <p:nvSpPr>
            <p:cNvPr id="39131" name="Line 57"/>
            <p:cNvSpPr>
              <a:spLocks noChangeShapeType="1"/>
            </p:cNvSpPr>
            <p:nvPr/>
          </p:nvSpPr>
          <p:spPr bwMode="auto">
            <a:xfrm>
              <a:off x="4990" y="479"/>
              <a:ext cx="1" cy="109"/>
            </a:xfrm>
            <a:prstGeom prst="line">
              <a:avLst/>
            </a:prstGeom>
            <a:noFill/>
            <a:ln w="9525">
              <a:solidFill>
                <a:schemeClr val="tx1"/>
              </a:solidFill>
              <a:round/>
              <a:headEnd/>
              <a:tailEnd type="triangle" w="med" len="lg"/>
            </a:ln>
            <a:effectLst/>
          </p:spPr>
          <p:txBody>
            <a:bodyPr/>
            <a:lstStyle/>
            <a:p>
              <a:endParaRPr lang="zh-CN" altLang="en-US"/>
            </a:p>
          </p:txBody>
        </p:sp>
        <p:sp>
          <p:nvSpPr>
            <p:cNvPr id="39132" name="Line 58"/>
            <p:cNvSpPr>
              <a:spLocks noChangeShapeType="1"/>
            </p:cNvSpPr>
            <p:nvPr/>
          </p:nvSpPr>
          <p:spPr bwMode="auto">
            <a:xfrm flipV="1">
              <a:off x="4985" y="591"/>
              <a:ext cx="0" cy="332"/>
            </a:xfrm>
            <a:prstGeom prst="line">
              <a:avLst/>
            </a:prstGeom>
            <a:noFill/>
            <a:ln w="9525">
              <a:solidFill>
                <a:schemeClr val="tx1"/>
              </a:solidFill>
              <a:round/>
              <a:headEnd/>
              <a:tailEnd type="triangle" w="med" len="lg"/>
            </a:ln>
            <a:effectLst/>
          </p:spPr>
          <p:txBody>
            <a:bodyPr/>
            <a:lstStyle/>
            <a:p>
              <a:endParaRPr lang="zh-CN" altLang="en-US"/>
            </a:p>
          </p:txBody>
        </p:sp>
        <p:sp>
          <p:nvSpPr>
            <p:cNvPr id="39133" name="Line 59"/>
            <p:cNvSpPr>
              <a:spLocks noChangeShapeType="1"/>
            </p:cNvSpPr>
            <p:nvPr/>
          </p:nvSpPr>
          <p:spPr bwMode="auto">
            <a:xfrm>
              <a:off x="5308" y="1018"/>
              <a:ext cx="0" cy="464"/>
            </a:xfrm>
            <a:prstGeom prst="line">
              <a:avLst/>
            </a:prstGeom>
            <a:noFill/>
            <a:ln w="9525">
              <a:solidFill>
                <a:schemeClr val="tx1"/>
              </a:solidFill>
              <a:round/>
              <a:headEnd/>
              <a:tailEnd type="triangle" w="med" len="lg"/>
            </a:ln>
            <a:effectLst/>
          </p:spPr>
          <p:txBody>
            <a:bodyPr/>
            <a:lstStyle/>
            <a:p>
              <a:endParaRPr lang="zh-CN" altLang="en-US"/>
            </a:p>
          </p:txBody>
        </p:sp>
        <p:sp>
          <p:nvSpPr>
            <p:cNvPr id="39134" name="Line 60"/>
            <p:cNvSpPr>
              <a:spLocks noChangeShapeType="1"/>
            </p:cNvSpPr>
            <p:nvPr/>
          </p:nvSpPr>
          <p:spPr bwMode="auto">
            <a:xfrm flipH="1" flipV="1">
              <a:off x="4985" y="265"/>
              <a:ext cx="8" cy="265"/>
            </a:xfrm>
            <a:prstGeom prst="line">
              <a:avLst/>
            </a:prstGeom>
            <a:noFill/>
            <a:ln w="9525">
              <a:solidFill>
                <a:schemeClr val="tx1"/>
              </a:solidFill>
              <a:round/>
              <a:headEnd/>
              <a:tailEnd type="triangle" w="med" len="lg"/>
            </a:ln>
            <a:effectLst/>
          </p:spPr>
          <p:txBody>
            <a:bodyPr/>
            <a:lstStyle/>
            <a:p>
              <a:endParaRPr lang="zh-CN" altLang="en-US"/>
            </a:p>
          </p:txBody>
        </p:sp>
        <p:sp>
          <p:nvSpPr>
            <p:cNvPr id="39135" name="Line 61"/>
            <p:cNvSpPr>
              <a:spLocks noChangeShapeType="1"/>
            </p:cNvSpPr>
            <p:nvPr/>
          </p:nvSpPr>
          <p:spPr bwMode="auto">
            <a:xfrm flipV="1">
              <a:off x="5304" y="277"/>
              <a:ext cx="0" cy="480"/>
            </a:xfrm>
            <a:prstGeom prst="line">
              <a:avLst/>
            </a:prstGeom>
            <a:noFill/>
            <a:ln w="9525">
              <a:solidFill>
                <a:schemeClr val="tx1"/>
              </a:solidFill>
              <a:round/>
              <a:headEnd/>
              <a:tailEnd type="triangle" w="med" len="lg"/>
            </a:ln>
            <a:effectLst/>
          </p:spPr>
          <p:txBody>
            <a:bodyPr/>
            <a:lstStyle/>
            <a:p>
              <a:endParaRPr lang="zh-CN" altLang="en-US"/>
            </a:p>
          </p:txBody>
        </p:sp>
        <p:sp>
          <p:nvSpPr>
            <p:cNvPr id="39136" name="WordArt 62"/>
            <p:cNvSpPr>
              <a:spLocks noChangeArrowheads="1" noChangeShapeType="1" noTextEdit="1"/>
            </p:cNvSpPr>
            <p:nvPr/>
          </p:nvSpPr>
          <p:spPr bwMode="auto">
            <a:xfrm>
              <a:off x="4838" y="974"/>
              <a:ext cx="115" cy="112"/>
            </a:xfrm>
            <a:prstGeom prst="rect">
              <a:avLst/>
            </a:prstGeom>
          </p:spPr>
          <p:txBody>
            <a:bodyPr wrap="none" fromWordArt="1">
              <a:prstTxWarp prst="textPlain">
                <a:avLst>
                  <a:gd name="adj" fmla="val 50000"/>
                </a:avLst>
              </a:prstTxWarp>
            </a:bodyPr>
            <a:lstStyle/>
            <a:p>
              <a:pPr algn="ctr"/>
              <a:r>
                <a:rPr lang="en-US" altLang="zh-CN" sz="1800" i="1" kern="10">
                  <a:ln w="9525">
                    <a:solidFill>
                      <a:srgbClr val="000000"/>
                    </a:solidFill>
                    <a:round/>
                    <a:headEnd/>
                    <a:tailEnd/>
                  </a:ln>
                  <a:solidFill>
                    <a:srgbClr val="000000"/>
                  </a:solidFill>
                  <a:latin typeface="Times New Roman"/>
                  <a:cs typeface="Times New Roman"/>
                </a:rPr>
                <a:t>L</a:t>
              </a:r>
              <a:endParaRPr lang="zh-CN" altLang="en-US" sz="1800" i="1" kern="10">
                <a:ln w="9525">
                  <a:solidFill>
                    <a:srgbClr val="000000"/>
                  </a:solidFill>
                  <a:round/>
                  <a:headEnd/>
                  <a:tailEnd/>
                </a:ln>
                <a:solidFill>
                  <a:srgbClr val="000000"/>
                </a:solidFill>
                <a:latin typeface="Times New Roman"/>
                <a:cs typeface="Times New Roman"/>
              </a:endParaRPr>
            </a:p>
          </p:txBody>
        </p:sp>
        <p:sp>
          <p:nvSpPr>
            <p:cNvPr id="39137" name="WordArt 63"/>
            <p:cNvSpPr>
              <a:spLocks noChangeArrowheads="1" noChangeShapeType="1" noTextEdit="1"/>
            </p:cNvSpPr>
            <p:nvPr/>
          </p:nvSpPr>
          <p:spPr bwMode="auto">
            <a:xfrm>
              <a:off x="5103" y="969"/>
              <a:ext cx="67" cy="129"/>
            </a:xfrm>
            <a:prstGeom prst="rect">
              <a:avLst/>
            </a:prstGeom>
          </p:spPr>
          <p:txBody>
            <a:bodyPr wrap="none" fromWordArt="1">
              <a:prstTxWarp prst="textPlain">
                <a:avLst>
                  <a:gd name="adj" fmla="val 50000"/>
                </a:avLst>
              </a:prstTxWarp>
            </a:bodyPr>
            <a:lstStyle/>
            <a:p>
              <a:pPr algn="ctr"/>
              <a:r>
                <a:rPr lang="en-US" altLang="zh-CN" sz="1800" i="1" kern="10">
                  <a:ln w="9525">
                    <a:solidFill>
                      <a:srgbClr val="000000"/>
                    </a:solidFill>
                    <a:round/>
                    <a:headEnd/>
                    <a:tailEnd/>
                  </a:ln>
                  <a:solidFill>
                    <a:srgbClr val="000000"/>
                  </a:solidFill>
                  <a:latin typeface="Times New Roman"/>
                  <a:cs typeface="Times New Roman"/>
                </a:rPr>
                <a:t>l</a:t>
              </a:r>
              <a:endParaRPr lang="zh-CN" altLang="en-US" sz="1800" i="1" kern="10">
                <a:ln w="9525">
                  <a:solidFill>
                    <a:srgbClr val="000000"/>
                  </a:solidFill>
                  <a:round/>
                  <a:headEnd/>
                  <a:tailEnd/>
                </a:ln>
                <a:solidFill>
                  <a:srgbClr val="000000"/>
                </a:solidFill>
                <a:latin typeface="Times New Roman"/>
                <a:cs typeface="Times New Roman"/>
              </a:endParaRPr>
            </a:p>
          </p:txBody>
        </p:sp>
        <p:sp>
          <p:nvSpPr>
            <p:cNvPr id="39138" name="Line 64"/>
            <p:cNvSpPr>
              <a:spLocks noChangeShapeType="1"/>
            </p:cNvSpPr>
            <p:nvPr/>
          </p:nvSpPr>
          <p:spPr bwMode="auto">
            <a:xfrm>
              <a:off x="4975" y="1030"/>
              <a:ext cx="106" cy="0"/>
            </a:xfrm>
            <a:prstGeom prst="line">
              <a:avLst/>
            </a:prstGeom>
            <a:noFill/>
            <a:ln w="28575">
              <a:solidFill>
                <a:schemeClr val="tx1"/>
              </a:solidFill>
              <a:round/>
              <a:headEnd/>
              <a:tailEnd/>
            </a:ln>
            <a:effectLst/>
          </p:spPr>
          <p:txBody>
            <a:bodyPr/>
            <a:lstStyle/>
            <a:p>
              <a:endParaRPr lang="zh-CN" altLang="en-US"/>
            </a:p>
          </p:txBody>
        </p:sp>
        <p:sp>
          <p:nvSpPr>
            <p:cNvPr id="39139" name="WordArt 65"/>
            <p:cNvSpPr>
              <a:spLocks noChangeArrowheads="1" noChangeShapeType="1" noTextEdit="1"/>
            </p:cNvSpPr>
            <p:nvPr/>
          </p:nvSpPr>
          <p:spPr bwMode="auto">
            <a:xfrm>
              <a:off x="4828" y="370"/>
              <a:ext cx="67" cy="128"/>
            </a:xfrm>
            <a:prstGeom prst="rect">
              <a:avLst/>
            </a:prstGeom>
          </p:spPr>
          <p:txBody>
            <a:bodyPr wrap="none" fromWordArt="1">
              <a:prstTxWarp prst="textPlain">
                <a:avLst>
                  <a:gd name="adj" fmla="val 50000"/>
                </a:avLst>
              </a:prstTxWarp>
            </a:bodyPr>
            <a:lstStyle/>
            <a:p>
              <a:pPr algn="ctr"/>
              <a:r>
                <a:rPr lang="en-US" altLang="zh-CN" sz="1800" i="1" kern="10">
                  <a:ln w="9525">
                    <a:solidFill>
                      <a:srgbClr val="000000"/>
                    </a:solidFill>
                    <a:round/>
                    <a:headEnd/>
                    <a:tailEnd/>
                  </a:ln>
                  <a:solidFill>
                    <a:srgbClr val="000000"/>
                  </a:solidFill>
                  <a:latin typeface="Times New Roman"/>
                  <a:cs typeface="Times New Roman"/>
                </a:rPr>
                <a:t>l</a:t>
              </a:r>
              <a:endParaRPr lang="zh-CN" altLang="en-US" sz="1800" i="1" kern="10">
                <a:ln w="9525">
                  <a:solidFill>
                    <a:srgbClr val="000000"/>
                  </a:solidFill>
                  <a:round/>
                  <a:headEnd/>
                  <a:tailEnd/>
                </a:ln>
                <a:solidFill>
                  <a:srgbClr val="000000"/>
                </a:solidFill>
                <a:latin typeface="Times New Roman"/>
                <a:cs typeface="Times New Roman"/>
              </a:endParaRPr>
            </a:p>
          </p:txBody>
        </p:sp>
        <p:sp>
          <p:nvSpPr>
            <p:cNvPr id="39140" name="WordArt 66"/>
            <p:cNvSpPr>
              <a:spLocks noChangeArrowheads="1" noChangeShapeType="1" noTextEdit="1"/>
            </p:cNvSpPr>
            <p:nvPr/>
          </p:nvSpPr>
          <p:spPr bwMode="auto">
            <a:xfrm>
              <a:off x="5258" y="838"/>
              <a:ext cx="115" cy="112"/>
            </a:xfrm>
            <a:prstGeom prst="rect">
              <a:avLst/>
            </a:prstGeom>
          </p:spPr>
          <p:txBody>
            <a:bodyPr wrap="none" fromWordArt="1">
              <a:prstTxWarp prst="textPlain">
                <a:avLst>
                  <a:gd name="adj" fmla="val 50000"/>
                </a:avLst>
              </a:prstTxWarp>
            </a:bodyPr>
            <a:lstStyle/>
            <a:p>
              <a:pPr algn="ctr"/>
              <a:r>
                <a:rPr lang="en-US" altLang="zh-CN" sz="1800" i="1" kern="10">
                  <a:ln w="9525">
                    <a:solidFill>
                      <a:srgbClr val="000000"/>
                    </a:solidFill>
                    <a:round/>
                    <a:headEnd/>
                    <a:tailEnd/>
                  </a:ln>
                  <a:solidFill>
                    <a:srgbClr val="000000"/>
                  </a:solidFill>
                  <a:latin typeface="Times New Roman"/>
                  <a:cs typeface="Times New Roman"/>
                </a:rPr>
                <a:t>L</a:t>
              </a:r>
              <a:endParaRPr lang="zh-CN" altLang="en-US" sz="1800" i="1" kern="10">
                <a:ln w="9525">
                  <a:solidFill>
                    <a:srgbClr val="000000"/>
                  </a:solidFill>
                  <a:round/>
                  <a:headEnd/>
                  <a:tailEnd/>
                </a:ln>
                <a:solidFill>
                  <a:srgbClr val="000000"/>
                </a:solidFill>
                <a:latin typeface="Times New Roman"/>
                <a:cs typeface="Times New Roman"/>
              </a:endParaRPr>
            </a:p>
          </p:txBody>
        </p:sp>
      </p:grpSp>
      <p:grpSp>
        <p:nvGrpSpPr>
          <p:cNvPr id="208963" name="Group 67"/>
          <p:cNvGrpSpPr>
            <a:grpSpLocks/>
          </p:cNvGrpSpPr>
          <p:nvPr/>
        </p:nvGrpSpPr>
        <p:grpSpPr bwMode="auto">
          <a:xfrm>
            <a:off x="0" y="377825"/>
            <a:ext cx="6021388" cy="1566863"/>
            <a:chOff x="0" y="238"/>
            <a:chExt cx="3793" cy="987"/>
          </a:xfrm>
        </p:grpSpPr>
        <p:grpSp>
          <p:nvGrpSpPr>
            <p:cNvPr id="39110" name="Group 68"/>
            <p:cNvGrpSpPr>
              <a:grpSpLocks/>
            </p:cNvGrpSpPr>
            <p:nvPr/>
          </p:nvGrpSpPr>
          <p:grpSpPr bwMode="auto">
            <a:xfrm>
              <a:off x="188" y="238"/>
              <a:ext cx="619" cy="368"/>
              <a:chOff x="396" y="441"/>
              <a:chExt cx="619" cy="368"/>
            </a:xfrm>
          </p:grpSpPr>
          <p:sp>
            <p:nvSpPr>
              <p:cNvPr id="39120" name="Oval 69" descr="软木塞"/>
              <p:cNvSpPr>
                <a:spLocks noChangeArrowheads="1"/>
              </p:cNvSpPr>
              <p:nvPr/>
            </p:nvSpPr>
            <p:spPr bwMode="auto">
              <a:xfrm>
                <a:off x="396" y="441"/>
                <a:ext cx="619" cy="368"/>
              </a:xfrm>
              <a:prstGeom prst="ellipse">
                <a:avLst/>
              </a:prstGeom>
              <a:blipFill dpi="0" rotWithShape="0">
                <a:blip r:embed="rId6"/>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39121" name="WordArt 70"/>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p>
            </p:txBody>
          </p:sp>
        </p:grpSp>
        <p:sp>
          <p:nvSpPr>
            <p:cNvPr id="39111" name="WordArt 71"/>
            <p:cNvSpPr>
              <a:spLocks noChangeArrowheads="1" noChangeShapeType="1" noTextEdit="1"/>
            </p:cNvSpPr>
            <p:nvPr/>
          </p:nvSpPr>
          <p:spPr bwMode="auto">
            <a:xfrm>
              <a:off x="963" y="255"/>
              <a:ext cx="565" cy="22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sp>
          <p:nvSpPr>
            <p:cNvPr id="39112" name="WordArt 72"/>
            <p:cNvSpPr>
              <a:spLocks noChangeArrowheads="1" noChangeShapeType="1" noTextEdit="1"/>
            </p:cNvSpPr>
            <p:nvPr/>
          </p:nvSpPr>
          <p:spPr bwMode="auto">
            <a:xfrm>
              <a:off x="1696" y="270"/>
              <a:ext cx="152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柔软链条，质量为</a:t>
              </a:r>
            </a:p>
          </p:txBody>
        </p:sp>
        <p:sp>
          <p:nvSpPr>
            <p:cNvPr id="39113" name="WordArt 73"/>
            <p:cNvSpPr>
              <a:spLocks noChangeArrowheads="1" noChangeShapeType="1" noTextEdit="1"/>
            </p:cNvSpPr>
            <p:nvPr/>
          </p:nvSpPr>
          <p:spPr bwMode="auto">
            <a:xfrm>
              <a:off x="3290" y="300"/>
              <a:ext cx="175"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114" name="WordArt 74"/>
            <p:cNvSpPr>
              <a:spLocks noChangeArrowheads="1" noChangeShapeType="1" noTextEdit="1"/>
            </p:cNvSpPr>
            <p:nvPr/>
          </p:nvSpPr>
          <p:spPr bwMode="auto">
            <a:xfrm>
              <a:off x="952" y="602"/>
              <a:ext cx="2602" cy="16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长为   ，上端悬挂，下端触地</a:t>
              </a:r>
            </a:p>
          </p:txBody>
        </p:sp>
        <p:sp>
          <p:nvSpPr>
            <p:cNvPr id="39115" name="WordArt 75"/>
            <p:cNvSpPr>
              <a:spLocks noChangeArrowheads="1" noChangeShapeType="1" noTextEdit="1"/>
            </p:cNvSpPr>
            <p:nvPr/>
          </p:nvSpPr>
          <p:spPr bwMode="auto">
            <a:xfrm>
              <a:off x="1374" y="630"/>
              <a:ext cx="99"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116" name="WordArt 76"/>
            <p:cNvSpPr>
              <a:spLocks noChangeArrowheads="1" noChangeShapeType="1" noTextEdit="1"/>
            </p:cNvSpPr>
            <p:nvPr/>
          </p:nvSpPr>
          <p:spPr bwMode="auto">
            <a:xfrm>
              <a:off x="661" y="902"/>
              <a:ext cx="199" cy="19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39117" name="WordArt 77"/>
            <p:cNvSpPr>
              <a:spLocks noChangeArrowheads="1" noChangeShapeType="1" noTextEdit="1"/>
            </p:cNvSpPr>
            <p:nvPr/>
          </p:nvSpPr>
          <p:spPr bwMode="auto">
            <a:xfrm>
              <a:off x="1023" y="912"/>
              <a:ext cx="2236" cy="16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自由下落   时，对地作用力</a:t>
              </a:r>
            </a:p>
          </p:txBody>
        </p:sp>
        <p:sp>
          <p:nvSpPr>
            <p:cNvPr id="39118" name="WordArt 78"/>
            <p:cNvSpPr>
              <a:spLocks noChangeArrowheads="1" noChangeShapeType="1" noTextEdit="1"/>
            </p:cNvSpPr>
            <p:nvPr/>
          </p:nvSpPr>
          <p:spPr bwMode="auto">
            <a:xfrm>
              <a:off x="1827" y="929"/>
              <a:ext cx="77"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119" name="Rectangle 79"/>
            <p:cNvSpPr>
              <a:spLocks noChangeArrowheads="1"/>
            </p:cNvSpPr>
            <p:nvPr/>
          </p:nvSpPr>
          <p:spPr bwMode="auto">
            <a:xfrm>
              <a:off x="0" y="1170"/>
              <a:ext cx="3793" cy="55"/>
            </a:xfrm>
            <a:prstGeom prst="rect">
              <a:avLst/>
            </a:prstGeom>
            <a:solidFill>
              <a:srgbClr val="FFCC99"/>
            </a:solidFill>
            <a:ln w="9525">
              <a:noFill/>
              <a:miter lim="800000"/>
              <a:headEnd/>
              <a:tailEnd/>
            </a:ln>
            <a:effectLst/>
          </p:spPr>
          <p:txBody>
            <a:bodyPr wrap="none" anchor="ctr"/>
            <a:lstStyle/>
            <a:p>
              <a:pPr eaLnBrk="1" hangingPunct="1"/>
              <a:endParaRPr lang="zh-CN" altLang="en-US"/>
            </a:p>
          </p:txBody>
        </p:sp>
      </p:grpSp>
      <p:grpSp>
        <p:nvGrpSpPr>
          <p:cNvPr id="208996" name="Group 100"/>
          <p:cNvGrpSpPr>
            <a:grpSpLocks/>
          </p:cNvGrpSpPr>
          <p:nvPr/>
        </p:nvGrpSpPr>
        <p:grpSpPr bwMode="auto">
          <a:xfrm>
            <a:off x="560388" y="3878263"/>
            <a:ext cx="3721100" cy="414337"/>
            <a:chOff x="353" y="2391"/>
            <a:chExt cx="2344" cy="261"/>
          </a:xfrm>
        </p:grpSpPr>
        <p:sp>
          <p:nvSpPr>
            <p:cNvPr id="39096" name="WordArt 101"/>
            <p:cNvSpPr>
              <a:spLocks noChangeArrowheads="1" noChangeShapeType="1" noTextEdit="1"/>
            </p:cNvSpPr>
            <p:nvPr/>
          </p:nvSpPr>
          <p:spPr bwMode="auto">
            <a:xfrm>
              <a:off x="353" y="2392"/>
              <a:ext cx="881" cy="19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落地前速度</a:t>
              </a:r>
            </a:p>
          </p:txBody>
        </p:sp>
        <p:sp>
          <p:nvSpPr>
            <p:cNvPr id="39097" name="WordArt 102"/>
            <p:cNvSpPr>
              <a:spLocks noChangeArrowheads="1" noChangeShapeType="1" noTextEdit="1"/>
            </p:cNvSpPr>
            <p:nvPr/>
          </p:nvSpPr>
          <p:spPr bwMode="auto">
            <a:xfrm>
              <a:off x="1545" y="2437"/>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grpSp>
          <p:nvGrpSpPr>
            <p:cNvPr id="39098" name="Group 103"/>
            <p:cNvGrpSpPr>
              <a:grpSpLocks/>
            </p:cNvGrpSpPr>
            <p:nvPr/>
          </p:nvGrpSpPr>
          <p:grpSpPr bwMode="auto">
            <a:xfrm>
              <a:off x="1912" y="2391"/>
              <a:ext cx="663" cy="217"/>
              <a:chOff x="4271" y="2630"/>
              <a:chExt cx="717" cy="217"/>
            </a:xfrm>
          </p:grpSpPr>
          <p:sp>
            <p:nvSpPr>
              <p:cNvPr id="39106" name="Line 104"/>
              <p:cNvSpPr>
                <a:spLocks noChangeShapeType="1"/>
              </p:cNvSpPr>
              <p:nvPr/>
            </p:nvSpPr>
            <p:spPr bwMode="auto">
              <a:xfrm flipH="1">
                <a:off x="4271" y="2739"/>
                <a:ext cx="22" cy="76"/>
              </a:xfrm>
              <a:prstGeom prst="line">
                <a:avLst/>
              </a:prstGeom>
              <a:noFill/>
              <a:ln w="28575">
                <a:solidFill>
                  <a:schemeClr val="tx1"/>
                </a:solidFill>
                <a:round/>
                <a:headEnd/>
                <a:tailEnd/>
              </a:ln>
              <a:effectLst/>
            </p:spPr>
            <p:txBody>
              <a:bodyPr/>
              <a:lstStyle/>
              <a:p>
                <a:endParaRPr lang="zh-CN" altLang="en-US"/>
              </a:p>
            </p:txBody>
          </p:sp>
          <p:sp>
            <p:nvSpPr>
              <p:cNvPr id="39107" name="Line 105"/>
              <p:cNvSpPr>
                <a:spLocks noChangeShapeType="1"/>
              </p:cNvSpPr>
              <p:nvPr/>
            </p:nvSpPr>
            <p:spPr bwMode="auto">
              <a:xfrm>
                <a:off x="4304" y="2739"/>
                <a:ext cx="21" cy="98"/>
              </a:xfrm>
              <a:prstGeom prst="line">
                <a:avLst/>
              </a:prstGeom>
              <a:noFill/>
              <a:ln w="28575">
                <a:solidFill>
                  <a:schemeClr val="tx1"/>
                </a:solidFill>
                <a:round/>
                <a:headEnd/>
                <a:tailEnd/>
              </a:ln>
              <a:effectLst/>
            </p:spPr>
            <p:txBody>
              <a:bodyPr/>
              <a:lstStyle/>
              <a:p>
                <a:endParaRPr lang="zh-CN" altLang="en-US"/>
              </a:p>
            </p:txBody>
          </p:sp>
          <p:sp>
            <p:nvSpPr>
              <p:cNvPr id="39108" name="Line 106"/>
              <p:cNvSpPr>
                <a:spLocks noChangeShapeType="1"/>
              </p:cNvSpPr>
              <p:nvPr/>
            </p:nvSpPr>
            <p:spPr bwMode="auto">
              <a:xfrm flipV="1">
                <a:off x="4336" y="2630"/>
                <a:ext cx="33" cy="217"/>
              </a:xfrm>
              <a:prstGeom prst="line">
                <a:avLst/>
              </a:prstGeom>
              <a:noFill/>
              <a:ln w="28575">
                <a:solidFill>
                  <a:schemeClr val="tx1"/>
                </a:solidFill>
                <a:round/>
                <a:headEnd/>
                <a:tailEnd/>
              </a:ln>
              <a:effectLst/>
            </p:spPr>
            <p:txBody>
              <a:bodyPr/>
              <a:lstStyle/>
              <a:p>
                <a:endParaRPr lang="zh-CN" altLang="en-US"/>
              </a:p>
            </p:txBody>
          </p:sp>
          <p:sp>
            <p:nvSpPr>
              <p:cNvPr id="39109" name="Line 107"/>
              <p:cNvSpPr>
                <a:spLocks noChangeShapeType="1"/>
              </p:cNvSpPr>
              <p:nvPr/>
            </p:nvSpPr>
            <p:spPr bwMode="auto">
              <a:xfrm>
                <a:off x="4369" y="2630"/>
                <a:ext cx="619" cy="0"/>
              </a:xfrm>
              <a:prstGeom prst="line">
                <a:avLst/>
              </a:prstGeom>
              <a:noFill/>
              <a:ln w="28575">
                <a:solidFill>
                  <a:schemeClr val="tx1"/>
                </a:solidFill>
                <a:round/>
                <a:headEnd/>
                <a:tailEnd/>
              </a:ln>
              <a:effectLst/>
            </p:spPr>
            <p:txBody>
              <a:bodyPr/>
              <a:lstStyle/>
              <a:p>
                <a:endParaRPr lang="zh-CN" altLang="en-US"/>
              </a:p>
            </p:txBody>
          </p:sp>
        </p:grpSp>
        <p:grpSp>
          <p:nvGrpSpPr>
            <p:cNvPr id="39099" name="Group 108"/>
            <p:cNvGrpSpPr>
              <a:grpSpLocks/>
            </p:cNvGrpSpPr>
            <p:nvPr/>
          </p:nvGrpSpPr>
          <p:grpSpPr bwMode="auto">
            <a:xfrm>
              <a:off x="1722" y="2475"/>
              <a:ext cx="136" cy="44"/>
              <a:chOff x="1260" y="2371"/>
              <a:chExt cx="151" cy="53"/>
            </a:xfrm>
          </p:grpSpPr>
          <p:sp>
            <p:nvSpPr>
              <p:cNvPr id="39104" name="Line 109"/>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105" name="Line 110"/>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100" name="WordArt 111"/>
            <p:cNvSpPr>
              <a:spLocks noChangeArrowheads="1" noChangeShapeType="1" noTextEdit="1"/>
            </p:cNvSpPr>
            <p:nvPr/>
          </p:nvSpPr>
          <p:spPr bwMode="auto">
            <a:xfrm>
              <a:off x="2096" y="2435"/>
              <a:ext cx="82"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9101" name="WordArt 112"/>
            <p:cNvSpPr>
              <a:spLocks noChangeArrowheads="1" noChangeShapeType="1" noTextEdit="1"/>
            </p:cNvSpPr>
            <p:nvPr/>
          </p:nvSpPr>
          <p:spPr bwMode="auto">
            <a:xfrm>
              <a:off x="2366" y="2426"/>
              <a:ext cx="75" cy="15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102" name="WordArt 113"/>
            <p:cNvSpPr>
              <a:spLocks noChangeArrowheads="1" noChangeShapeType="1" noTextEdit="1"/>
            </p:cNvSpPr>
            <p:nvPr/>
          </p:nvSpPr>
          <p:spPr bwMode="auto">
            <a:xfrm>
              <a:off x="2208" y="2486"/>
              <a:ext cx="130"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g</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103" name="Line 114"/>
            <p:cNvSpPr>
              <a:spLocks noChangeShapeType="1"/>
            </p:cNvSpPr>
            <p:nvPr/>
          </p:nvSpPr>
          <p:spPr bwMode="auto">
            <a:xfrm>
              <a:off x="2696" y="2406"/>
              <a:ext cx="1" cy="214"/>
            </a:xfrm>
            <a:prstGeom prst="line">
              <a:avLst/>
            </a:prstGeom>
            <a:noFill/>
            <a:ln w="28575">
              <a:solidFill>
                <a:schemeClr val="tx1"/>
              </a:solidFill>
              <a:round/>
              <a:headEnd/>
              <a:tailEnd type="triangle" w="med" len="lg"/>
            </a:ln>
            <a:effectLst/>
          </p:spPr>
          <p:txBody>
            <a:bodyPr/>
            <a:lstStyle/>
            <a:p>
              <a:endParaRPr lang="zh-CN" altLang="en-US"/>
            </a:p>
          </p:txBody>
        </p:sp>
      </p:grpSp>
      <p:grpSp>
        <p:nvGrpSpPr>
          <p:cNvPr id="209011" name="Group 115"/>
          <p:cNvGrpSpPr>
            <a:grpSpLocks/>
          </p:cNvGrpSpPr>
          <p:nvPr/>
        </p:nvGrpSpPr>
        <p:grpSpPr bwMode="auto">
          <a:xfrm>
            <a:off x="534988" y="4462463"/>
            <a:ext cx="4572000" cy="892175"/>
            <a:chOff x="337" y="2769"/>
            <a:chExt cx="2880" cy="562"/>
          </a:xfrm>
        </p:grpSpPr>
        <p:sp>
          <p:nvSpPr>
            <p:cNvPr id="39065" name="WordArt 116"/>
            <p:cNvSpPr>
              <a:spLocks noChangeArrowheads="1" noChangeShapeType="1" noTextEdit="1"/>
            </p:cNvSpPr>
            <p:nvPr/>
          </p:nvSpPr>
          <p:spPr bwMode="auto">
            <a:xfrm>
              <a:off x="2107" y="2774"/>
              <a:ext cx="841" cy="19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      ]</a:t>
              </a:r>
              <a:endParaRPr lang="zh-CN" altLang="en-US" sz="3600" kern="10">
                <a:ln w="9525">
                  <a:solidFill>
                    <a:srgbClr val="000000"/>
                  </a:solidFill>
                  <a:round/>
                  <a:headEnd/>
                  <a:tailEnd/>
                </a:ln>
                <a:latin typeface="宋体"/>
                <a:ea typeface="宋体"/>
              </a:endParaRPr>
            </a:p>
          </p:txBody>
        </p:sp>
        <p:sp>
          <p:nvSpPr>
            <p:cNvPr id="39066" name="WordArt 117"/>
            <p:cNvSpPr>
              <a:spLocks noChangeArrowheads="1" noChangeShapeType="1" noTextEdit="1"/>
            </p:cNvSpPr>
            <p:nvPr/>
          </p:nvSpPr>
          <p:spPr bwMode="auto">
            <a:xfrm>
              <a:off x="337" y="2769"/>
              <a:ext cx="729"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动量增量</a:t>
              </a:r>
            </a:p>
          </p:txBody>
        </p:sp>
        <p:sp>
          <p:nvSpPr>
            <p:cNvPr id="39067" name="WordArt 118"/>
            <p:cNvSpPr>
              <a:spLocks noChangeArrowheads="1" noChangeShapeType="1" noTextEdit="1"/>
            </p:cNvSpPr>
            <p:nvPr/>
          </p:nvSpPr>
          <p:spPr bwMode="auto">
            <a:xfrm>
              <a:off x="1248" y="2792"/>
              <a:ext cx="107" cy="1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68" name="WordArt 119"/>
            <p:cNvSpPr>
              <a:spLocks noChangeArrowheads="1" noChangeShapeType="1" noTextEdit="1"/>
            </p:cNvSpPr>
            <p:nvPr/>
          </p:nvSpPr>
          <p:spPr bwMode="auto">
            <a:xfrm>
              <a:off x="1372" y="2799"/>
              <a:ext cx="120"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9069" name="Group 120"/>
            <p:cNvGrpSpPr>
              <a:grpSpLocks/>
            </p:cNvGrpSpPr>
            <p:nvPr/>
          </p:nvGrpSpPr>
          <p:grpSpPr bwMode="auto">
            <a:xfrm>
              <a:off x="1530" y="2862"/>
              <a:ext cx="136" cy="44"/>
              <a:chOff x="1260" y="2371"/>
              <a:chExt cx="151" cy="53"/>
            </a:xfrm>
          </p:grpSpPr>
          <p:sp>
            <p:nvSpPr>
              <p:cNvPr id="39094" name="Line 121"/>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95" name="Line 122"/>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70" name="WordArt 123"/>
            <p:cNvSpPr>
              <a:spLocks noChangeArrowheads="1" noChangeShapeType="1" noTextEdit="1"/>
            </p:cNvSpPr>
            <p:nvPr/>
          </p:nvSpPr>
          <p:spPr bwMode="auto">
            <a:xfrm>
              <a:off x="1761" y="2771"/>
              <a:ext cx="107" cy="19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71" name="WordArt 124"/>
            <p:cNvSpPr>
              <a:spLocks noChangeArrowheads="1" noChangeShapeType="1" noTextEdit="1"/>
            </p:cNvSpPr>
            <p:nvPr/>
          </p:nvSpPr>
          <p:spPr bwMode="auto">
            <a:xfrm>
              <a:off x="1890" y="2835"/>
              <a:ext cx="153"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72" name="WordArt 125"/>
            <p:cNvSpPr>
              <a:spLocks noChangeArrowheads="1" noChangeShapeType="1" noTextEdit="1"/>
            </p:cNvSpPr>
            <p:nvPr/>
          </p:nvSpPr>
          <p:spPr bwMode="auto">
            <a:xfrm>
              <a:off x="2188" y="2799"/>
              <a:ext cx="83" cy="15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9073" name="Line 126"/>
            <p:cNvSpPr>
              <a:spLocks noChangeShapeType="1"/>
            </p:cNvSpPr>
            <p:nvPr/>
          </p:nvSpPr>
          <p:spPr bwMode="auto">
            <a:xfrm>
              <a:off x="2322" y="2874"/>
              <a:ext cx="106" cy="0"/>
            </a:xfrm>
            <a:prstGeom prst="line">
              <a:avLst/>
            </a:prstGeom>
            <a:noFill/>
            <a:ln w="28575">
              <a:solidFill>
                <a:schemeClr val="tx1"/>
              </a:solidFill>
              <a:round/>
              <a:headEnd/>
              <a:tailEnd/>
            </a:ln>
            <a:effectLst/>
          </p:spPr>
          <p:txBody>
            <a:bodyPr/>
            <a:lstStyle/>
            <a:p>
              <a:endParaRPr lang="zh-CN" altLang="en-US"/>
            </a:p>
          </p:txBody>
        </p:sp>
        <p:sp>
          <p:nvSpPr>
            <p:cNvPr id="39074" name="WordArt 127"/>
            <p:cNvSpPr>
              <a:spLocks noChangeArrowheads="1" noChangeShapeType="1" noTextEdit="1"/>
            </p:cNvSpPr>
            <p:nvPr/>
          </p:nvSpPr>
          <p:spPr bwMode="auto">
            <a:xfrm>
              <a:off x="2463" y="2785"/>
              <a:ext cx="411" cy="18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   )</a:t>
              </a:r>
              <a:endParaRPr lang="zh-CN" altLang="en-US" sz="3600" kern="10">
                <a:ln w="9525">
                  <a:solidFill>
                    <a:srgbClr val="000000"/>
                  </a:solidFill>
                  <a:round/>
                  <a:headEnd/>
                  <a:tailEnd/>
                </a:ln>
                <a:latin typeface="宋体"/>
                <a:ea typeface="宋体"/>
              </a:endParaRPr>
            </a:p>
          </p:txBody>
        </p:sp>
        <p:sp>
          <p:nvSpPr>
            <p:cNvPr id="39075" name="Line 128"/>
            <p:cNvSpPr>
              <a:spLocks noChangeShapeType="1"/>
            </p:cNvSpPr>
            <p:nvPr/>
          </p:nvSpPr>
          <p:spPr bwMode="auto">
            <a:xfrm>
              <a:off x="2520" y="2873"/>
              <a:ext cx="106" cy="0"/>
            </a:xfrm>
            <a:prstGeom prst="line">
              <a:avLst/>
            </a:prstGeom>
            <a:noFill/>
            <a:ln w="28575">
              <a:solidFill>
                <a:schemeClr val="tx1"/>
              </a:solidFill>
              <a:round/>
              <a:headEnd/>
              <a:tailEnd/>
            </a:ln>
            <a:effectLst/>
          </p:spPr>
          <p:txBody>
            <a:bodyPr/>
            <a:lstStyle/>
            <a:p>
              <a:endParaRPr lang="zh-CN" altLang="en-US"/>
            </a:p>
          </p:txBody>
        </p:sp>
        <p:sp>
          <p:nvSpPr>
            <p:cNvPr id="39076" name="WordArt 129"/>
            <p:cNvSpPr>
              <a:spLocks noChangeArrowheads="1" noChangeShapeType="1" noTextEdit="1"/>
            </p:cNvSpPr>
            <p:nvPr/>
          </p:nvSpPr>
          <p:spPr bwMode="auto">
            <a:xfrm>
              <a:off x="2672" y="2803"/>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grpSp>
          <p:nvGrpSpPr>
            <p:cNvPr id="39077" name="Group 130"/>
            <p:cNvGrpSpPr>
              <a:grpSpLocks/>
            </p:cNvGrpSpPr>
            <p:nvPr/>
          </p:nvGrpSpPr>
          <p:grpSpPr bwMode="auto">
            <a:xfrm>
              <a:off x="1529" y="3031"/>
              <a:ext cx="1688" cy="300"/>
              <a:chOff x="1529" y="3031"/>
              <a:chExt cx="1688" cy="300"/>
            </a:xfrm>
          </p:grpSpPr>
          <p:grpSp>
            <p:nvGrpSpPr>
              <p:cNvPr id="39078" name="Group 131"/>
              <p:cNvGrpSpPr>
                <a:grpSpLocks/>
              </p:cNvGrpSpPr>
              <p:nvPr/>
            </p:nvGrpSpPr>
            <p:grpSpPr bwMode="auto">
              <a:xfrm>
                <a:off x="1529" y="3163"/>
                <a:ext cx="136" cy="44"/>
                <a:chOff x="1260" y="2371"/>
                <a:chExt cx="151" cy="53"/>
              </a:xfrm>
            </p:grpSpPr>
            <p:sp>
              <p:nvSpPr>
                <p:cNvPr id="39092" name="Line 13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93" name="Line 13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79" name="WordArt 134"/>
              <p:cNvSpPr>
                <a:spLocks noChangeArrowheads="1" noChangeShapeType="1" noTextEdit="1"/>
              </p:cNvSpPr>
              <p:nvPr/>
            </p:nvSpPr>
            <p:spPr bwMode="auto">
              <a:xfrm>
                <a:off x="1730" y="3125"/>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sp>
            <p:nvSpPr>
              <p:cNvPr id="39080" name="WordArt 135"/>
              <p:cNvSpPr>
                <a:spLocks noChangeArrowheads="1" noChangeShapeType="1" noTextEdit="1"/>
              </p:cNvSpPr>
              <p:nvPr/>
            </p:nvSpPr>
            <p:spPr bwMode="auto">
              <a:xfrm>
                <a:off x="1886" y="3062"/>
                <a:ext cx="107" cy="19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81" name="WordArt 136"/>
              <p:cNvSpPr>
                <a:spLocks noChangeArrowheads="1" noChangeShapeType="1" noTextEdit="1"/>
              </p:cNvSpPr>
              <p:nvPr/>
            </p:nvSpPr>
            <p:spPr bwMode="auto">
              <a:xfrm>
                <a:off x="2015" y="3136"/>
                <a:ext cx="153"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9082" name="Group 137"/>
              <p:cNvGrpSpPr>
                <a:grpSpLocks/>
              </p:cNvGrpSpPr>
              <p:nvPr/>
            </p:nvGrpSpPr>
            <p:grpSpPr bwMode="auto">
              <a:xfrm>
                <a:off x="2262" y="3174"/>
                <a:ext cx="136" cy="44"/>
                <a:chOff x="1260" y="2371"/>
                <a:chExt cx="151" cy="53"/>
              </a:xfrm>
            </p:grpSpPr>
            <p:sp>
              <p:nvSpPr>
                <p:cNvPr id="39090" name="Line 138"/>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91" name="Line 139"/>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83" name="WordArt 140"/>
              <p:cNvSpPr>
                <a:spLocks noChangeArrowheads="1" noChangeShapeType="1" noTextEdit="1"/>
              </p:cNvSpPr>
              <p:nvPr/>
            </p:nvSpPr>
            <p:spPr bwMode="auto">
              <a:xfrm>
                <a:off x="2661" y="3031"/>
                <a:ext cx="142"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84" name="Line 141"/>
              <p:cNvSpPr>
                <a:spLocks noChangeShapeType="1"/>
              </p:cNvSpPr>
              <p:nvPr/>
            </p:nvSpPr>
            <p:spPr bwMode="auto">
              <a:xfrm>
                <a:off x="2637" y="3172"/>
                <a:ext cx="147" cy="0"/>
              </a:xfrm>
              <a:prstGeom prst="line">
                <a:avLst/>
              </a:prstGeom>
              <a:noFill/>
              <a:ln w="38100">
                <a:solidFill>
                  <a:schemeClr val="tx1"/>
                </a:solidFill>
                <a:round/>
                <a:headEnd/>
                <a:tailEnd/>
              </a:ln>
              <a:effectLst/>
            </p:spPr>
            <p:txBody>
              <a:bodyPr/>
              <a:lstStyle/>
              <a:p>
                <a:endParaRPr lang="zh-CN" altLang="en-US"/>
              </a:p>
            </p:txBody>
          </p:sp>
          <p:sp>
            <p:nvSpPr>
              <p:cNvPr id="39085" name="WordArt 142"/>
              <p:cNvSpPr>
                <a:spLocks noChangeArrowheads="1" noChangeShapeType="1" noTextEdit="1"/>
              </p:cNvSpPr>
              <p:nvPr/>
            </p:nvSpPr>
            <p:spPr bwMode="auto">
              <a:xfrm>
                <a:off x="2652" y="3207"/>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86" name="WordArt 143"/>
              <p:cNvSpPr>
                <a:spLocks noChangeArrowheads="1" noChangeShapeType="1" noTextEdit="1"/>
              </p:cNvSpPr>
              <p:nvPr/>
            </p:nvSpPr>
            <p:spPr bwMode="auto">
              <a:xfrm>
                <a:off x="2848" y="3085"/>
                <a:ext cx="107" cy="19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87" name="WordArt 144"/>
              <p:cNvSpPr>
                <a:spLocks noChangeArrowheads="1" noChangeShapeType="1" noTextEdit="1"/>
              </p:cNvSpPr>
              <p:nvPr/>
            </p:nvSpPr>
            <p:spPr bwMode="auto">
              <a:xfrm>
                <a:off x="2977" y="3097"/>
                <a:ext cx="87"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88" name="WordArt 145"/>
              <p:cNvSpPr>
                <a:spLocks noChangeArrowheads="1" noChangeShapeType="1" noTextEdit="1"/>
              </p:cNvSpPr>
              <p:nvPr/>
            </p:nvSpPr>
            <p:spPr bwMode="auto">
              <a:xfrm>
                <a:off x="2453" y="3107"/>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sp>
            <p:nvSpPr>
              <p:cNvPr id="39089" name="Line 146"/>
              <p:cNvSpPr>
                <a:spLocks noChangeShapeType="1"/>
              </p:cNvSpPr>
              <p:nvPr/>
            </p:nvSpPr>
            <p:spPr bwMode="auto">
              <a:xfrm flipV="1">
                <a:off x="3216" y="3067"/>
                <a:ext cx="1" cy="214"/>
              </a:xfrm>
              <a:prstGeom prst="line">
                <a:avLst/>
              </a:prstGeom>
              <a:noFill/>
              <a:ln w="28575">
                <a:solidFill>
                  <a:schemeClr val="tx1"/>
                </a:solidFill>
                <a:round/>
                <a:headEnd/>
                <a:tailEnd type="triangle" w="med" len="lg"/>
              </a:ln>
              <a:effectLst/>
            </p:spPr>
            <p:txBody>
              <a:bodyPr/>
              <a:lstStyle/>
              <a:p>
                <a:endParaRPr lang="zh-CN" altLang="en-US"/>
              </a:p>
            </p:txBody>
          </p:sp>
        </p:grpSp>
      </p:grpSp>
      <p:grpSp>
        <p:nvGrpSpPr>
          <p:cNvPr id="209043" name="Group 147"/>
          <p:cNvGrpSpPr>
            <a:grpSpLocks/>
          </p:cNvGrpSpPr>
          <p:nvPr/>
        </p:nvGrpSpPr>
        <p:grpSpPr bwMode="auto">
          <a:xfrm>
            <a:off x="3041650" y="5989638"/>
            <a:ext cx="2203450" cy="500062"/>
            <a:chOff x="2220" y="3773"/>
            <a:chExt cx="1545" cy="315"/>
          </a:xfrm>
        </p:grpSpPr>
        <p:sp>
          <p:nvSpPr>
            <p:cNvPr id="39047" name="WordArt 148"/>
            <p:cNvSpPr>
              <a:spLocks noChangeArrowheads="1" noChangeShapeType="1" noTextEdit="1"/>
            </p:cNvSpPr>
            <p:nvPr/>
          </p:nvSpPr>
          <p:spPr bwMode="auto">
            <a:xfrm>
              <a:off x="3237" y="3789"/>
              <a:ext cx="153"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48" name="Line 149"/>
            <p:cNvSpPr>
              <a:spLocks noChangeShapeType="1"/>
            </p:cNvSpPr>
            <p:nvPr/>
          </p:nvSpPr>
          <p:spPr bwMode="auto">
            <a:xfrm>
              <a:off x="3235" y="3929"/>
              <a:ext cx="147" cy="0"/>
            </a:xfrm>
            <a:prstGeom prst="line">
              <a:avLst/>
            </a:prstGeom>
            <a:noFill/>
            <a:ln w="38100">
              <a:solidFill>
                <a:schemeClr val="tx1"/>
              </a:solidFill>
              <a:round/>
              <a:headEnd/>
              <a:tailEnd/>
            </a:ln>
            <a:effectLst/>
          </p:spPr>
          <p:txBody>
            <a:bodyPr/>
            <a:lstStyle/>
            <a:p>
              <a:endParaRPr lang="zh-CN" altLang="en-US"/>
            </a:p>
          </p:txBody>
        </p:sp>
        <p:sp>
          <p:nvSpPr>
            <p:cNvPr id="39049" name="WordArt 150"/>
            <p:cNvSpPr>
              <a:spLocks noChangeArrowheads="1" noChangeShapeType="1" noTextEdit="1"/>
            </p:cNvSpPr>
            <p:nvPr/>
          </p:nvSpPr>
          <p:spPr bwMode="auto">
            <a:xfrm>
              <a:off x="3250" y="3964"/>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50" name="WordArt 151"/>
            <p:cNvSpPr>
              <a:spLocks noChangeArrowheads="1" noChangeShapeType="1" noTextEdit="1"/>
            </p:cNvSpPr>
            <p:nvPr/>
          </p:nvSpPr>
          <p:spPr bwMode="auto">
            <a:xfrm>
              <a:off x="3583" y="3817"/>
              <a:ext cx="75" cy="15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51" name="WordArt 152"/>
            <p:cNvSpPr>
              <a:spLocks noChangeArrowheads="1" noChangeShapeType="1" noTextEdit="1"/>
            </p:cNvSpPr>
            <p:nvPr/>
          </p:nvSpPr>
          <p:spPr bwMode="auto">
            <a:xfrm>
              <a:off x="3425" y="3877"/>
              <a:ext cx="130"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g</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9052" name="Group 153"/>
            <p:cNvGrpSpPr>
              <a:grpSpLocks/>
            </p:cNvGrpSpPr>
            <p:nvPr/>
          </p:nvGrpSpPr>
          <p:grpSpPr bwMode="auto">
            <a:xfrm>
              <a:off x="2220" y="3899"/>
              <a:ext cx="136" cy="44"/>
              <a:chOff x="1260" y="2371"/>
              <a:chExt cx="151" cy="53"/>
            </a:xfrm>
          </p:grpSpPr>
          <p:sp>
            <p:nvSpPr>
              <p:cNvPr id="39063" name="Line 154"/>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64" name="Line 155"/>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53" name="WordArt 156"/>
            <p:cNvSpPr>
              <a:spLocks noChangeArrowheads="1" noChangeShapeType="1" noTextEdit="1"/>
            </p:cNvSpPr>
            <p:nvPr/>
          </p:nvSpPr>
          <p:spPr bwMode="auto">
            <a:xfrm>
              <a:off x="2425" y="3773"/>
              <a:ext cx="142"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54" name="Line 157"/>
            <p:cNvSpPr>
              <a:spLocks noChangeShapeType="1"/>
            </p:cNvSpPr>
            <p:nvPr/>
          </p:nvSpPr>
          <p:spPr bwMode="auto">
            <a:xfrm>
              <a:off x="2401" y="3914"/>
              <a:ext cx="168" cy="1"/>
            </a:xfrm>
            <a:prstGeom prst="line">
              <a:avLst/>
            </a:prstGeom>
            <a:noFill/>
            <a:ln w="38100">
              <a:solidFill>
                <a:schemeClr val="tx1"/>
              </a:solidFill>
              <a:round/>
              <a:headEnd/>
              <a:tailEnd/>
            </a:ln>
            <a:effectLst/>
          </p:spPr>
          <p:txBody>
            <a:bodyPr/>
            <a:lstStyle/>
            <a:p>
              <a:endParaRPr lang="zh-CN" altLang="en-US"/>
            </a:p>
          </p:txBody>
        </p:sp>
        <p:sp>
          <p:nvSpPr>
            <p:cNvPr id="39055" name="WordArt 158"/>
            <p:cNvSpPr>
              <a:spLocks noChangeArrowheads="1" noChangeShapeType="1" noTextEdit="1"/>
            </p:cNvSpPr>
            <p:nvPr/>
          </p:nvSpPr>
          <p:spPr bwMode="auto">
            <a:xfrm>
              <a:off x="2416" y="3949"/>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56" name="WordArt 159"/>
            <p:cNvSpPr>
              <a:spLocks noChangeArrowheads="1" noChangeShapeType="1" noTextEdit="1"/>
            </p:cNvSpPr>
            <p:nvPr/>
          </p:nvSpPr>
          <p:spPr bwMode="auto">
            <a:xfrm>
              <a:off x="2614" y="3850"/>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sp>
          <p:nvSpPr>
            <p:cNvPr id="39057" name="WordArt 160"/>
            <p:cNvSpPr>
              <a:spLocks noChangeArrowheads="1" noChangeShapeType="1" noTextEdit="1"/>
            </p:cNvSpPr>
            <p:nvPr/>
          </p:nvSpPr>
          <p:spPr bwMode="auto">
            <a:xfrm>
              <a:off x="2764" y="3795"/>
              <a:ext cx="71" cy="8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9058" name="Group 161"/>
            <p:cNvGrpSpPr>
              <a:grpSpLocks/>
            </p:cNvGrpSpPr>
            <p:nvPr/>
          </p:nvGrpSpPr>
          <p:grpSpPr bwMode="auto">
            <a:xfrm>
              <a:off x="2900" y="3899"/>
              <a:ext cx="136" cy="44"/>
              <a:chOff x="1260" y="2371"/>
              <a:chExt cx="151" cy="53"/>
            </a:xfrm>
          </p:grpSpPr>
          <p:sp>
            <p:nvSpPr>
              <p:cNvPr id="39061" name="Line 16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62" name="Line 16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59" name="WordArt 164"/>
            <p:cNvSpPr>
              <a:spLocks noChangeArrowheads="1" noChangeShapeType="1" noTextEdit="1"/>
            </p:cNvSpPr>
            <p:nvPr/>
          </p:nvSpPr>
          <p:spPr bwMode="auto">
            <a:xfrm>
              <a:off x="3104" y="3849"/>
              <a:ext cx="82"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9060" name="Line 165"/>
            <p:cNvSpPr>
              <a:spLocks noChangeShapeType="1"/>
            </p:cNvSpPr>
            <p:nvPr/>
          </p:nvSpPr>
          <p:spPr bwMode="auto">
            <a:xfrm flipV="1">
              <a:off x="3764" y="3809"/>
              <a:ext cx="1" cy="214"/>
            </a:xfrm>
            <a:prstGeom prst="line">
              <a:avLst/>
            </a:prstGeom>
            <a:noFill/>
            <a:ln w="28575">
              <a:solidFill>
                <a:schemeClr val="tx1"/>
              </a:solidFill>
              <a:round/>
              <a:headEnd/>
              <a:tailEnd type="triangle" w="med" len="lg"/>
            </a:ln>
            <a:effectLst/>
          </p:spPr>
          <p:txBody>
            <a:bodyPr/>
            <a:lstStyle/>
            <a:p>
              <a:endParaRPr lang="zh-CN" altLang="en-US"/>
            </a:p>
          </p:txBody>
        </p:sp>
      </p:grpSp>
      <p:grpSp>
        <p:nvGrpSpPr>
          <p:cNvPr id="209062" name="Group 166"/>
          <p:cNvGrpSpPr>
            <a:grpSpLocks/>
          </p:cNvGrpSpPr>
          <p:nvPr/>
        </p:nvGrpSpPr>
        <p:grpSpPr bwMode="auto">
          <a:xfrm>
            <a:off x="274638" y="2047875"/>
            <a:ext cx="6467475" cy="1050925"/>
            <a:chOff x="173" y="1290"/>
            <a:chExt cx="4074" cy="662"/>
          </a:xfrm>
        </p:grpSpPr>
        <p:grpSp>
          <p:nvGrpSpPr>
            <p:cNvPr id="39026" name="Group 167"/>
            <p:cNvGrpSpPr>
              <a:grpSpLocks/>
            </p:cNvGrpSpPr>
            <p:nvPr/>
          </p:nvGrpSpPr>
          <p:grpSpPr bwMode="auto">
            <a:xfrm>
              <a:off x="173" y="1290"/>
              <a:ext cx="1017" cy="273"/>
              <a:chOff x="186" y="2060"/>
              <a:chExt cx="1258" cy="283"/>
            </a:xfrm>
          </p:grpSpPr>
          <p:sp>
            <p:nvSpPr>
              <p:cNvPr id="39045" name="Rectangle 168"/>
              <p:cNvSpPr>
                <a:spLocks noChangeArrowheads="1"/>
              </p:cNvSpPr>
              <p:nvPr/>
            </p:nvSpPr>
            <p:spPr bwMode="auto">
              <a:xfrm>
                <a:off x="186" y="2060"/>
                <a:ext cx="1258" cy="283"/>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39046" name="WordArt 169"/>
              <p:cNvSpPr>
                <a:spLocks noChangeArrowheads="1" noChangeShapeType="1" noTextEdit="1"/>
              </p:cNvSpPr>
              <p:nvPr/>
            </p:nvSpPr>
            <p:spPr bwMode="auto">
              <a:xfrm>
                <a:off x="249" y="2089"/>
                <a:ext cx="1120" cy="22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一提要</a:t>
                </a:r>
              </a:p>
            </p:txBody>
          </p:sp>
        </p:grpSp>
        <p:grpSp>
          <p:nvGrpSpPr>
            <p:cNvPr id="39027" name="Group 170"/>
            <p:cNvGrpSpPr>
              <a:grpSpLocks/>
            </p:cNvGrpSpPr>
            <p:nvPr/>
          </p:nvGrpSpPr>
          <p:grpSpPr bwMode="auto">
            <a:xfrm>
              <a:off x="1361" y="1389"/>
              <a:ext cx="2506" cy="180"/>
              <a:chOff x="1361" y="1389"/>
              <a:chExt cx="2506" cy="180"/>
            </a:xfrm>
          </p:grpSpPr>
          <p:sp>
            <p:nvSpPr>
              <p:cNvPr id="39041" name="WordArt 171"/>
              <p:cNvSpPr>
                <a:spLocks noChangeArrowheads="1" noChangeShapeType="1" noTextEdit="1"/>
              </p:cNvSpPr>
              <p:nvPr/>
            </p:nvSpPr>
            <p:spPr bwMode="auto">
              <a:xfrm>
                <a:off x="1361" y="1389"/>
                <a:ext cx="2506"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在   时刻，下落长度   ，速度为    </a:t>
                </a:r>
              </a:p>
            </p:txBody>
          </p:sp>
          <p:sp>
            <p:nvSpPr>
              <p:cNvPr id="39042" name="WordArt 172"/>
              <p:cNvSpPr>
                <a:spLocks noChangeArrowheads="1" noChangeShapeType="1" noTextEdit="1"/>
              </p:cNvSpPr>
              <p:nvPr/>
            </p:nvSpPr>
            <p:spPr bwMode="auto">
              <a:xfrm>
                <a:off x="1555" y="1404"/>
                <a:ext cx="94" cy="147"/>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9043" name="WordArt 173"/>
              <p:cNvSpPr>
                <a:spLocks noChangeArrowheads="1" noChangeShapeType="1" noTextEdit="1"/>
              </p:cNvSpPr>
              <p:nvPr/>
            </p:nvSpPr>
            <p:spPr bwMode="auto">
              <a:xfrm>
                <a:off x="2865" y="1413"/>
                <a:ext cx="98"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44" name="WordArt 174"/>
              <p:cNvSpPr>
                <a:spLocks noChangeArrowheads="1" noChangeShapeType="1" noTextEdit="1"/>
              </p:cNvSpPr>
              <p:nvPr/>
            </p:nvSpPr>
            <p:spPr bwMode="auto">
              <a:xfrm>
                <a:off x="3691" y="1442"/>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grpSp>
        <p:grpSp>
          <p:nvGrpSpPr>
            <p:cNvPr id="39028" name="Group 175"/>
            <p:cNvGrpSpPr>
              <a:grpSpLocks/>
            </p:cNvGrpSpPr>
            <p:nvPr/>
          </p:nvGrpSpPr>
          <p:grpSpPr bwMode="auto">
            <a:xfrm>
              <a:off x="464" y="1653"/>
              <a:ext cx="3783" cy="299"/>
              <a:chOff x="464" y="1653"/>
              <a:chExt cx="3783" cy="299"/>
            </a:xfrm>
          </p:grpSpPr>
          <p:sp>
            <p:nvSpPr>
              <p:cNvPr id="39029" name="WordArt 176"/>
              <p:cNvSpPr>
                <a:spLocks noChangeArrowheads="1" noChangeShapeType="1" noTextEdit="1"/>
              </p:cNvSpPr>
              <p:nvPr/>
            </p:nvSpPr>
            <p:spPr bwMode="auto">
              <a:xfrm>
                <a:off x="464" y="1699"/>
                <a:ext cx="2615" cy="18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已</a:t>
                </a:r>
                <a:r>
                  <a:rPr lang="zh-CN" altLang="en-US" sz="3600" kern="10" dirty="0" smtClean="0">
                    <a:ln w="9525">
                      <a:solidFill>
                        <a:srgbClr val="006600"/>
                      </a:solidFill>
                      <a:round/>
                      <a:headEnd/>
                      <a:tailEnd/>
                    </a:ln>
                    <a:solidFill>
                      <a:srgbClr val="006600"/>
                    </a:solidFill>
                    <a:latin typeface="华文中宋"/>
                    <a:ea typeface="华文中宋"/>
                  </a:rPr>
                  <a:t>落到地上</a:t>
                </a:r>
                <a:r>
                  <a:rPr lang="zh-CN" altLang="en-US" sz="3600" kern="10" dirty="0">
                    <a:ln w="9525">
                      <a:solidFill>
                        <a:srgbClr val="006600"/>
                      </a:solidFill>
                      <a:round/>
                      <a:headEnd/>
                      <a:tailEnd/>
                    </a:ln>
                    <a:solidFill>
                      <a:srgbClr val="006600"/>
                    </a:solidFill>
                    <a:latin typeface="华文中宋"/>
                    <a:ea typeface="华文中宋"/>
                  </a:rPr>
                  <a:t>的部分</a:t>
                </a:r>
                <a:r>
                  <a:rPr lang="zh-CN" altLang="en-US" sz="3600" kern="10" dirty="0" smtClean="0">
                    <a:ln w="9525">
                      <a:solidFill>
                        <a:srgbClr val="006600"/>
                      </a:solidFill>
                      <a:round/>
                      <a:headEnd/>
                      <a:tailEnd/>
                    </a:ln>
                    <a:solidFill>
                      <a:srgbClr val="006600"/>
                    </a:solidFill>
                    <a:latin typeface="华文中宋"/>
                    <a:ea typeface="华文中宋"/>
                  </a:rPr>
                  <a:t>对地面</a:t>
                </a:r>
                <a:r>
                  <a:rPr lang="zh-CN" altLang="en-US" sz="3600" kern="10" dirty="0">
                    <a:ln w="9525">
                      <a:solidFill>
                        <a:srgbClr val="006600"/>
                      </a:solidFill>
                      <a:round/>
                      <a:headEnd/>
                      <a:tailEnd/>
                    </a:ln>
                    <a:solidFill>
                      <a:srgbClr val="006600"/>
                    </a:solidFill>
                    <a:latin typeface="华文中宋"/>
                    <a:ea typeface="华文中宋"/>
                  </a:rPr>
                  <a:t>的压力</a:t>
                </a:r>
              </a:p>
            </p:txBody>
          </p:sp>
          <p:sp>
            <p:nvSpPr>
              <p:cNvPr id="39030" name="WordArt 177"/>
              <p:cNvSpPr>
                <a:spLocks noChangeArrowheads="1" noChangeShapeType="1" noTextEdit="1"/>
              </p:cNvSpPr>
              <p:nvPr/>
            </p:nvSpPr>
            <p:spPr bwMode="auto">
              <a:xfrm>
                <a:off x="3150" y="1722"/>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9031" name="WordArt 178"/>
              <p:cNvSpPr>
                <a:spLocks noChangeArrowheads="1" noChangeShapeType="1" noTextEdit="1"/>
              </p:cNvSpPr>
              <p:nvPr/>
            </p:nvSpPr>
            <p:spPr bwMode="auto">
              <a:xfrm>
                <a:off x="3308" y="1797"/>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nvGrpSpPr>
              <p:cNvPr id="39032" name="Group 179"/>
              <p:cNvGrpSpPr>
                <a:grpSpLocks/>
              </p:cNvGrpSpPr>
              <p:nvPr/>
            </p:nvGrpSpPr>
            <p:grpSpPr bwMode="auto">
              <a:xfrm>
                <a:off x="3423" y="1774"/>
                <a:ext cx="136" cy="44"/>
                <a:chOff x="1260" y="2371"/>
                <a:chExt cx="151" cy="53"/>
              </a:xfrm>
            </p:grpSpPr>
            <p:sp>
              <p:nvSpPr>
                <p:cNvPr id="39039" name="Line 1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40" name="Line 1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33" name="Line 182"/>
              <p:cNvSpPr>
                <a:spLocks noChangeShapeType="1"/>
              </p:cNvSpPr>
              <p:nvPr/>
            </p:nvSpPr>
            <p:spPr bwMode="auto">
              <a:xfrm>
                <a:off x="4246" y="1673"/>
                <a:ext cx="1" cy="214"/>
              </a:xfrm>
              <a:prstGeom prst="line">
                <a:avLst/>
              </a:prstGeom>
              <a:noFill/>
              <a:ln w="28575">
                <a:solidFill>
                  <a:schemeClr val="tx1"/>
                </a:solidFill>
                <a:round/>
                <a:headEnd/>
                <a:tailEnd type="triangle" w="med" len="lg"/>
              </a:ln>
              <a:effectLst/>
            </p:spPr>
            <p:txBody>
              <a:bodyPr/>
              <a:lstStyle/>
              <a:p>
                <a:endParaRPr lang="zh-CN" altLang="en-US"/>
              </a:p>
            </p:txBody>
          </p:sp>
          <p:sp>
            <p:nvSpPr>
              <p:cNvPr id="39034" name="WordArt 183"/>
              <p:cNvSpPr>
                <a:spLocks noChangeArrowheads="1" noChangeShapeType="1" noTextEdit="1"/>
              </p:cNvSpPr>
              <p:nvPr/>
            </p:nvSpPr>
            <p:spPr bwMode="auto">
              <a:xfrm>
                <a:off x="3603" y="1653"/>
                <a:ext cx="153"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35" name="Line 184"/>
              <p:cNvSpPr>
                <a:spLocks noChangeShapeType="1"/>
              </p:cNvSpPr>
              <p:nvPr/>
            </p:nvSpPr>
            <p:spPr bwMode="auto">
              <a:xfrm>
                <a:off x="3601" y="1793"/>
                <a:ext cx="147" cy="0"/>
              </a:xfrm>
              <a:prstGeom prst="line">
                <a:avLst/>
              </a:prstGeom>
              <a:noFill/>
              <a:ln w="38100">
                <a:solidFill>
                  <a:schemeClr val="tx1"/>
                </a:solidFill>
                <a:round/>
                <a:headEnd/>
                <a:tailEnd/>
              </a:ln>
              <a:effectLst/>
            </p:spPr>
            <p:txBody>
              <a:bodyPr/>
              <a:lstStyle/>
              <a:p>
                <a:endParaRPr lang="zh-CN" altLang="en-US"/>
              </a:p>
            </p:txBody>
          </p:sp>
          <p:sp>
            <p:nvSpPr>
              <p:cNvPr id="39036" name="WordArt 185"/>
              <p:cNvSpPr>
                <a:spLocks noChangeArrowheads="1" noChangeShapeType="1" noTextEdit="1"/>
              </p:cNvSpPr>
              <p:nvPr/>
            </p:nvSpPr>
            <p:spPr bwMode="auto">
              <a:xfrm>
                <a:off x="3616" y="1828"/>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37" name="WordArt 186"/>
              <p:cNvSpPr>
                <a:spLocks noChangeArrowheads="1" noChangeShapeType="1" noTextEdit="1"/>
              </p:cNvSpPr>
              <p:nvPr/>
            </p:nvSpPr>
            <p:spPr bwMode="auto">
              <a:xfrm>
                <a:off x="3949" y="1681"/>
                <a:ext cx="75" cy="15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38" name="WordArt 187"/>
              <p:cNvSpPr>
                <a:spLocks noChangeArrowheads="1" noChangeShapeType="1" noTextEdit="1"/>
              </p:cNvSpPr>
              <p:nvPr/>
            </p:nvSpPr>
            <p:spPr bwMode="auto">
              <a:xfrm>
                <a:off x="3791" y="1741"/>
                <a:ext cx="130"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g</a:t>
                </a:r>
                <a:endParaRPr lang="zh-CN" altLang="en-US" sz="1200" i="1" kern="10">
                  <a:ln w="9525">
                    <a:solidFill>
                      <a:srgbClr val="CC0000"/>
                    </a:solidFill>
                    <a:round/>
                    <a:headEnd/>
                    <a:tailEnd/>
                  </a:ln>
                  <a:solidFill>
                    <a:srgbClr val="CC0000"/>
                  </a:solidFill>
                  <a:latin typeface="Times New Roman"/>
                  <a:cs typeface="Times New Roman"/>
                </a:endParaRPr>
              </a:p>
            </p:txBody>
          </p:sp>
        </p:grpSp>
      </p:grpSp>
      <p:grpSp>
        <p:nvGrpSpPr>
          <p:cNvPr id="209084" name="Group 188"/>
          <p:cNvGrpSpPr>
            <a:grpSpLocks/>
          </p:cNvGrpSpPr>
          <p:nvPr/>
        </p:nvGrpSpPr>
        <p:grpSpPr bwMode="auto">
          <a:xfrm>
            <a:off x="506413" y="5424488"/>
            <a:ext cx="4565650" cy="301625"/>
            <a:chOff x="319" y="3417"/>
            <a:chExt cx="2876" cy="190"/>
          </a:xfrm>
        </p:grpSpPr>
        <p:sp>
          <p:nvSpPr>
            <p:cNvPr id="39022" name="WordArt 189"/>
            <p:cNvSpPr>
              <a:spLocks noChangeArrowheads="1" noChangeShapeType="1" noTextEdit="1"/>
            </p:cNvSpPr>
            <p:nvPr/>
          </p:nvSpPr>
          <p:spPr bwMode="auto">
            <a:xfrm>
              <a:off x="319" y="3421"/>
              <a:ext cx="2876" cy="17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忽略      的重力，其</a:t>
              </a:r>
              <a:r>
                <a:rPr lang="zh-CN" altLang="en-US" sz="3600" kern="10" dirty="0" smtClean="0">
                  <a:ln w="9525">
                    <a:solidFill>
                      <a:srgbClr val="006600"/>
                    </a:solidFill>
                    <a:round/>
                    <a:headEnd/>
                    <a:tailEnd/>
                  </a:ln>
                  <a:solidFill>
                    <a:srgbClr val="006600"/>
                  </a:solidFill>
                  <a:latin typeface="华文中宋"/>
                  <a:ea typeface="华文中宋"/>
                </a:rPr>
                <a:t>受地面的</a:t>
              </a:r>
              <a:r>
                <a:rPr lang="zh-CN" altLang="en-US" sz="3600" kern="10" dirty="0">
                  <a:ln w="9525">
                    <a:solidFill>
                      <a:srgbClr val="006600"/>
                    </a:solidFill>
                    <a:round/>
                    <a:headEnd/>
                    <a:tailEnd/>
                  </a:ln>
                  <a:solidFill>
                    <a:srgbClr val="006600"/>
                  </a:solidFill>
                  <a:latin typeface="华文中宋"/>
                  <a:ea typeface="华文中宋"/>
                </a:rPr>
                <a:t>作用力为</a:t>
              </a:r>
            </a:p>
          </p:txBody>
        </p:sp>
        <p:grpSp>
          <p:nvGrpSpPr>
            <p:cNvPr id="39023" name="Group 190"/>
            <p:cNvGrpSpPr>
              <a:grpSpLocks/>
            </p:cNvGrpSpPr>
            <p:nvPr/>
          </p:nvGrpSpPr>
          <p:grpSpPr bwMode="auto">
            <a:xfrm>
              <a:off x="682" y="3417"/>
              <a:ext cx="235" cy="190"/>
              <a:chOff x="726" y="3407"/>
              <a:chExt cx="282" cy="190"/>
            </a:xfrm>
          </p:grpSpPr>
          <p:sp>
            <p:nvSpPr>
              <p:cNvPr id="39024" name="WordArt 191"/>
              <p:cNvSpPr>
                <a:spLocks noChangeArrowheads="1" noChangeShapeType="1" noTextEdit="1"/>
              </p:cNvSpPr>
              <p:nvPr/>
            </p:nvSpPr>
            <p:spPr bwMode="auto">
              <a:xfrm>
                <a:off x="726" y="3407"/>
                <a:ext cx="107" cy="19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25" name="WordArt 192"/>
              <p:cNvSpPr>
                <a:spLocks noChangeArrowheads="1" noChangeShapeType="1" noTextEdit="1"/>
              </p:cNvSpPr>
              <p:nvPr/>
            </p:nvSpPr>
            <p:spPr bwMode="auto">
              <a:xfrm>
                <a:off x="855" y="3481"/>
                <a:ext cx="153"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grpSp>
      </p:grpSp>
      <p:grpSp>
        <p:nvGrpSpPr>
          <p:cNvPr id="209089" name="Group 193"/>
          <p:cNvGrpSpPr>
            <a:grpSpLocks/>
          </p:cNvGrpSpPr>
          <p:nvPr/>
        </p:nvGrpSpPr>
        <p:grpSpPr bwMode="auto">
          <a:xfrm>
            <a:off x="542925" y="5894388"/>
            <a:ext cx="2406650" cy="622300"/>
            <a:chOff x="542" y="3713"/>
            <a:chExt cx="1642" cy="392"/>
          </a:xfrm>
        </p:grpSpPr>
        <p:sp>
          <p:nvSpPr>
            <p:cNvPr id="38998" name="WordArt 194"/>
            <p:cNvSpPr>
              <a:spLocks noChangeArrowheads="1" noChangeShapeType="1" noTextEdit="1"/>
            </p:cNvSpPr>
            <p:nvPr/>
          </p:nvSpPr>
          <p:spPr bwMode="auto">
            <a:xfrm>
              <a:off x="542" y="3816"/>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8999" name="WordArt 195"/>
            <p:cNvSpPr>
              <a:spLocks noChangeArrowheads="1" noChangeShapeType="1" noTextEdit="1"/>
            </p:cNvSpPr>
            <p:nvPr/>
          </p:nvSpPr>
          <p:spPr bwMode="auto">
            <a:xfrm>
              <a:off x="710" y="3911"/>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9000" name="Group 196"/>
            <p:cNvGrpSpPr>
              <a:grpSpLocks/>
            </p:cNvGrpSpPr>
            <p:nvPr/>
          </p:nvGrpSpPr>
          <p:grpSpPr bwMode="auto">
            <a:xfrm>
              <a:off x="815" y="3868"/>
              <a:ext cx="136" cy="44"/>
              <a:chOff x="1260" y="2371"/>
              <a:chExt cx="151" cy="53"/>
            </a:xfrm>
          </p:grpSpPr>
          <p:sp>
            <p:nvSpPr>
              <p:cNvPr id="39020" name="Line 19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21" name="Line 19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39001" name="Group 199"/>
            <p:cNvGrpSpPr>
              <a:grpSpLocks/>
            </p:cNvGrpSpPr>
            <p:nvPr/>
          </p:nvGrpSpPr>
          <p:grpSpPr bwMode="auto">
            <a:xfrm>
              <a:off x="1018" y="3713"/>
              <a:ext cx="273" cy="371"/>
              <a:chOff x="1017" y="3702"/>
              <a:chExt cx="294" cy="392"/>
            </a:xfrm>
          </p:grpSpPr>
          <p:sp>
            <p:nvSpPr>
              <p:cNvPr id="39015" name="WordArt 200"/>
              <p:cNvSpPr>
                <a:spLocks noChangeArrowheads="1" noChangeShapeType="1" noTextEdit="1"/>
              </p:cNvSpPr>
              <p:nvPr/>
            </p:nvSpPr>
            <p:spPr bwMode="auto">
              <a:xfrm>
                <a:off x="1063" y="3702"/>
                <a:ext cx="107" cy="1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16" name="WordArt 201"/>
              <p:cNvSpPr>
                <a:spLocks noChangeArrowheads="1" noChangeShapeType="1" noTextEdit="1"/>
              </p:cNvSpPr>
              <p:nvPr/>
            </p:nvSpPr>
            <p:spPr bwMode="auto">
              <a:xfrm>
                <a:off x="1187" y="3709"/>
                <a:ext cx="120"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17" name="Line 202"/>
              <p:cNvSpPr>
                <a:spLocks noChangeShapeType="1"/>
              </p:cNvSpPr>
              <p:nvPr/>
            </p:nvSpPr>
            <p:spPr bwMode="auto">
              <a:xfrm>
                <a:off x="1017" y="3895"/>
                <a:ext cx="294" cy="1"/>
              </a:xfrm>
              <a:prstGeom prst="line">
                <a:avLst/>
              </a:prstGeom>
              <a:noFill/>
              <a:ln w="38100">
                <a:solidFill>
                  <a:schemeClr val="tx1"/>
                </a:solidFill>
                <a:round/>
                <a:headEnd/>
                <a:tailEnd/>
              </a:ln>
              <a:effectLst/>
            </p:spPr>
            <p:txBody>
              <a:bodyPr/>
              <a:lstStyle/>
              <a:p>
                <a:endParaRPr lang="zh-CN" altLang="en-US"/>
              </a:p>
            </p:txBody>
          </p:sp>
          <p:sp>
            <p:nvSpPr>
              <p:cNvPr id="39018" name="WordArt 203"/>
              <p:cNvSpPr>
                <a:spLocks noChangeArrowheads="1" noChangeShapeType="1" noTextEdit="1"/>
              </p:cNvSpPr>
              <p:nvPr/>
            </p:nvSpPr>
            <p:spPr bwMode="auto">
              <a:xfrm>
                <a:off x="1063" y="3923"/>
                <a:ext cx="107" cy="1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19" name="WordArt 204"/>
              <p:cNvSpPr>
                <a:spLocks noChangeArrowheads="1" noChangeShapeType="1" noTextEdit="1"/>
              </p:cNvSpPr>
              <p:nvPr/>
            </p:nvSpPr>
            <p:spPr bwMode="auto">
              <a:xfrm>
                <a:off x="1183" y="3947"/>
                <a:ext cx="94" cy="147"/>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grpSp>
          <p:nvGrpSpPr>
            <p:cNvPr id="39002" name="Group 205"/>
            <p:cNvGrpSpPr>
              <a:grpSpLocks/>
            </p:cNvGrpSpPr>
            <p:nvPr/>
          </p:nvGrpSpPr>
          <p:grpSpPr bwMode="auto">
            <a:xfrm>
              <a:off x="1341" y="3878"/>
              <a:ext cx="136" cy="44"/>
              <a:chOff x="1260" y="2371"/>
              <a:chExt cx="151" cy="53"/>
            </a:xfrm>
          </p:grpSpPr>
          <p:sp>
            <p:nvSpPr>
              <p:cNvPr id="39013" name="Line 20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9014" name="Line 20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9003" name="WordArt 208"/>
            <p:cNvSpPr>
              <a:spLocks noChangeArrowheads="1" noChangeShapeType="1" noTextEdit="1"/>
            </p:cNvSpPr>
            <p:nvPr/>
          </p:nvSpPr>
          <p:spPr bwMode="auto">
            <a:xfrm>
              <a:off x="1724" y="3774"/>
              <a:ext cx="142"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04" name="Line 209"/>
            <p:cNvSpPr>
              <a:spLocks noChangeShapeType="1"/>
            </p:cNvSpPr>
            <p:nvPr/>
          </p:nvSpPr>
          <p:spPr bwMode="auto">
            <a:xfrm>
              <a:off x="1700" y="3915"/>
              <a:ext cx="168" cy="0"/>
            </a:xfrm>
            <a:prstGeom prst="line">
              <a:avLst/>
            </a:prstGeom>
            <a:noFill/>
            <a:ln w="38100">
              <a:solidFill>
                <a:schemeClr val="tx1"/>
              </a:solidFill>
              <a:round/>
              <a:headEnd/>
              <a:tailEnd/>
            </a:ln>
            <a:effectLst/>
          </p:spPr>
          <p:txBody>
            <a:bodyPr/>
            <a:lstStyle/>
            <a:p>
              <a:endParaRPr lang="zh-CN" altLang="en-US"/>
            </a:p>
          </p:txBody>
        </p:sp>
        <p:sp>
          <p:nvSpPr>
            <p:cNvPr id="39005" name="WordArt 210"/>
            <p:cNvSpPr>
              <a:spLocks noChangeArrowheads="1" noChangeShapeType="1" noTextEdit="1"/>
            </p:cNvSpPr>
            <p:nvPr/>
          </p:nvSpPr>
          <p:spPr bwMode="auto">
            <a:xfrm>
              <a:off x="1715" y="3950"/>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06" name="WordArt 211"/>
            <p:cNvSpPr>
              <a:spLocks noChangeArrowheads="1" noChangeShapeType="1" noTextEdit="1"/>
            </p:cNvSpPr>
            <p:nvPr/>
          </p:nvSpPr>
          <p:spPr bwMode="auto">
            <a:xfrm>
              <a:off x="1536" y="3850"/>
              <a:ext cx="138" cy="12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Bookman Old Style"/>
                </a:rPr>
                <a:t>v</a:t>
              </a:r>
              <a:endParaRPr lang="zh-CN" altLang="en-US" sz="1200" i="1" kern="10">
                <a:ln w="9525">
                  <a:solidFill>
                    <a:srgbClr val="000000"/>
                  </a:solidFill>
                  <a:round/>
                  <a:headEnd/>
                  <a:tailEnd/>
                </a:ln>
                <a:latin typeface="Bookman Old Style"/>
              </a:endParaRPr>
            </a:p>
          </p:txBody>
        </p:sp>
        <p:sp>
          <p:nvSpPr>
            <p:cNvPr id="39007" name="WordArt 212"/>
            <p:cNvSpPr>
              <a:spLocks noChangeArrowheads="1" noChangeShapeType="1" noTextEdit="1"/>
            </p:cNvSpPr>
            <p:nvPr/>
          </p:nvSpPr>
          <p:spPr bwMode="auto">
            <a:xfrm>
              <a:off x="1954" y="3735"/>
              <a:ext cx="99" cy="15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08" name="Line 213"/>
            <p:cNvSpPr>
              <a:spLocks noChangeShapeType="1"/>
            </p:cNvSpPr>
            <p:nvPr/>
          </p:nvSpPr>
          <p:spPr bwMode="auto">
            <a:xfrm>
              <a:off x="1911" y="3922"/>
              <a:ext cx="273" cy="1"/>
            </a:xfrm>
            <a:prstGeom prst="line">
              <a:avLst/>
            </a:prstGeom>
            <a:noFill/>
            <a:ln w="38100">
              <a:solidFill>
                <a:schemeClr val="tx1"/>
              </a:solidFill>
              <a:round/>
              <a:headEnd/>
              <a:tailEnd/>
            </a:ln>
            <a:effectLst/>
          </p:spPr>
          <p:txBody>
            <a:bodyPr/>
            <a:lstStyle/>
            <a:p>
              <a:endParaRPr lang="zh-CN" altLang="en-US"/>
            </a:p>
          </p:txBody>
        </p:sp>
        <p:sp>
          <p:nvSpPr>
            <p:cNvPr id="39009" name="WordArt 214"/>
            <p:cNvSpPr>
              <a:spLocks noChangeArrowheads="1" noChangeShapeType="1" noTextEdit="1"/>
            </p:cNvSpPr>
            <p:nvPr/>
          </p:nvSpPr>
          <p:spPr bwMode="auto">
            <a:xfrm>
              <a:off x="1954" y="3948"/>
              <a:ext cx="99" cy="15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9010" name="WordArt 215"/>
            <p:cNvSpPr>
              <a:spLocks noChangeArrowheads="1" noChangeShapeType="1" noTextEdit="1"/>
            </p:cNvSpPr>
            <p:nvPr/>
          </p:nvSpPr>
          <p:spPr bwMode="auto">
            <a:xfrm>
              <a:off x="2065" y="3970"/>
              <a:ext cx="87" cy="135"/>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9011" name="WordArt 216"/>
            <p:cNvSpPr>
              <a:spLocks noChangeArrowheads="1" noChangeShapeType="1" noTextEdit="1"/>
            </p:cNvSpPr>
            <p:nvPr/>
          </p:nvSpPr>
          <p:spPr bwMode="auto">
            <a:xfrm>
              <a:off x="2072" y="3736"/>
              <a:ext cx="80" cy="15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9012" name="WordArt 217"/>
            <p:cNvSpPr>
              <a:spLocks noChangeArrowheads="1" noChangeShapeType="1" noTextEdit="1"/>
            </p:cNvSpPr>
            <p:nvPr/>
          </p:nvSpPr>
          <p:spPr bwMode="auto">
            <a:xfrm flipH="1">
              <a:off x="732" y="3776"/>
              <a:ext cx="27" cy="6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a:t>
              </a:r>
              <a:endParaRPr lang="zh-CN" altLang="en-US" sz="1400" kern="10">
                <a:ln w="9525">
                  <a:solidFill>
                    <a:srgbClr val="000000"/>
                  </a:solidFill>
                  <a:round/>
                  <a:headEnd/>
                  <a:tailEnd/>
                </a:ln>
                <a:latin typeface="Times New Roman"/>
                <a:cs typeface="Times New Roman"/>
              </a:endParaRPr>
            </a:p>
          </p:txBody>
        </p:sp>
      </p:grpSp>
      <p:grpSp>
        <p:nvGrpSpPr>
          <p:cNvPr id="209114" name="Group 218"/>
          <p:cNvGrpSpPr>
            <a:grpSpLocks/>
          </p:cNvGrpSpPr>
          <p:nvPr/>
        </p:nvGrpSpPr>
        <p:grpSpPr bwMode="auto">
          <a:xfrm>
            <a:off x="6021388" y="3929063"/>
            <a:ext cx="2647950" cy="965200"/>
            <a:chOff x="3793" y="2475"/>
            <a:chExt cx="1668" cy="608"/>
          </a:xfrm>
        </p:grpSpPr>
        <p:grpSp>
          <p:nvGrpSpPr>
            <p:cNvPr id="38976" name="Group 219"/>
            <p:cNvGrpSpPr>
              <a:grpSpLocks/>
            </p:cNvGrpSpPr>
            <p:nvPr/>
          </p:nvGrpSpPr>
          <p:grpSpPr bwMode="auto">
            <a:xfrm>
              <a:off x="3793" y="2475"/>
              <a:ext cx="235" cy="190"/>
              <a:chOff x="726" y="3407"/>
              <a:chExt cx="282" cy="190"/>
            </a:xfrm>
          </p:grpSpPr>
          <p:sp>
            <p:nvSpPr>
              <p:cNvPr id="38996" name="WordArt 220"/>
              <p:cNvSpPr>
                <a:spLocks noChangeArrowheads="1" noChangeShapeType="1" noTextEdit="1"/>
              </p:cNvSpPr>
              <p:nvPr/>
            </p:nvSpPr>
            <p:spPr bwMode="auto">
              <a:xfrm>
                <a:off x="726" y="3407"/>
                <a:ext cx="107" cy="19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8997" name="WordArt 221"/>
              <p:cNvSpPr>
                <a:spLocks noChangeArrowheads="1" noChangeShapeType="1" noTextEdit="1"/>
              </p:cNvSpPr>
              <p:nvPr/>
            </p:nvSpPr>
            <p:spPr bwMode="auto">
              <a:xfrm>
                <a:off x="855" y="3481"/>
                <a:ext cx="153"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grpSp>
        <p:sp>
          <p:nvSpPr>
            <p:cNvPr id="38977" name="WordArt 222"/>
            <p:cNvSpPr>
              <a:spLocks noChangeArrowheads="1" noChangeShapeType="1" noTextEdit="1"/>
            </p:cNvSpPr>
            <p:nvPr/>
          </p:nvSpPr>
          <p:spPr bwMode="auto">
            <a:xfrm>
              <a:off x="4079" y="2499"/>
              <a:ext cx="1231" cy="177"/>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rgbClr val="006600"/>
                    </a:solidFill>
                    <a:round/>
                    <a:headEnd/>
                    <a:tailEnd/>
                  </a:ln>
                  <a:solidFill>
                    <a:srgbClr val="006600"/>
                  </a:solidFill>
                  <a:latin typeface="华文中宋"/>
                  <a:ea typeface="华文中宋"/>
                </a:rPr>
                <a:t>对地面</a:t>
              </a:r>
              <a:r>
                <a:rPr lang="zh-CN" altLang="en-US" sz="3600" kern="10" dirty="0">
                  <a:ln w="9525">
                    <a:solidFill>
                      <a:srgbClr val="006600"/>
                    </a:solidFill>
                    <a:round/>
                    <a:headEnd/>
                    <a:tailEnd/>
                  </a:ln>
                  <a:solidFill>
                    <a:srgbClr val="006600"/>
                  </a:solidFill>
                  <a:latin typeface="华文中宋"/>
                  <a:ea typeface="华文中宋"/>
                </a:rPr>
                <a:t>的作用力</a:t>
              </a:r>
            </a:p>
          </p:txBody>
        </p:sp>
        <p:sp>
          <p:nvSpPr>
            <p:cNvPr id="38978" name="WordArt 223"/>
            <p:cNvSpPr>
              <a:spLocks noChangeArrowheads="1" noChangeShapeType="1" noTextEdit="1"/>
            </p:cNvSpPr>
            <p:nvPr/>
          </p:nvSpPr>
          <p:spPr bwMode="auto">
            <a:xfrm>
              <a:off x="3876" y="2832"/>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8979" name="WordArt 224"/>
            <p:cNvSpPr>
              <a:spLocks noChangeArrowheads="1" noChangeShapeType="1" noTextEdit="1"/>
            </p:cNvSpPr>
            <p:nvPr/>
          </p:nvSpPr>
          <p:spPr bwMode="auto">
            <a:xfrm>
              <a:off x="4044" y="2927"/>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8980" name="Group 225"/>
            <p:cNvGrpSpPr>
              <a:grpSpLocks/>
            </p:cNvGrpSpPr>
            <p:nvPr/>
          </p:nvGrpSpPr>
          <p:grpSpPr bwMode="auto">
            <a:xfrm>
              <a:off x="4149" y="2884"/>
              <a:ext cx="136" cy="44"/>
              <a:chOff x="1260" y="2371"/>
              <a:chExt cx="151" cy="53"/>
            </a:xfrm>
          </p:grpSpPr>
          <p:sp>
            <p:nvSpPr>
              <p:cNvPr id="38994" name="Line 22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8995" name="Line 22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8981" name="WordArt 228"/>
            <p:cNvSpPr>
              <a:spLocks noChangeArrowheads="1" noChangeShapeType="1" noTextEdit="1"/>
            </p:cNvSpPr>
            <p:nvPr/>
          </p:nvSpPr>
          <p:spPr bwMode="auto">
            <a:xfrm>
              <a:off x="4344" y="2841"/>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8982" name="WordArt 229"/>
            <p:cNvSpPr>
              <a:spLocks noChangeArrowheads="1" noChangeShapeType="1" noTextEdit="1"/>
            </p:cNvSpPr>
            <p:nvPr/>
          </p:nvSpPr>
          <p:spPr bwMode="auto">
            <a:xfrm>
              <a:off x="4512" y="2936"/>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8983" name="WordArt 230"/>
            <p:cNvSpPr>
              <a:spLocks noChangeArrowheads="1" noChangeShapeType="1" noTextEdit="1"/>
            </p:cNvSpPr>
            <p:nvPr/>
          </p:nvSpPr>
          <p:spPr bwMode="auto">
            <a:xfrm flipH="1">
              <a:off x="4534" y="2801"/>
              <a:ext cx="27" cy="6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a:t>
              </a:r>
              <a:endParaRPr lang="zh-CN" altLang="en-US" sz="1400" kern="10">
                <a:ln w="9525">
                  <a:solidFill>
                    <a:srgbClr val="000000"/>
                  </a:solidFill>
                  <a:round/>
                  <a:headEnd/>
                  <a:tailEnd/>
                </a:ln>
                <a:latin typeface="Times New Roman"/>
                <a:cs typeface="Times New Roman"/>
              </a:endParaRPr>
            </a:p>
          </p:txBody>
        </p:sp>
        <p:sp>
          <p:nvSpPr>
            <p:cNvPr id="38984" name="WordArt 231"/>
            <p:cNvSpPr>
              <a:spLocks noChangeArrowheads="1" noChangeShapeType="1" noTextEdit="1"/>
            </p:cNvSpPr>
            <p:nvPr/>
          </p:nvSpPr>
          <p:spPr bwMode="auto">
            <a:xfrm>
              <a:off x="4933" y="2784"/>
              <a:ext cx="153"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85" name="Line 232"/>
            <p:cNvSpPr>
              <a:spLocks noChangeShapeType="1"/>
            </p:cNvSpPr>
            <p:nvPr/>
          </p:nvSpPr>
          <p:spPr bwMode="auto">
            <a:xfrm>
              <a:off x="4931" y="2924"/>
              <a:ext cx="147" cy="0"/>
            </a:xfrm>
            <a:prstGeom prst="line">
              <a:avLst/>
            </a:prstGeom>
            <a:noFill/>
            <a:ln w="38100">
              <a:solidFill>
                <a:schemeClr val="tx1"/>
              </a:solidFill>
              <a:round/>
              <a:headEnd/>
              <a:tailEnd/>
            </a:ln>
            <a:effectLst/>
          </p:spPr>
          <p:txBody>
            <a:bodyPr/>
            <a:lstStyle/>
            <a:p>
              <a:endParaRPr lang="zh-CN" altLang="en-US"/>
            </a:p>
          </p:txBody>
        </p:sp>
        <p:sp>
          <p:nvSpPr>
            <p:cNvPr id="38986" name="WordArt 233"/>
            <p:cNvSpPr>
              <a:spLocks noChangeArrowheads="1" noChangeShapeType="1" noTextEdit="1"/>
            </p:cNvSpPr>
            <p:nvPr/>
          </p:nvSpPr>
          <p:spPr bwMode="auto">
            <a:xfrm>
              <a:off x="4946" y="2959"/>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87" name="WordArt 234"/>
            <p:cNvSpPr>
              <a:spLocks noChangeArrowheads="1" noChangeShapeType="1" noTextEdit="1"/>
            </p:cNvSpPr>
            <p:nvPr/>
          </p:nvSpPr>
          <p:spPr bwMode="auto">
            <a:xfrm>
              <a:off x="5279" y="2812"/>
              <a:ext cx="75" cy="15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88" name="WordArt 235"/>
            <p:cNvSpPr>
              <a:spLocks noChangeArrowheads="1" noChangeShapeType="1" noTextEdit="1"/>
            </p:cNvSpPr>
            <p:nvPr/>
          </p:nvSpPr>
          <p:spPr bwMode="auto">
            <a:xfrm>
              <a:off x="5121" y="2872"/>
              <a:ext cx="130"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g</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89" name="WordArt 236"/>
            <p:cNvSpPr>
              <a:spLocks noChangeArrowheads="1" noChangeShapeType="1" noTextEdit="1"/>
            </p:cNvSpPr>
            <p:nvPr/>
          </p:nvSpPr>
          <p:spPr bwMode="auto">
            <a:xfrm>
              <a:off x="4800" y="2844"/>
              <a:ext cx="82"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8990" name="Line 237"/>
            <p:cNvSpPr>
              <a:spLocks noChangeShapeType="1"/>
            </p:cNvSpPr>
            <p:nvPr/>
          </p:nvSpPr>
          <p:spPr bwMode="auto">
            <a:xfrm>
              <a:off x="5460" y="2804"/>
              <a:ext cx="1" cy="214"/>
            </a:xfrm>
            <a:prstGeom prst="line">
              <a:avLst/>
            </a:prstGeom>
            <a:noFill/>
            <a:ln w="28575">
              <a:solidFill>
                <a:schemeClr val="tx1"/>
              </a:solidFill>
              <a:round/>
              <a:headEnd/>
              <a:tailEnd type="triangle" w="med" len="lg"/>
            </a:ln>
            <a:effectLst/>
          </p:spPr>
          <p:txBody>
            <a:bodyPr/>
            <a:lstStyle/>
            <a:p>
              <a:endParaRPr lang="zh-CN" altLang="en-US"/>
            </a:p>
          </p:txBody>
        </p:sp>
        <p:grpSp>
          <p:nvGrpSpPr>
            <p:cNvPr id="38991" name="Group 238"/>
            <p:cNvGrpSpPr>
              <a:grpSpLocks/>
            </p:cNvGrpSpPr>
            <p:nvPr/>
          </p:nvGrpSpPr>
          <p:grpSpPr bwMode="auto">
            <a:xfrm>
              <a:off x="4617" y="2894"/>
              <a:ext cx="136" cy="44"/>
              <a:chOff x="1260" y="2371"/>
              <a:chExt cx="151" cy="53"/>
            </a:xfrm>
          </p:grpSpPr>
          <p:sp>
            <p:nvSpPr>
              <p:cNvPr id="38992" name="Line 239"/>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8993" name="Line 240"/>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grpSp>
        <p:nvGrpSpPr>
          <p:cNvPr id="209137" name="Group 241"/>
          <p:cNvGrpSpPr>
            <a:grpSpLocks/>
          </p:cNvGrpSpPr>
          <p:nvPr/>
        </p:nvGrpSpPr>
        <p:grpSpPr bwMode="auto">
          <a:xfrm>
            <a:off x="6061075" y="5081588"/>
            <a:ext cx="2270125" cy="1425575"/>
            <a:chOff x="3818" y="3201"/>
            <a:chExt cx="1430" cy="898"/>
          </a:xfrm>
        </p:grpSpPr>
        <p:sp>
          <p:nvSpPr>
            <p:cNvPr id="38955" name="WordArt 242"/>
            <p:cNvSpPr>
              <a:spLocks noChangeArrowheads="1" noChangeShapeType="1" noTextEdit="1"/>
            </p:cNvSpPr>
            <p:nvPr/>
          </p:nvSpPr>
          <p:spPr bwMode="auto">
            <a:xfrm>
              <a:off x="4474" y="3975"/>
              <a:ext cx="101"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8956" name="Group 243"/>
            <p:cNvGrpSpPr>
              <a:grpSpLocks/>
            </p:cNvGrpSpPr>
            <p:nvPr/>
          </p:nvGrpSpPr>
          <p:grpSpPr bwMode="auto">
            <a:xfrm>
              <a:off x="3818" y="3201"/>
              <a:ext cx="1430" cy="853"/>
              <a:chOff x="3818" y="3201"/>
              <a:chExt cx="1430" cy="853"/>
            </a:xfrm>
          </p:grpSpPr>
          <p:sp>
            <p:nvSpPr>
              <p:cNvPr id="38957" name="WordArt 244"/>
              <p:cNvSpPr>
                <a:spLocks noChangeArrowheads="1" noChangeShapeType="1" noTextEdit="1"/>
              </p:cNvSpPr>
              <p:nvPr/>
            </p:nvSpPr>
            <p:spPr bwMode="auto">
              <a:xfrm>
                <a:off x="3818" y="3201"/>
                <a:ext cx="1430" cy="177"/>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rgbClr val="006600"/>
                      </a:solidFill>
                      <a:round/>
                      <a:headEnd/>
                      <a:tailEnd/>
                    </a:ln>
                    <a:solidFill>
                      <a:srgbClr val="006600"/>
                    </a:solidFill>
                    <a:latin typeface="华文中宋"/>
                    <a:ea typeface="华文中宋"/>
                  </a:rPr>
                  <a:t>对地面</a:t>
                </a:r>
                <a:r>
                  <a:rPr lang="zh-CN" altLang="en-US" sz="3600" kern="10" dirty="0">
                    <a:ln w="9525">
                      <a:solidFill>
                        <a:srgbClr val="006600"/>
                      </a:solidFill>
                      <a:round/>
                      <a:headEnd/>
                      <a:tailEnd/>
                    </a:ln>
                    <a:solidFill>
                      <a:srgbClr val="006600"/>
                    </a:solidFill>
                    <a:latin typeface="华文中宋"/>
                    <a:ea typeface="华文中宋"/>
                  </a:rPr>
                  <a:t>的总作用力</a:t>
                </a:r>
              </a:p>
            </p:txBody>
          </p:sp>
          <p:sp>
            <p:nvSpPr>
              <p:cNvPr id="38958" name="WordArt 245"/>
              <p:cNvSpPr>
                <a:spLocks noChangeArrowheads="1" noChangeShapeType="1" noTextEdit="1"/>
              </p:cNvSpPr>
              <p:nvPr/>
            </p:nvSpPr>
            <p:spPr bwMode="auto">
              <a:xfrm>
                <a:off x="3887" y="3523"/>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grpSp>
            <p:nvGrpSpPr>
              <p:cNvPr id="38959" name="Group 246"/>
              <p:cNvGrpSpPr>
                <a:grpSpLocks/>
              </p:cNvGrpSpPr>
              <p:nvPr/>
            </p:nvGrpSpPr>
            <p:grpSpPr bwMode="auto">
              <a:xfrm>
                <a:off x="4086" y="3585"/>
                <a:ext cx="136" cy="44"/>
                <a:chOff x="1260" y="2371"/>
                <a:chExt cx="151" cy="53"/>
              </a:xfrm>
            </p:grpSpPr>
            <p:sp>
              <p:nvSpPr>
                <p:cNvPr id="38974" name="Line 24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8975" name="Line 24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8960" name="WordArt 249"/>
              <p:cNvSpPr>
                <a:spLocks noChangeArrowheads="1" noChangeShapeType="1" noTextEdit="1"/>
              </p:cNvSpPr>
              <p:nvPr/>
            </p:nvSpPr>
            <p:spPr bwMode="auto">
              <a:xfrm>
                <a:off x="4281" y="3534"/>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8961" name="WordArt 250"/>
              <p:cNvSpPr>
                <a:spLocks noChangeArrowheads="1" noChangeShapeType="1" noTextEdit="1"/>
              </p:cNvSpPr>
              <p:nvPr/>
            </p:nvSpPr>
            <p:spPr bwMode="auto">
              <a:xfrm>
                <a:off x="4439" y="3609"/>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8962" name="WordArt 251"/>
              <p:cNvSpPr>
                <a:spLocks noChangeArrowheads="1" noChangeShapeType="1" noTextEdit="1"/>
              </p:cNvSpPr>
              <p:nvPr/>
            </p:nvSpPr>
            <p:spPr bwMode="auto">
              <a:xfrm>
                <a:off x="4731" y="3533"/>
                <a:ext cx="164"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N</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8963" name="WordArt 252"/>
              <p:cNvSpPr>
                <a:spLocks noChangeArrowheads="1" noChangeShapeType="1" noTextEdit="1"/>
              </p:cNvSpPr>
              <p:nvPr/>
            </p:nvSpPr>
            <p:spPr bwMode="auto">
              <a:xfrm>
                <a:off x="4899" y="3628"/>
                <a:ext cx="51" cy="7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8964" name="WordArt 253"/>
              <p:cNvSpPr>
                <a:spLocks noChangeArrowheads="1" noChangeShapeType="1" noTextEdit="1"/>
              </p:cNvSpPr>
              <p:nvPr/>
            </p:nvSpPr>
            <p:spPr bwMode="auto">
              <a:xfrm>
                <a:off x="4555" y="3543"/>
                <a:ext cx="112" cy="112"/>
              </a:xfrm>
              <a:prstGeom prst="rect">
                <a:avLst/>
              </a:prstGeom>
            </p:spPr>
            <p:txBody>
              <a:bodyPr wrap="none" fromWordArt="1">
                <a:prstTxWarp prst="textPlain">
                  <a:avLst>
                    <a:gd name="adj" fmla="val 50000"/>
                  </a:avLst>
                </a:prstTxWarp>
              </a:bodyPr>
              <a:lstStyle/>
              <a:p>
                <a:pPr algn="ctr"/>
                <a:r>
                  <a:rPr lang="en-US" altLang="zh-CN" sz="1200" b="1" kern="10">
                    <a:ln w="9525">
                      <a:solidFill>
                        <a:srgbClr val="CC0000"/>
                      </a:solidFill>
                      <a:round/>
                      <a:headEnd/>
                      <a:tailEnd/>
                    </a:ln>
                    <a:solidFill>
                      <a:srgbClr val="CC0000"/>
                    </a:solidFill>
                    <a:latin typeface="Times New Roman"/>
                    <a:cs typeface="Times New Roman"/>
                  </a:rPr>
                  <a:t>+</a:t>
                </a:r>
                <a:endParaRPr lang="zh-CN" altLang="en-US" sz="1200" b="1" kern="10">
                  <a:ln w="9525">
                    <a:solidFill>
                      <a:srgbClr val="CC0000"/>
                    </a:solidFill>
                    <a:round/>
                    <a:headEnd/>
                    <a:tailEnd/>
                  </a:ln>
                  <a:solidFill>
                    <a:srgbClr val="CC0000"/>
                  </a:solidFill>
                  <a:latin typeface="Times New Roman"/>
                  <a:cs typeface="Times New Roman"/>
                </a:endParaRPr>
              </a:p>
            </p:txBody>
          </p:sp>
          <p:grpSp>
            <p:nvGrpSpPr>
              <p:cNvPr id="38965" name="Group 254"/>
              <p:cNvGrpSpPr>
                <a:grpSpLocks/>
              </p:cNvGrpSpPr>
              <p:nvPr/>
            </p:nvGrpSpPr>
            <p:grpSpPr bwMode="auto">
              <a:xfrm>
                <a:off x="4096" y="3931"/>
                <a:ext cx="136" cy="44"/>
                <a:chOff x="1260" y="2371"/>
                <a:chExt cx="151" cy="53"/>
              </a:xfrm>
            </p:grpSpPr>
            <p:sp>
              <p:nvSpPr>
                <p:cNvPr id="38972" name="Line 255"/>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8973" name="Line 256"/>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8966" name="WordArt 257"/>
              <p:cNvSpPr>
                <a:spLocks noChangeArrowheads="1" noChangeShapeType="1" noTextEdit="1"/>
              </p:cNvSpPr>
              <p:nvPr/>
            </p:nvSpPr>
            <p:spPr bwMode="auto">
              <a:xfrm>
                <a:off x="4461" y="3800"/>
                <a:ext cx="153" cy="9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67" name="Line 258"/>
              <p:cNvSpPr>
                <a:spLocks noChangeShapeType="1"/>
              </p:cNvSpPr>
              <p:nvPr/>
            </p:nvSpPr>
            <p:spPr bwMode="auto">
              <a:xfrm>
                <a:off x="4459" y="3940"/>
                <a:ext cx="147" cy="0"/>
              </a:xfrm>
              <a:prstGeom prst="line">
                <a:avLst/>
              </a:prstGeom>
              <a:noFill/>
              <a:ln w="38100">
                <a:solidFill>
                  <a:schemeClr val="tx1"/>
                </a:solidFill>
                <a:round/>
                <a:headEnd/>
                <a:tailEnd/>
              </a:ln>
              <a:effectLst/>
            </p:spPr>
            <p:txBody>
              <a:bodyPr/>
              <a:lstStyle/>
              <a:p>
                <a:endParaRPr lang="zh-CN" altLang="en-US"/>
              </a:p>
            </p:txBody>
          </p:sp>
          <p:sp>
            <p:nvSpPr>
              <p:cNvPr id="38968" name="WordArt 259"/>
              <p:cNvSpPr>
                <a:spLocks noChangeArrowheads="1" noChangeShapeType="1" noTextEdit="1"/>
              </p:cNvSpPr>
              <p:nvPr/>
            </p:nvSpPr>
            <p:spPr bwMode="auto">
              <a:xfrm>
                <a:off x="4807" y="3828"/>
                <a:ext cx="75" cy="15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69" name="WordArt 260"/>
              <p:cNvSpPr>
                <a:spLocks noChangeArrowheads="1" noChangeShapeType="1" noTextEdit="1"/>
              </p:cNvSpPr>
              <p:nvPr/>
            </p:nvSpPr>
            <p:spPr bwMode="auto">
              <a:xfrm>
                <a:off x="4649" y="3888"/>
                <a:ext cx="130"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g</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70" name="WordArt 261"/>
              <p:cNvSpPr>
                <a:spLocks noChangeArrowheads="1" noChangeShapeType="1" noTextEdit="1"/>
              </p:cNvSpPr>
              <p:nvPr/>
            </p:nvSpPr>
            <p:spPr bwMode="auto">
              <a:xfrm>
                <a:off x="4328" y="3860"/>
                <a:ext cx="82"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8971" name="Line 262"/>
              <p:cNvSpPr>
                <a:spLocks noChangeShapeType="1"/>
              </p:cNvSpPr>
              <p:nvPr/>
            </p:nvSpPr>
            <p:spPr bwMode="auto">
              <a:xfrm>
                <a:off x="4988" y="3820"/>
                <a:ext cx="1" cy="214"/>
              </a:xfrm>
              <a:prstGeom prst="line">
                <a:avLst/>
              </a:prstGeom>
              <a:noFill/>
              <a:ln w="28575">
                <a:solidFill>
                  <a:schemeClr val="tx1"/>
                </a:solidFill>
                <a:round/>
                <a:headEnd/>
                <a:tailEnd type="triangle" w="med" len="lg"/>
              </a:ln>
              <a:effectLst/>
            </p:spPr>
            <p:txBody>
              <a:bodyPr/>
              <a:lstStyle/>
              <a:p>
                <a:endParaRPr lang="zh-CN" altLang="en-US"/>
              </a:p>
            </p:txBody>
          </p:sp>
        </p:grpSp>
      </p:grpSp>
      <p:sp>
        <p:nvSpPr>
          <p:cNvPr id="209159" name="Rectangle 263"/>
          <p:cNvSpPr>
            <a:spLocks noChangeArrowheads="1"/>
          </p:cNvSpPr>
          <p:nvPr/>
        </p:nvSpPr>
        <p:spPr bwMode="auto">
          <a:xfrm>
            <a:off x="0" y="3668713"/>
            <a:ext cx="9144000" cy="120650"/>
          </a:xfrm>
          <a:prstGeom prst="rect">
            <a:avLst/>
          </a:prstGeom>
          <a:solidFill>
            <a:srgbClr val="FFCC99"/>
          </a:solidFill>
          <a:ln w="9525">
            <a:noFill/>
            <a:miter lim="800000"/>
            <a:headEnd/>
            <a:tailEnd/>
          </a:ln>
          <a:effectLst/>
        </p:spPr>
        <p:txBody>
          <a:bodyPr wrap="none" anchor="ctr"/>
          <a:lstStyle/>
          <a:p>
            <a:pPr eaLnBrk="1" hangingPunct="1"/>
            <a:endParaRPr lang="zh-CN" altLang="en-US"/>
          </a:p>
        </p:txBody>
      </p:sp>
      <p:sp>
        <p:nvSpPr>
          <p:cNvPr id="209160" name="Rectangle 264"/>
          <p:cNvSpPr>
            <a:spLocks noChangeArrowheads="1"/>
          </p:cNvSpPr>
          <p:nvPr/>
        </p:nvSpPr>
        <p:spPr bwMode="auto">
          <a:xfrm>
            <a:off x="5511800" y="3798888"/>
            <a:ext cx="166688" cy="3059112"/>
          </a:xfrm>
          <a:prstGeom prst="rect">
            <a:avLst/>
          </a:prstGeom>
          <a:solidFill>
            <a:srgbClr val="FFCC99"/>
          </a:solidFill>
          <a:ln w="9525">
            <a:noFill/>
            <a:miter lim="800000"/>
            <a:headEnd/>
            <a:tailEnd/>
          </a:ln>
          <a:effectLst/>
        </p:spPr>
        <p:txBody>
          <a:bodyPr wrap="none" anchor="ctr"/>
          <a:lstStyle/>
          <a:p>
            <a:pPr eaLnBrk="1" hangingPunct="1"/>
            <a:endParaRPr lang="zh-CN" altLang="en-US"/>
          </a:p>
        </p:txBody>
      </p:sp>
      <p:grpSp>
        <p:nvGrpSpPr>
          <p:cNvPr id="4" name="组合 3"/>
          <p:cNvGrpSpPr>
            <a:grpSpLocks/>
          </p:cNvGrpSpPr>
          <p:nvPr/>
        </p:nvGrpSpPr>
        <p:grpSpPr bwMode="auto">
          <a:xfrm>
            <a:off x="422275" y="3149600"/>
            <a:ext cx="8359775" cy="476250"/>
            <a:chOff x="422275" y="3149600"/>
            <a:chExt cx="8359775" cy="476250"/>
          </a:xfrm>
        </p:grpSpPr>
        <p:sp>
          <p:nvSpPr>
            <p:cNvPr id="38933" name="Line 81"/>
            <p:cNvSpPr>
              <a:spLocks noChangeShapeType="1"/>
            </p:cNvSpPr>
            <p:nvPr/>
          </p:nvSpPr>
          <p:spPr bwMode="auto">
            <a:xfrm>
              <a:off x="1014445" y="3355975"/>
              <a:ext cx="336569" cy="0"/>
            </a:xfrm>
            <a:prstGeom prst="line">
              <a:avLst/>
            </a:prstGeom>
            <a:noFill/>
            <a:ln w="38100">
              <a:solidFill>
                <a:schemeClr val="tx1"/>
              </a:solidFill>
              <a:round/>
              <a:headEnd/>
              <a:tailEnd type="triangle" w="med" len="lg"/>
            </a:ln>
            <a:effectLst/>
          </p:spPr>
          <p:txBody>
            <a:bodyPr/>
            <a:lstStyle/>
            <a:p>
              <a:endParaRPr lang="zh-CN" altLang="en-US"/>
            </a:p>
          </p:txBody>
        </p:sp>
        <p:sp>
          <p:nvSpPr>
            <p:cNvPr id="38934" name="WordArt 82"/>
            <p:cNvSpPr>
              <a:spLocks noChangeArrowheads="1" noChangeShapeType="1" noTextEdit="1"/>
            </p:cNvSpPr>
            <p:nvPr/>
          </p:nvSpPr>
          <p:spPr bwMode="auto">
            <a:xfrm>
              <a:off x="422275" y="3179763"/>
              <a:ext cx="252426" cy="30321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在</a:t>
              </a:r>
            </a:p>
          </p:txBody>
        </p:sp>
        <p:sp>
          <p:nvSpPr>
            <p:cNvPr id="38935" name="WordArt 83"/>
            <p:cNvSpPr>
              <a:spLocks noChangeArrowheads="1" noChangeShapeType="1" noTextEdit="1"/>
            </p:cNvSpPr>
            <p:nvPr/>
          </p:nvSpPr>
          <p:spPr bwMode="auto">
            <a:xfrm>
              <a:off x="781070" y="3222625"/>
              <a:ext cx="149233" cy="233363"/>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8936" name="WordArt 86"/>
            <p:cNvSpPr>
              <a:spLocks noChangeArrowheads="1" noChangeShapeType="1" noTextEdit="1"/>
            </p:cNvSpPr>
            <p:nvPr/>
          </p:nvSpPr>
          <p:spPr bwMode="auto">
            <a:xfrm>
              <a:off x="2361844" y="3187700"/>
              <a:ext cx="3324409" cy="28733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内，将有长为    ，质量为</a:t>
              </a:r>
            </a:p>
          </p:txBody>
        </p:sp>
        <p:sp>
          <p:nvSpPr>
            <p:cNvPr id="38937" name="WordArt 87"/>
            <p:cNvSpPr>
              <a:spLocks noChangeArrowheads="1" noChangeShapeType="1" noTextEdit="1"/>
            </p:cNvSpPr>
            <p:nvPr/>
          </p:nvSpPr>
          <p:spPr bwMode="auto">
            <a:xfrm>
              <a:off x="4144706" y="3175000"/>
              <a:ext cx="169871" cy="3016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8938" name="WordArt 88"/>
            <p:cNvSpPr>
              <a:spLocks noChangeArrowheads="1" noChangeShapeType="1" noTextEdit="1"/>
            </p:cNvSpPr>
            <p:nvPr/>
          </p:nvSpPr>
          <p:spPr bwMode="auto">
            <a:xfrm>
              <a:off x="4333629" y="3208338"/>
              <a:ext cx="155584" cy="2444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39" name="WordArt 89"/>
            <p:cNvSpPr>
              <a:spLocks noChangeArrowheads="1" noChangeShapeType="1" noTextEdit="1"/>
            </p:cNvSpPr>
            <p:nvPr/>
          </p:nvSpPr>
          <p:spPr bwMode="auto">
            <a:xfrm>
              <a:off x="5827549" y="3201988"/>
              <a:ext cx="169871" cy="3016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8940" name="WordArt 90"/>
            <p:cNvSpPr>
              <a:spLocks noChangeArrowheads="1" noChangeShapeType="1" noTextEdit="1"/>
            </p:cNvSpPr>
            <p:nvPr/>
          </p:nvSpPr>
          <p:spPr bwMode="auto">
            <a:xfrm>
              <a:off x="6064099" y="3303588"/>
              <a:ext cx="242900" cy="17462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8941" name="Group 91"/>
            <p:cNvGrpSpPr>
              <a:grpSpLocks/>
            </p:cNvGrpSpPr>
            <p:nvPr/>
          </p:nvGrpSpPr>
          <p:grpSpPr bwMode="auto">
            <a:xfrm>
              <a:off x="6368916" y="3341688"/>
              <a:ext cx="215912" cy="69850"/>
              <a:chOff x="1260" y="2371"/>
              <a:chExt cx="151" cy="53"/>
            </a:xfrm>
          </p:grpSpPr>
          <p:sp>
            <p:nvSpPr>
              <p:cNvPr id="38953" name="Line 9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8954" name="Line 9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8942" name="WordArt 94"/>
            <p:cNvSpPr>
              <a:spLocks noChangeArrowheads="1" noChangeShapeType="1" noTextEdit="1"/>
            </p:cNvSpPr>
            <p:nvPr/>
          </p:nvSpPr>
          <p:spPr bwMode="auto">
            <a:xfrm>
              <a:off x="6772164" y="3149600"/>
              <a:ext cx="225437" cy="15716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43" name="Line 95"/>
            <p:cNvSpPr>
              <a:spLocks noChangeShapeType="1"/>
            </p:cNvSpPr>
            <p:nvPr/>
          </p:nvSpPr>
          <p:spPr bwMode="auto">
            <a:xfrm>
              <a:off x="6734062" y="3373438"/>
              <a:ext cx="233375" cy="0"/>
            </a:xfrm>
            <a:prstGeom prst="line">
              <a:avLst/>
            </a:prstGeom>
            <a:noFill/>
            <a:ln w="38100">
              <a:solidFill>
                <a:schemeClr val="tx1"/>
              </a:solidFill>
              <a:round/>
              <a:headEnd/>
              <a:tailEnd/>
            </a:ln>
            <a:effectLst/>
          </p:spPr>
          <p:txBody>
            <a:bodyPr/>
            <a:lstStyle/>
            <a:p>
              <a:endParaRPr lang="zh-CN" altLang="en-US"/>
            </a:p>
          </p:txBody>
        </p:sp>
        <p:sp>
          <p:nvSpPr>
            <p:cNvPr id="38944" name="WordArt 96"/>
            <p:cNvSpPr>
              <a:spLocks noChangeArrowheads="1" noChangeShapeType="1" noTextEdit="1"/>
            </p:cNvSpPr>
            <p:nvPr/>
          </p:nvSpPr>
          <p:spPr bwMode="auto">
            <a:xfrm>
              <a:off x="6757876" y="3429000"/>
              <a:ext cx="160346" cy="1968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45" name="WordArt 97"/>
            <p:cNvSpPr>
              <a:spLocks noChangeArrowheads="1" noChangeShapeType="1" noTextEdit="1"/>
            </p:cNvSpPr>
            <p:nvPr/>
          </p:nvSpPr>
          <p:spPr bwMode="auto">
            <a:xfrm>
              <a:off x="7069043" y="3235325"/>
              <a:ext cx="169871" cy="3016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8946" name="WordArt 98"/>
            <p:cNvSpPr>
              <a:spLocks noChangeArrowheads="1" noChangeShapeType="1" noTextEdit="1"/>
            </p:cNvSpPr>
            <p:nvPr/>
          </p:nvSpPr>
          <p:spPr bwMode="auto">
            <a:xfrm>
              <a:off x="7273841" y="3270250"/>
              <a:ext cx="155584" cy="2444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l</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38947" name="WordArt 99"/>
            <p:cNvSpPr>
              <a:spLocks noChangeArrowheads="1" noChangeShapeType="1" noTextEdit="1"/>
            </p:cNvSpPr>
            <p:nvPr/>
          </p:nvSpPr>
          <p:spPr bwMode="auto">
            <a:xfrm>
              <a:off x="7562782" y="3214688"/>
              <a:ext cx="1219268" cy="28733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继续落地</a:t>
              </a:r>
            </a:p>
          </p:txBody>
        </p:sp>
        <p:grpSp>
          <p:nvGrpSpPr>
            <p:cNvPr id="38948" name="组合 2"/>
            <p:cNvGrpSpPr>
              <a:grpSpLocks/>
            </p:cNvGrpSpPr>
            <p:nvPr/>
          </p:nvGrpSpPr>
          <p:grpSpPr bwMode="auto">
            <a:xfrm>
              <a:off x="1404171" y="3214875"/>
              <a:ext cx="876706" cy="271275"/>
              <a:chOff x="1404171" y="3214875"/>
              <a:chExt cx="876706" cy="271275"/>
            </a:xfrm>
          </p:grpSpPr>
          <p:sp>
            <p:nvSpPr>
              <p:cNvPr id="38949" name="WordArt 84"/>
              <p:cNvSpPr>
                <a:spLocks noChangeArrowheads="1" noChangeShapeType="1" noTextEdit="1"/>
              </p:cNvSpPr>
              <p:nvPr/>
            </p:nvSpPr>
            <p:spPr bwMode="auto">
              <a:xfrm>
                <a:off x="1910969" y="3216275"/>
                <a:ext cx="169871" cy="26987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8950" name="WordArt 85"/>
              <p:cNvSpPr>
                <a:spLocks noChangeArrowheads="1" noChangeShapeType="1" noTextEdit="1"/>
              </p:cNvSpPr>
              <p:nvPr/>
            </p:nvSpPr>
            <p:spPr bwMode="auto">
              <a:xfrm>
                <a:off x="2114181" y="3241675"/>
                <a:ext cx="166696" cy="233363"/>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8951" name="WordArt 83"/>
              <p:cNvSpPr>
                <a:spLocks noChangeArrowheads="1" noChangeShapeType="1" noTextEdit="1"/>
              </p:cNvSpPr>
              <p:nvPr/>
            </p:nvSpPr>
            <p:spPr bwMode="auto">
              <a:xfrm>
                <a:off x="1404171" y="3214875"/>
                <a:ext cx="149233" cy="233363"/>
              </a:xfrm>
              <a:prstGeom prst="rect">
                <a:avLst/>
              </a:prstGeom>
            </p:spPr>
            <p:txBody>
              <a:bodyPr wrap="none" fromWordArt="1">
                <a:prstTxWarp prst="textPlain">
                  <a:avLst>
                    <a:gd name="adj" fmla="val 56667"/>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8952" name="WordArt 253"/>
              <p:cNvSpPr>
                <a:spLocks noChangeArrowheads="1" noChangeShapeType="1" noTextEdit="1"/>
              </p:cNvSpPr>
              <p:nvPr/>
            </p:nvSpPr>
            <p:spPr bwMode="auto">
              <a:xfrm>
                <a:off x="1640513" y="3240555"/>
                <a:ext cx="177810" cy="177800"/>
              </a:xfrm>
              <a:prstGeom prst="rect">
                <a:avLst/>
              </a:prstGeom>
            </p:spPr>
            <p:txBody>
              <a:bodyPr wrap="none" fromWordArt="1">
                <a:prstTxWarp prst="textPlain">
                  <a:avLst>
                    <a:gd name="adj" fmla="val 50000"/>
                  </a:avLst>
                </a:prstTxWarp>
              </a:bodyPr>
              <a:lstStyle/>
              <a:p>
                <a:pPr algn="ctr"/>
                <a:r>
                  <a:rPr lang="en-US" altLang="zh-CN" sz="1200" b="1" kern="10">
                    <a:ln w="9525">
                      <a:solidFill>
                        <a:srgbClr val="CC0000"/>
                      </a:solidFill>
                      <a:round/>
                      <a:headEnd/>
                      <a:tailEnd/>
                    </a:ln>
                    <a:solidFill>
                      <a:srgbClr val="CC0000"/>
                    </a:solidFill>
                    <a:latin typeface="Times New Roman"/>
                    <a:cs typeface="Times New Roman"/>
                  </a:rPr>
                  <a:t>+</a:t>
                </a:r>
                <a:endParaRPr lang="zh-CN" altLang="en-US" sz="1200" b="1" kern="10">
                  <a:ln w="9525">
                    <a:solidFill>
                      <a:srgbClr val="CC0000"/>
                    </a:solidFill>
                    <a:round/>
                    <a:headEnd/>
                    <a:tailEnd/>
                  </a:ln>
                  <a:solidFill>
                    <a:srgbClr val="CC0000"/>
                  </a:solidFill>
                  <a:latin typeface="Times New Roman"/>
                  <a:cs typeface="Times New Roman"/>
                </a:endParaRPr>
              </a:p>
            </p:txBody>
          </p:sp>
        </p:grpSp>
      </p:grpSp>
      <p:pic>
        <p:nvPicPr>
          <p:cNvPr id="5" name="音频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347118">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23" presetClass="entr" presetSubtype="16" fill="hold" nodeType="afterEffect">
                                  <p:stCondLst>
                                    <p:cond delay="0"/>
                                  </p:stCondLst>
                                  <p:childTnLst>
                                    <p:set>
                                      <p:cBhvr>
                                        <p:cTn id="9" dur="1" fill="hold">
                                          <p:stCondLst>
                                            <p:cond delay="0"/>
                                          </p:stCondLst>
                                        </p:cTn>
                                        <p:tgtEl>
                                          <p:spTgt spid="208900"/>
                                        </p:tgtEl>
                                        <p:attrNameLst>
                                          <p:attrName>style.visibility</p:attrName>
                                        </p:attrNameLst>
                                      </p:cBhvr>
                                      <p:to>
                                        <p:strVal val="visible"/>
                                      </p:to>
                                    </p:set>
                                    <p:anim calcmode="lin" valueType="num">
                                      <p:cBhvr>
                                        <p:cTn id="10" dur="500" fill="hold"/>
                                        <p:tgtEl>
                                          <p:spTgt spid="208900"/>
                                        </p:tgtEl>
                                        <p:attrNameLst>
                                          <p:attrName>ppt_w</p:attrName>
                                        </p:attrNameLst>
                                      </p:cBhvr>
                                      <p:tavLst>
                                        <p:tav tm="0">
                                          <p:val>
                                            <p:fltVal val="0"/>
                                          </p:val>
                                        </p:tav>
                                        <p:tav tm="100000">
                                          <p:val>
                                            <p:strVal val="#ppt_w"/>
                                          </p:val>
                                        </p:tav>
                                      </p:tavLst>
                                    </p:anim>
                                    <p:anim calcmode="lin" valueType="num">
                                      <p:cBhvr>
                                        <p:cTn id="11" dur="500" fill="hold"/>
                                        <p:tgtEl>
                                          <p:spTgt spid="208900"/>
                                        </p:tgtEl>
                                        <p:attrNameLst>
                                          <p:attrName>ppt_h</p:attrName>
                                        </p:attrNameLst>
                                      </p:cBhvr>
                                      <p:tavLst>
                                        <p:tav tm="0">
                                          <p:val>
                                            <p:fltVal val="0"/>
                                          </p:val>
                                        </p:tav>
                                        <p:tav tm="100000">
                                          <p:val>
                                            <p:strVal val="#ppt_h"/>
                                          </p:val>
                                        </p:tav>
                                      </p:tavLst>
                                    </p:anim>
                                  </p:childTnLst>
                                </p:cTn>
                              </p:par>
                            </p:childTnLst>
                          </p:cTn>
                        </p:par>
                        <p:par>
                          <p:cTn id="12" fill="hold" nodeType="afterGroup">
                            <p:stCondLst>
                              <p:cond delay="500"/>
                            </p:stCondLst>
                            <p:childTnLst>
                              <p:par>
                                <p:cTn id="13" presetID="22" presetClass="entr" presetSubtype="1" fill="hold" nodeType="afterEffect">
                                  <p:stCondLst>
                                    <p:cond delay="0"/>
                                  </p:stCondLst>
                                  <p:childTnLst>
                                    <p:set>
                                      <p:cBhvr>
                                        <p:cTn id="14" dur="1" fill="hold">
                                          <p:stCondLst>
                                            <p:cond delay="0"/>
                                          </p:stCondLst>
                                        </p:cTn>
                                        <p:tgtEl>
                                          <p:spTgt spid="208963"/>
                                        </p:tgtEl>
                                        <p:attrNameLst>
                                          <p:attrName>style.visibility</p:attrName>
                                        </p:attrNameLst>
                                      </p:cBhvr>
                                      <p:to>
                                        <p:strVal val="visible"/>
                                      </p:to>
                                    </p:set>
                                    <p:animEffect transition="in" filter="wipe(up)">
                                      <p:cBhvr>
                                        <p:cTn id="15" dur="500"/>
                                        <p:tgtEl>
                                          <p:spTgt spid="2089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09062"/>
                                        </p:tgtEl>
                                        <p:attrNameLst>
                                          <p:attrName>style.visibility</p:attrName>
                                        </p:attrNameLst>
                                      </p:cBhvr>
                                      <p:to>
                                        <p:strVal val="visible"/>
                                      </p:to>
                                    </p:set>
                                    <p:animEffect transition="in" filter="wipe(left)">
                                      <p:cBhvr>
                                        <p:cTn id="20" dur="500"/>
                                        <p:tgtEl>
                                          <p:spTgt spid="2090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9159"/>
                                        </p:tgtEl>
                                        <p:attrNameLst>
                                          <p:attrName>style.visibility</p:attrName>
                                        </p:attrNameLst>
                                      </p:cBhvr>
                                      <p:to>
                                        <p:strVal val="visible"/>
                                      </p:to>
                                    </p:set>
                                  </p:childTnLst>
                                </p:cTn>
                              </p:par>
                            </p:childTnLst>
                          </p:cTn>
                        </p:par>
                        <p:par>
                          <p:cTn id="30" fill="hold" nodeType="afterGroup">
                            <p:stCondLst>
                              <p:cond delay="0"/>
                            </p:stCondLst>
                            <p:childTnLst>
                              <p:par>
                                <p:cTn id="31" presetID="22" presetClass="entr" presetSubtype="1" fill="hold" nodeType="afterEffect">
                                  <p:stCondLst>
                                    <p:cond delay="0"/>
                                  </p:stCondLst>
                                  <p:childTnLst>
                                    <p:set>
                                      <p:cBhvr>
                                        <p:cTn id="32" dur="1" fill="hold">
                                          <p:stCondLst>
                                            <p:cond delay="0"/>
                                          </p:stCondLst>
                                        </p:cTn>
                                        <p:tgtEl>
                                          <p:spTgt spid="208996"/>
                                        </p:tgtEl>
                                        <p:attrNameLst>
                                          <p:attrName>style.visibility</p:attrName>
                                        </p:attrNameLst>
                                      </p:cBhvr>
                                      <p:to>
                                        <p:strVal val="visible"/>
                                      </p:to>
                                    </p:set>
                                    <p:animEffect transition="in" filter="wipe(up)">
                                      <p:cBhvr>
                                        <p:cTn id="33" dur="500"/>
                                        <p:tgtEl>
                                          <p:spTgt spid="208996"/>
                                        </p:tgtEl>
                                      </p:cBhvr>
                                    </p:animEffect>
                                  </p:childTnLst>
                                </p:cTn>
                              </p:par>
                            </p:childTnLst>
                          </p:cTn>
                        </p:par>
                        <p:par>
                          <p:cTn id="34" fill="hold" nodeType="afterGroup">
                            <p:stCondLst>
                              <p:cond delay="500"/>
                            </p:stCondLst>
                            <p:childTnLst>
                              <p:par>
                                <p:cTn id="35" presetID="22" presetClass="entr" presetSubtype="1" fill="hold" nodeType="afterEffect">
                                  <p:stCondLst>
                                    <p:cond delay="0"/>
                                  </p:stCondLst>
                                  <p:childTnLst>
                                    <p:set>
                                      <p:cBhvr>
                                        <p:cTn id="36" dur="1" fill="hold">
                                          <p:stCondLst>
                                            <p:cond delay="0"/>
                                          </p:stCondLst>
                                        </p:cTn>
                                        <p:tgtEl>
                                          <p:spTgt spid="209011"/>
                                        </p:tgtEl>
                                        <p:attrNameLst>
                                          <p:attrName>style.visibility</p:attrName>
                                        </p:attrNameLst>
                                      </p:cBhvr>
                                      <p:to>
                                        <p:strVal val="visible"/>
                                      </p:to>
                                    </p:set>
                                    <p:animEffect transition="in" filter="wipe(up)">
                                      <p:cBhvr>
                                        <p:cTn id="37" dur="500"/>
                                        <p:tgtEl>
                                          <p:spTgt spid="2090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9084"/>
                                        </p:tgtEl>
                                        <p:attrNameLst>
                                          <p:attrName>style.visibility</p:attrName>
                                        </p:attrNameLst>
                                      </p:cBhvr>
                                      <p:to>
                                        <p:strVal val="visible"/>
                                      </p:to>
                                    </p:set>
                                    <p:animEffect transition="in" filter="wipe(left)">
                                      <p:cBhvr>
                                        <p:cTn id="42" dur="500"/>
                                        <p:tgtEl>
                                          <p:spTgt spid="209084"/>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09089"/>
                                        </p:tgtEl>
                                        <p:attrNameLst>
                                          <p:attrName>style.visibility</p:attrName>
                                        </p:attrNameLst>
                                      </p:cBhvr>
                                      <p:to>
                                        <p:strVal val="visible"/>
                                      </p:to>
                                    </p:set>
                                    <p:animEffect transition="in" filter="wipe(left)">
                                      <p:cBhvr>
                                        <p:cTn id="46" dur="500"/>
                                        <p:tgtEl>
                                          <p:spTgt spid="2090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9043"/>
                                        </p:tgtEl>
                                        <p:attrNameLst>
                                          <p:attrName>style.visibility</p:attrName>
                                        </p:attrNameLst>
                                      </p:cBhvr>
                                      <p:to>
                                        <p:strVal val="visible"/>
                                      </p:to>
                                    </p:set>
                                    <p:animEffect transition="in" filter="wipe(left)">
                                      <p:cBhvr>
                                        <p:cTn id="51" dur="500"/>
                                        <p:tgtEl>
                                          <p:spTgt spid="20904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9160"/>
                                        </p:tgtEl>
                                        <p:attrNameLst>
                                          <p:attrName>style.visibility</p:attrName>
                                        </p:attrNameLst>
                                      </p:cBhvr>
                                      <p:to>
                                        <p:strVal val="visible"/>
                                      </p:to>
                                    </p:set>
                                  </p:childTnLst>
                                </p:cTn>
                              </p:par>
                            </p:childTnLst>
                          </p:cTn>
                        </p:par>
                        <p:par>
                          <p:cTn id="56" fill="hold" nodeType="afterGroup">
                            <p:stCondLst>
                              <p:cond delay="0"/>
                            </p:stCondLst>
                            <p:childTnLst>
                              <p:par>
                                <p:cTn id="57" presetID="22" presetClass="entr" presetSubtype="8" fill="hold" nodeType="afterEffect">
                                  <p:stCondLst>
                                    <p:cond delay="0"/>
                                  </p:stCondLst>
                                  <p:childTnLst>
                                    <p:set>
                                      <p:cBhvr>
                                        <p:cTn id="58" dur="1" fill="hold">
                                          <p:stCondLst>
                                            <p:cond delay="0"/>
                                          </p:stCondLst>
                                        </p:cTn>
                                        <p:tgtEl>
                                          <p:spTgt spid="209114"/>
                                        </p:tgtEl>
                                        <p:attrNameLst>
                                          <p:attrName>style.visibility</p:attrName>
                                        </p:attrNameLst>
                                      </p:cBhvr>
                                      <p:to>
                                        <p:strVal val="visible"/>
                                      </p:to>
                                    </p:set>
                                    <p:animEffect transition="in" filter="wipe(left)">
                                      <p:cBhvr>
                                        <p:cTn id="59" dur="500"/>
                                        <p:tgtEl>
                                          <p:spTgt spid="2091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209137"/>
                                        </p:tgtEl>
                                        <p:attrNameLst>
                                          <p:attrName>style.visibility</p:attrName>
                                        </p:attrNameLst>
                                      </p:cBhvr>
                                      <p:to>
                                        <p:strVal val="visible"/>
                                      </p:to>
                                    </p:set>
                                    <p:animEffect transition="in" filter="wipe(up)">
                                      <p:cBhvr>
                                        <p:cTn id="64" dur="500"/>
                                        <p:tgtEl>
                                          <p:spTgt spid="20913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5"/>
                </p:tgtEl>
              </p:cMediaNode>
            </p:audio>
          </p:childTnLst>
        </p:cTn>
      </p:par>
    </p:tnLst>
    <p:bldLst>
      <p:bldP spid="209159" grpId="0" animBg="1"/>
      <p:bldP spid="209160" grpId="0" animBg="1"/>
    </p:bldLst>
  </p:timing>
  <p:extLst>
    <p:ext uri="{3A86A75C-4F4B-4683-9AE1-C65F6400EC91}">
      <p14:laserTraceLst xmlns:p14="http://schemas.microsoft.com/office/powerpoint/2010/main">
        <p14:tracePtLst>
          <p14:tracePt t="6700" x="5359400" y="4241800"/>
          <p14:tracePt t="6924" x="5245100" y="4203700"/>
          <p14:tracePt t="6944" x="5118100" y="4197350"/>
          <p14:tracePt t="6983" x="5080000" y="4197350"/>
          <p14:tracePt t="7193" x="5080000" y="4191000"/>
          <p14:tracePt t="7284" x="5092700" y="4184650"/>
          <p14:tracePt t="7322" x="5105400" y="4171950"/>
          <p14:tracePt t="7363" x="5099050" y="4165600"/>
          <p14:tracePt t="7417" x="5099050" y="4159250"/>
          <p14:tracePt t="7490" x="5099050" y="4133850"/>
          <p14:tracePt t="7528" x="5048250" y="4000500"/>
          <p14:tracePt t="7567" x="5010150" y="3822700"/>
          <p14:tracePt t="7606" x="5010150" y="3771900"/>
          <p14:tracePt t="7679" x="4997450" y="3790950"/>
          <p14:tracePt t="7717" x="4997450" y="3797300"/>
          <p14:tracePt t="8013" x="4991100" y="3784600"/>
          <p14:tracePt t="8255" x="4991100" y="3771900"/>
          <p14:tracePt t="8551" x="4984750" y="3752850"/>
          <p14:tracePt t="8606" x="4978400" y="3740150"/>
          <p14:tracePt t="8747" x="4978400" y="3733800"/>
          <p14:tracePt t="8765" x="4978400" y="3727450"/>
          <p14:tracePt t="8804" x="4978400" y="3708400"/>
          <p14:tracePt t="8841" x="4978400" y="3695700"/>
          <p14:tracePt t="9355" x="4972050" y="3683000"/>
          <p14:tracePt t="9393" x="4953000" y="3651250"/>
          <p14:tracePt t="9433" x="4927600" y="3606800"/>
          <p14:tracePt t="9471" x="4927600" y="3594100"/>
          <p14:tracePt t="9561" x="4927600" y="3587750"/>
          <p14:tracePt t="9669" x="4883150" y="3530600"/>
          <p14:tracePt t="9708" x="4705350" y="3352800"/>
          <p14:tracePt t="9746" x="4483100" y="3098800"/>
          <p14:tracePt t="9784" x="4343400" y="2863850"/>
          <p14:tracePt t="9805" x="4324350" y="2781300"/>
          <p14:tracePt t="9844" x="4286250" y="2654300"/>
          <p14:tracePt t="9952" x="4279900" y="2546350"/>
          <p14:tracePt t="9991" x="4260850" y="2286000"/>
          <p14:tracePt t="10008" x="4260850" y="2152650"/>
          <p14:tracePt t="10045" x="4260850" y="2000250"/>
          <p14:tracePt t="10084" x="4298950" y="1898650"/>
          <p14:tracePt t="10123" x="4375150" y="1778000"/>
          <p14:tracePt t="10162" x="4260850" y="1701800"/>
          <p14:tracePt t="10420" x="4241800" y="1682750"/>
          <p14:tracePt t="10457" x="4241800" y="1644650"/>
          <p14:tracePt t="10477" x="4241800" y="1568450"/>
          <p14:tracePt t="10516" x="4324350" y="1441450"/>
          <p14:tracePt t="10553" x="4368800" y="1327150"/>
          <p14:tracePt t="10591" x="4381500" y="1187450"/>
          <p14:tracePt t="10608" x="4381500" y="1111250"/>
          <p14:tracePt t="10646" x="4381500" y="1003300"/>
          <p14:tracePt t="10684" x="4381500" y="863600"/>
          <p14:tracePt t="10722" x="4337050" y="660400"/>
          <p14:tracePt t="10742" x="4254500" y="596900"/>
          <p14:tracePt t="10783" x="4000500" y="577850"/>
          <p14:tracePt t="10804" x="3873500" y="635000"/>
          <p14:tracePt t="10843" x="3714750" y="717550"/>
          <p14:tracePt t="10860" x="3708400" y="717550"/>
          <p14:tracePt t="10950" x="3708400" y="711200"/>
          <p14:tracePt t="10987" x="3708400" y="698500"/>
          <p14:tracePt t="11232" x="3568700" y="679450"/>
          <p14:tracePt t="11272" x="2660650" y="711200"/>
          <p14:tracePt t="11311" x="2362200" y="812800"/>
          <p14:tracePt t="11351" x="2362200" y="819150"/>
          <p14:tracePt t="11405" x="2362200" y="882650"/>
          <p14:tracePt t="11444" x="2336800" y="1016000"/>
          <p14:tracePt t="11484" x="2279650" y="1123950"/>
          <p14:tracePt t="11523" x="2216150" y="1174750"/>
          <p14:tracePt t="11559" x="2197100" y="1193800"/>
          <p14:tracePt t="11630" x="2171700" y="1200150"/>
          <p14:tracePt t="11668" x="2108200" y="1244600"/>
          <p14:tracePt t="11708" x="2057400" y="1295400"/>
          <p14:tracePt t="11746" x="2051050" y="1301750"/>
          <p14:tracePt t="11836" x="2051050" y="1289050"/>
          <p14:tracePt t="11875" x="2057400" y="1276350"/>
          <p14:tracePt t="11914" x="2063750" y="1263650"/>
          <p14:tracePt t="11951" x="2070100" y="1250950"/>
          <p14:tracePt t="12007" x="2095500" y="1231900"/>
          <p14:tracePt t="12063" x="2101850" y="1225550"/>
          <p14:tracePt t="12496" x="2133600" y="1200150"/>
          <p14:tracePt t="12534" x="2171700" y="1181100"/>
          <p14:tracePt t="12555" x="2197100" y="1162050"/>
          <p14:tracePt t="12594" x="2260600" y="1123950"/>
          <p14:tracePt t="12616" x="2273300" y="1117600"/>
          <p14:tracePt t="12655" x="2292350" y="1085850"/>
          <p14:tracePt t="12694" x="2311400" y="1066800"/>
          <p14:tracePt t="12733" x="2330450" y="1054100"/>
          <p14:tracePt t="12806" x="2336800" y="1054100"/>
          <p14:tracePt t="12966" x="2336800" y="1079500"/>
          <p14:tracePt t="13004" x="2305050" y="1111250"/>
          <p14:tracePt t="13041" x="2305050" y="1123950"/>
          <p14:tracePt t="13080" x="2305050" y="1143000"/>
          <p14:tracePt t="13100" x="2305050" y="1155700"/>
          <p14:tracePt t="13139" x="2381250" y="1174750"/>
          <p14:tracePt t="13176" x="2425700" y="1174750"/>
          <p14:tracePt t="13233" x="2432050" y="1174750"/>
          <p14:tracePt t="15995" x="2438400" y="1168400"/>
          <p14:tracePt t="16068" x="2451100" y="1162050"/>
          <p14:tracePt t="16123" x="2451100" y="1155700"/>
          <p14:tracePt t="16162" x="2489200" y="1136650"/>
          <p14:tracePt t="16201" x="2552700" y="1130300"/>
          <p14:tracePt t="16240" x="2603500" y="1123950"/>
          <p14:tracePt t="16278" x="2679700" y="1117600"/>
          <p14:tracePt t="16318" x="2819400" y="1104900"/>
          <p14:tracePt t="16356" x="2990850" y="1104900"/>
          <p14:tracePt t="16394" x="3003550" y="1104900"/>
          <p14:tracePt t="16469" x="3009900" y="1104900"/>
          <p14:tracePt t="16703" x="3028950" y="1104900"/>
          <p14:tracePt t="16741" x="3073400" y="1111250"/>
          <p14:tracePt t="16780" x="3390900" y="1162050"/>
          <p14:tracePt t="16819" x="4343400" y="1174750"/>
          <p14:tracePt t="16857" x="5187950" y="1200150"/>
          <p14:tracePt t="16894" x="5880100" y="1250950"/>
          <p14:tracePt t="16934" x="6235700" y="1250950"/>
          <p14:tracePt t="16971" x="6407150" y="1200150"/>
          <p14:tracePt t="16992" x="6477000" y="1149350"/>
          <p14:tracePt t="17012" x="6496050" y="1123950"/>
          <p14:tracePt t="17051" x="6502400" y="1111250"/>
          <p14:tracePt t="17106" x="6584950" y="1066800"/>
          <p14:tracePt t="17144" x="6731000" y="958850"/>
          <p14:tracePt t="17165" x="6788150" y="882650"/>
          <p14:tracePt t="17206" x="6896100" y="685800"/>
          <p14:tracePt t="17227" x="6908800" y="571500"/>
          <p14:tracePt t="17268" x="6908800" y="508000"/>
          <p14:tracePt t="17408" x="6908800" y="469900"/>
          <p14:tracePt t="17429" x="6908800" y="444500"/>
          <p14:tracePt t="17468" x="6915150" y="412750"/>
          <p14:tracePt t="17541" x="6896100" y="463550"/>
          <p14:tracePt t="17578" x="6864350" y="514350"/>
          <p14:tracePt t="17618" x="6826250" y="558800"/>
          <p14:tracePt t="17655" x="6800850" y="603250"/>
          <p14:tracePt t="17694" x="6775450" y="673100"/>
          <p14:tracePt t="17732" x="6750050" y="755650"/>
          <p14:tracePt t="17770" x="6724650" y="946150"/>
          <p14:tracePt t="17791" x="6711950" y="1028700"/>
          <p14:tracePt t="17831" x="6686550" y="1257300"/>
          <p14:tracePt t="17851" x="6667500" y="1409700"/>
          <p14:tracePt t="17891" x="6654800" y="1619250"/>
          <p14:tracePt t="17929" x="6648450" y="1746250"/>
          <p14:tracePt t="17969" x="6642100" y="1822450"/>
          <p14:tracePt t="18008" x="6635750" y="1841500"/>
          <p14:tracePt t="18046" x="6623050" y="1879600"/>
          <p14:tracePt t="18085" x="6623050" y="1898650"/>
          <p14:tracePt t="18156" x="6604000" y="1936750"/>
          <p14:tracePt t="18193" x="6604000" y="1974850"/>
          <p14:tracePt t="18285" x="6597650" y="1981200"/>
          <p14:tracePt t="18650" x="6553200" y="1981200"/>
          <p14:tracePt t="18687" x="6534150" y="1981200"/>
          <p14:tracePt t="18726" x="6502400" y="1981200"/>
          <p14:tracePt t="18850" x="6502400" y="1987550"/>
          <p14:tracePt t="18868" x="6502400" y="2000250"/>
          <p14:tracePt t="18923" x="6527800" y="2038350"/>
          <p14:tracePt t="18962" x="6597650" y="2108200"/>
          <p14:tracePt t="19001" x="6604000" y="2159000"/>
          <p14:tracePt t="19039" x="6604000" y="2228850"/>
          <p14:tracePt t="19114" x="6616700" y="2235200"/>
          <p14:tracePt t="19170" x="6635750" y="2235200"/>
          <p14:tracePt t="19207" x="6705600" y="2235200"/>
          <p14:tracePt t="19228" x="6781800" y="2273300"/>
          <p14:tracePt t="19247" x="6800850" y="2292350"/>
          <p14:tracePt t="19268" x="6807200" y="2298700"/>
          <p14:tracePt t="19499" x="6807200" y="2317750"/>
          <p14:tracePt t="19605" x="6807200" y="2305050"/>
          <p14:tracePt t="19711" x="6807200" y="2336800"/>
          <p14:tracePt t="19748" x="6807200" y="2349500"/>
          <p14:tracePt t="19786" x="6807200" y="2324100"/>
          <p14:tracePt t="19825" x="6807200" y="2311400"/>
          <p14:tracePt t="19898" x="6794500" y="2355850"/>
          <p14:tracePt t="19936" x="6794500" y="2374900"/>
          <p14:tracePt t="19974" x="6794500" y="2336800"/>
          <p14:tracePt t="20013" x="6794500" y="2311400"/>
          <p14:tracePt t="21404" x="6794500" y="2305050"/>
          <p14:tracePt t="21806" x="6794500" y="2241550"/>
          <p14:tracePt t="21843" x="6819900" y="2070100"/>
          <p14:tracePt t="21860" x="6864350" y="1898650"/>
          <p14:tracePt t="21899" x="7054850" y="1066800"/>
          <p14:tracePt t="21936" x="7105650" y="552450"/>
          <p14:tracePt t="21974" x="7105650" y="501650"/>
          <p14:tracePt t="22030" x="6997700" y="603250"/>
          <p14:tracePt t="22069" x="6959600" y="628650"/>
          <p14:tracePt t="22108" x="6959600" y="476250"/>
          <p14:tracePt t="22145" x="6934200" y="266700"/>
          <p14:tracePt t="22185" x="6915150" y="254000"/>
          <p14:tracePt t="22224" x="6877050" y="336550"/>
          <p14:tracePt t="22265" x="6794500" y="438150"/>
          <p14:tracePt t="22303" x="6788150" y="444500"/>
          <p14:tracePt t="23648" x="6788150" y="438150"/>
          <p14:tracePt t="24167" x="6781800" y="425450"/>
          <p14:tracePt t="24621" x="6775450" y="419100"/>
          <p14:tracePt t="24973" x="6769100" y="419100"/>
          <p14:tracePt t="24993" x="6750050" y="431800"/>
          <p14:tracePt t="25034" x="6750050" y="444500"/>
          <p14:tracePt t="25090" x="6743700" y="450850"/>
          <p14:tracePt t="25519" x="6743700" y="457200"/>
          <p14:tracePt t="25540" x="6743700" y="463550"/>
          <p14:tracePt t="25579" x="6743700" y="501650"/>
          <p14:tracePt t="25618" x="6743700" y="558800"/>
          <p14:tracePt t="25655" x="6743700" y="577850"/>
          <p14:tracePt t="25692" x="6750050" y="647700"/>
          <p14:tracePt t="25711" x="6750050" y="679450"/>
          <p14:tracePt t="25751" x="6756400" y="774700"/>
          <p14:tracePt t="25790" x="6756400" y="914400"/>
          <p14:tracePt t="25828" x="6756400" y="1130300"/>
          <p14:tracePt t="25866" x="6756400" y="1263650"/>
          <p14:tracePt t="25905" x="6762750" y="1409700"/>
          <p14:tracePt t="25946" x="6775450" y="1587500"/>
          <p14:tracePt t="25985" x="6781800" y="1822450"/>
          <p14:tracePt t="26024" x="6781800" y="1898650"/>
          <p14:tracePt t="26545" x="6781800" y="1892300"/>
          <p14:tracePt t="27012" x="6781800" y="1885950"/>
          <p14:tracePt t="27566" x="6781800" y="1879600"/>
          <p14:tracePt t="30285" x="6788150" y="1879600"/>
          <p14:tracePt t="30357" x="6794500" y="1879600"/>
          <p14:tracePt t="30412" x="6794500" y="1892300"/>
          <p14:tracePt t="30450" x="6800850" y="1987550"/>
          <p14:tracePt t="30488" x="6819900" y="2076450"/>
          <p14:tracePt t="30509" x="6819900" y="2139950"/>
          <p14:tracePt t="30548" x="6845300" y="2203450"/>
          <p14:tracePt t="30587" x="6921500" y="2260600"/>
          <p14:tracePt t="30626" x="6985000" y="2273300"/>
          <p14:tracePt t="30664" x="7150100" y="2286000"/>
          <p14:tracePt t="30703" x="7372350" y="2286000"/>
          <p14:tracePt t="30742" x="7385050" y="2286000"/>
          <p14:tracePt t="30866" x="7385050" y="2279650"/>
          <p14:tracePt t="30904" x="7372350" y="2305050"/>
          <p14:tracePt t="30942" x="7366000" y="2324100"/>
          <p14:tracePt t="30998" x="7359650" y="2324100"/>
          <p14:tracePt t="31054" x="7327900" y="2324100"/>
          <p14:tracePt t="31092" x="7308850" y="2324100"/>
          <p14:tracePt t="31372" x="7264400" y="2311400"/>
          <p14:tracePt t="31410" x="7092950" y="2266950"/>
          <p14:tracePt t="31448" x="7016750" y="2260600"/>
          <p14:tracePt t="31607" x="7048500" y="2260600"/>
          <p14:tracePt t="31645" x="7137400" y="2260600"/>
          <p14:tracePt t="31666" x="7181850" y="2260600"/>
          <p14:tracePt t="31685" x="7219950" y="2260600"/>
          <p14:tracePt t="31723" x="7232650" y="2260600"/>
          <p14:tracePt t="31744" x="7239000" y="2260600"/>
          <p14:tracePt t="31783" x="7251700" y="2260600"/>
          <p14:tracePt t="31839" x="7258050" y="2260600"/>
          <p14:tracePt t="31876" x="7270750" y="2260600"/>
          <p14:tracePt t="32141" x="7219950" y="2260600"/>
          <p14:tracePt t="32183" x="7213600" y="2260600"/>
          <p14:tracePt t="32312" x="7277100" y="2247900"/>
          <p14:tracePt t="32506" x="7239000" y="2241550"/>
          <p14:tracePt t="32562" x="7232650" y="2241550"/>
          <p14:tracePt t="32634" x="7264400" y="2235200"/>
          <p14:tracePt t="32652" x="7283450" y="2228850"/>
          <p14:tracePt t="32690" x="7289800" y="2222500"/>
          <p14:tracePt t="32747" x="7270750" y="2216150"/>
          <p14:tracePt t="32787" x="7181850" y="2203450"/>
          <p14:tracePt t="32807" x="7175500" y="2203450"/>
          <p14:tracePt t="32983" x="7181850" y="2203450"/>
          <p14:tracePt t="33189" x="7175500" y="2228850"/>
          <p14:tracePt t="33227" x="7175500" y="2260600"/>
          <p14:tracePt t="33300" x="7181850" y="2298700"/>
          <p14:tracePt t="33338" x="7321550" y="2393950"/>
          <p14:tracePt t="33376" x="7410450" y="2419350"/>
          <p14:tracePt t="33484" x="7416800" y="2425700"/>
          <p14:tracePt t="33608" x="7435850" y="2419350"/>
          <p14:tracePt t="33646" x="7473950" y="2419350"/>
          <p14:tracePt t="33667" x="7486650" y="2406650"/>
          <p14:tracePt t="33827" x="7467600" y="2406650"/>
          <p14:tracePt t="33901" x="7480300" y="2400300"/>
          <p14:tracePt t="33939" x="7524750" y="2393950"/>
          <p14:tracePt t="34029" x="7480300" y="2400300"/>
          <p14:tracePt t="34153" x="7499350" y="2400300"/>
          <p14:tracePt t="34191" x="7505700" y="2400300"/>
          <p14:tracePt t="34438" x="7512050" y="2400300"/>
          <p14:tracePt t="34610" x="7512050" y="2393950"/>
          <p14:tracePt t="34701" x="7493000" y="2393950"/>
          <p14:tracePt t="34739" x="7429500" y="2374900"/>
          <p14:tracePt t="34760" x="7410450" y="2374900"/>
          <p14:tracePt t="34799" x="7391400" y="2362200"/>
          <p14:tracePt t="35008" x="7391400" y="2349500"/>
          <p14:tracePt t="35047" x="7385050" y="2336800"/>
          <p14:tracePt t="35084" x="7366000" y="2324100"/>
          <p14:tracePt t="35105" x="7353300" y="2324100"/>
          <p14:tracePt t="35143" x="7296150" y="2324100"/>
          <p14:tracePt t="35182" x="7270750" y="2330450"/>
          <p14:tracePt t="35256" x="7277100" y="2324100"/>
          <p14:tracePt t="35274" x="7283450" y="2311400"/>
          <p14:tracePt t="35484" x="7264400" y="2305050"/>
          <p14:tracePt t="35523" x="7245350" y="2273300"/>
          <p14:tracePt t="35561" x="7226300" y="2254250"/>
          <p14:tracePt t="35616" x="7213600" y="2254250"/>
          <p14:tracePt t="35637" x="7194550" y="2273300"/>
          <p14:tracePt t="35677" x="7181850" y="2286000"/>
          <p14:tracePt t="35958" x="7188200" y="2279650"/>
          <p14:tracePt t="35979" x="7188200" y="2266950"/>
          <p14:tracePt t="36103" x="7188200" y="2260600"/>
          <p14:tracePt t="36660" x="7181850" y="2266950"/>
          <p14:tracePt t="36782" x="7181850" y="2273300"/>
          <p14:tracePt t="36820" x="7200900" y="2292350"/>
          <p14:tracePt t="36858" x="7245350" y="2317750"/>
          <p14:tracePt t="36895" x="7258050" y="2330450"/>
          <p14:tracePt t="37071" x="7270750" y="2324100"/>
          <p14:tracePt t="37317" x="6680200" y="2120900"/>
          <p14:tracePt t="37355" x="3987800" y="1619250"/>
          <p14:tracePt t="37393" x="2876550" y="1504950"/>
          <p14:tracePt t="37432" x="2762250" y="1460500"/>
          <p14:tracePt t="37506" x="2819400" y="1454150"/>
          <p14:tracePt t="37526" x="2978150" y="1454150"/>
          <p14:tracePt t="37565" x="3257550" y="1454150"/>
          <p14:tracePt t="37605" x="3302000" y="1466850"/>
          <p14:tracePt t="37641" x="3467100" y="1543050"/>
          <p14:tracePt t="37680" x="3873500" y="1695450"/>
          <p14:tracePt t="37719" x="3911600" y="1708150"/>
          <p14:tracePt t="37757" x="3905250" y="1695450"/>
          <p14:tracePt t="37813" x="3956050" y="1695450"/>
          <p14:tracePt t="37851" x="4108450" y="1657350"/>
          <p14:tracePt t="37867" x="4203700" y="1651000"/>
          <p14:tracePt t="37905" x="4476750" y="1682750"/>
          <p14:tracePt t="37946" x="4533900" y="1695450"/>
          <p14:tracePt t="37996" x="4387850" y="1682750"/>
          <p14:tracePt t="38096" x="4400550" y="1689100"/>
          <p14:tracePt t="38134" x="4737100" y="1746250"/>
          <p14:tracePt t="38172" x="4794250" y="1746250"/>
          <p14:tracePt t="38209" x="4660900" y="1733550"/>
          <p14:tracePt t="38230" x="4540250" y="1733550"/>
          <p14:tracePt t="38269" x="4540250" y="1727200"/>
          <p14:tracePt t="38286" x="4546600" y="1714500"/>
          <p14:tracePt t="38359" x="4552950" y="1714500"/>
          <p14:tracePt t="38416" x="4540250" y="1714500"/>
          <p14:tracePt t="38472" x="4584700" y="1714500"/>
          <p14:tracePt t="38511" x="4591050" y="1714500"/>
          <p14:tracePt t="38566" x="4572000" y="1727200"/>
          <p14:tracePt t="38828" x="4578350" y="1714500"/>
          <p14:tracePt t="39020" x="4578350" y="1701800"/>
          <p14:tracePt t="39440" x="4578350" y="1682750"/>
          <p14:tracePt t="39582" x="4578350" y="1663700"/>
          <p14:tracePt t="39824" x="4578350" y="1651000"/>
          <p14:tracePt t="39862" x="4578350" y="1644650"/>
          <p14:tracePt t="39983" x="4572000" y="1638300"/>
          <p14:tracePt t="40038" x="4559300" y="1638300"/>
          <p14:tracePt t="40333" x="4533900" y="1625600"/>
          <p14:tracePt t="40354" x="4514850" y="1625600"/>
          <p14:tracePt t="40393" x="4470400" y="1625600"/>
          <p14:tracePt t="40433" x="4457700" y="1625600"/>
          <p14:tracePt t="40577" x="4451350" y="1625600"/>
          <p14:tracePt t="40805" x="4438650" y="1606550"/>
          <p14:tracePt t="40860" x="4419600" y="1600200"/>
          <p14:tracePt t="40915" x="4413250" y="1587500"/>
          <p14:tracePt t="41515" x="4406900" y="1587500"/>
          <p14:tracePt t="41554" x="4381500" y="1587500"/>
          <p14:tracePt t="41643" x="4375150" y="1587500"/>
          <p14:tracePt t="41734" x="4368800" y="1587500"/>
          <p14:tracePt t="42046" x="4356100" y="1587500"/>
          <p14:tracePt t="42102" x="4343400" y="1587500"/>
          <p14:tracePt t="42346" x="4337050" y="1587500"/>
          <p14:tracePt t="42435" x="4324350" y="1574800"/>
          <p14:tracePt t="42473" x="4324350" y="1568450"/>
          <p14:tracePt t="42511" x="4318000" y="1562100"/>
          <p14:tracePt t="42669" x="4286250" y="1555750"/>
          <p14:tracePt t="42707" x="4248150" y="1555750"/>
          <p14:tracePt t="42747" x="4235450" y="1555750"/>
          <p14:tracePt t="42785" x="4216400" y="1568450"/>
          <p14:tracePt t="42822" x="4248150" y="1606550"/>
          <p14:tracePt t="42860" x="4387850" y="1606550"/>
          <p14:tracePt t="42898" x="4495800" y="1612900"/>
          <p14:tracePt t="42919" x="4540250" y="1625600"/>
          <p14:tracePt t="43008" x="4489450" y="1625600"/>
          <p14:tracePt t="43028" x="4476750" y="1625600"/>
          <p14:tracePt t="43221" x="4451350" y="1581150"/>
          <p14:tracePt t="43552" x="4451350" y="1562100"/>
          <p14:tracePt t="43590" x="4451350" y="1543050"/>
          <p14:tracePt t="43715" x="4451350" y="1549400"/>
          <p14:tracePt t="43975" x="4451350" y="1536700"/>
          <p14:tracePt t="44081" x="4419600" y="1536700"/>
          <p14:tracePt t="44119" x="4318000" y="1581150"/>
          <p14:tracePt t="44157" x="4286250" y="1695450"/>
          <p14:tracePt t="44194" x="4286250" y="1708150"/>
          <p14:tracePt t="44215" x="4318000" y="1708150"/>
          <p14:tracePt t="44255" x="4343400" y="1695450"/>
          <p14:tracePt t="44291" x="4362450" y="1695450"/>
          <p14:tracePt t="44486" x="4362450" y="1689100"/>
          <p14:tracePt t="44716" x="4368800" y="1676400"/>
          <p14:tracePt t="44733" x="4375150" y="1663700"/>
          <p14:tracePt t="44772" x="4381500" y="1638300"/>
          <p14:tracePt t="44810" x="4381500" y="1625600"/>
          <p14:tracePt t="44849" x="4400550" y="1593850"/>
          <p14:tracePt t="45111" x="4400550" y="1587500"/>
          <p14:tracePt t="46815" x="4400550" y="1574800"/>
          <p14:tracePt t="46904" x="4400550" y="1568450"/>
          <p14:tracePt t="46942" x="4419600" y="1555750"/>
          <p14:tracePt t="47757" x="4419600" y="1543050"/>
          <p14:tracePt t="49536" x="4324350" y="1581150"/>
          <p14:tracePt t="49575" x="4260850" y="1663700"/>
          <p14:tracePt t="49614" x="4279900" y="1816100"/>
          <p14:tracePt t="49653" x="4464050" y="1835150"/>
          <p14:tracePt t="49691" x="4495800" y="1828800"/>
          <p14:tracePt t="49873" x="4495800" y="1822450"/>
          <p14:tracePt t="49913" x="4489450" y="1790700"/>
          <p14:tracePt t="49951" x="4457700" y="1733550"/>
          <p14:tracePt t="50007" x="4400550" y="1727200"/>
          <p14:tracePt t="50027" x="4381500" y="1733550"/>
          <p14:tracePt t="50067" x="4375150" y="1739900"/>
          <p14:tracePt t="50141" x="4375150" y="1733550"/>
          <p14:tracePt t="50872" x="4311650" y="1720850"/>
          <p14:tracePt t="50917" x="3822700" y="1663700"/>
          <p14:tracePt t="50966" x="3327400" y="1682750"/>
          <p14:tracePt t="51007" x="3054350" y="1803400"/>
          <p14:tracePt t="51046" x="2971800" y="1924050"/>
          <p14:tracePt t="51083" x="2984500" y="2038350"/>
          <p14:tracePt t="51123" x="3238500" y="2171700"/>
          <p14:tracePt t="51161" x="3365500" y="2184400"/>
          <p14:tracePt t="51217" x="3371850" y="2178050"/>
          <p14:tracePt t="51412" x="3435350" y="2171700"/>
          <p14:tracePt t="51451" x="3492500" y="2171700"/>
          <p14:tracePt t="51489" x="3524250" y="2159000"/>
          <p14:tracePt t="51543" x="3530600" y="2146300"/>
          <p14:tracePt t="51597" x="3556000" y="2139950"/>
          <p14:tracePt t="51652" x="3556000" y="2127250"/>
          <p14:tracePt t="51725" x="3543300" y="2076450"/>
          <p14:tracePt t="51763" x="3460750" y="2006600"/>
          <p14:tracePt t="51801" x="3111500" y="1905000"/>
          <p14:tracePt t="51840" x="1822450" y="1708150"/>
          <p14:tracePt t="51858" x="1200150" y="1689100"/>
          <p14:tracePt t="51897" x="349250" y="1758950"/>
          <p14:tracePt t="51935" x="222250" y="1993900"/>
          <p14:tracePt t="51974" x="635000" y="2374900"/>
          <p14:tracePt t="52012" x="984250" y="2489200"/>
          <p14:tracePt t="52050" x="1200150" y="2501900"/>
          <p14:tracePt t="52090" x="1244600" y="2432050"/>
          <p14:tracePt t="52128" x="1244600" y="2393950"/>
          <p14:tracePt t="52408" x="1244600" y="2400300"/>
          <p14:tracePt t="53371" x="1270000" y="2400300"/>
          <p14:tracePt t="53409" x="1435100" y="2400300"/>
          <p14:tracePt t="53447" x="2032000" y="2387600"/>
          <p14:tracePt t="53486" x="3352800" y="2330450"/>
          <p14:tracePt t="53524" x="4699000" y="2305050"/>
          <p14:tracePt t="53545" x="5505450" y="2260600"/>
          <p14:tracePt t="53583" x="5975350" y="2209800"/>
          <p14:tracePt t="53624" x="6096000" y="2279650"/>
          <p14:tracePt t="53662" x="6134100" y="2324100"/>
          <p14:tracePt t="53698" x="6184900" y="2349500"/>
          <p14:tracePt t="53738" x="6381750" y="2457450"/>
          <p14:tracePt t="53776" x="6686550" y="2654300"/>
          <p14:tracePt t="53814" x="6883400" y="2762250"/>
          <p14:tracePt t="53852" x="6889750" y="2762250"/>
          <p14:tracePt t="53870" x="6896100" y="2762250"/>
          <p14:tracePt t="54132" x="6921500" y="2762250"/>
          <p14:tracePt t="54153" x="6940550" y="2762250"/>
          <p14:tracePt t="54192" x="6972300" y="2768600"/>
          <p14:tracePt t="54230" x="6985000" y="2762250"/>
          <p14:tracePt t="54269" x="6991350" y="2730500"/>
          <p14:tracePt t="54307" x="7029450" y="2654300"/>
          <p14:tracePt t="54346" x="7073900" y="2603500"/>
          <p14:tracePt t="54364" x="7080250" y="2597150"/>
          <p14:tracePt t="54403" x="7080250" y="2559050"/>
          <p14:tracePt t="54441" x="7099300" y="2540000"/>
          <p14:tracePt t="54478" x="7105650" y="2501900"/>
          <p14:tracePt t="54499" x="7105650" y="2495550"/>
          <p14:tracePt t="54539" x="7137400" y="2482850"/>
          <p14:tracePt t="54559" x="7188200" y="2457450"/>
          <p14:tracePt t="54600" x="7219950" y="2419350"/>
          <p14:tracePt t="54809" x="7219950" y="2374900"/>
          <p14:tracePt t="54846" x="7219950" y="2355850"/>
          <p14:tracePt t="55109" x="7219950" y="2362200"/>
          <p14:tracePt t="55147" x="7251700" y="2336800"/>
          <p14:tracePt t="55169" x="7258050" y="2330450"/>
          <p14:tracePt t="55262" x="7258050" y="2343150"/>
          <p14:tracePt t="55495" x="7251700" y="2355850"/>
          <p14:tracePt t="55553" x="7251700" y="2368550"/>
          <p14:tracePt t="55591" x="7251700" y="2393950"/>
          <p14:tracePt t="55629" x="7251700" y="2400300"/>
          <p14:tracePt t="55702" x="7245350" y="2400300"/>
          <p14:tracePt t="55867" x="7239000" y="2413000"/>
          <p14:tracePt t="56136" x="7258050" y="2406650"/>
          <p14:tracePt t="56175" x="7258050" y="2393950"/>
          <p14:tracePt t="56264" x="7270750" y="2387600"/>
          <p14:tracePt t="56768" x="7270750" y="2374900"/>
          <p14:tracePt t="56785" x="7270750" y="2368550"/>
          <p14:tracePt t="56826" x="7270750" y="2355850"/>
          <p14:tracePt t="56900" x="7270750" y="2349500"/>
          <p14:tracePt t="56958" x="7258050" y="2349500"/>
          <p14:tracePt t="57035" x="7245350" y="2336800"/>
          <p14:tracePt t="57127" x="7245350" y="2343150"/>
          <p14:tracePt t="57805" x="7251700" y="2330450"/>
          <p14:tracePt t="57863" x="7239000" y="2330450"/>
          <p14:tracePt t="57901" x="7213600" y="2349500"/>
          <p14:tracePt t="57942" x="7188200" y="2400300"/>
          <p14:tracePt t="57980" x="7245350" y="2413000"/>
          <p14:tracePt t="58018" x="7289800" y="2406650"/>
          <p14:tracePt t="58057" x="7289800" y="2400300"/>
          <p14:tracePt t="58146" x="7289800" y="2387600"/>
          <p14:tracePt t="58529" x="7289800" y="2362200"/>
          <p14:tracePt t="58566" x="7289800" y="2355850"/>
          <p14:tracePt t="58693" x="7289800" y="2349500"/>
          <p14:tracePt t="59262" x="7277100" y="2349500"/>
          <p14:tracePt t="59320" x="7251700" y="2349500"/>
          <p14:tracePt t="59342" x="7219950" y="2349500"/>
          <p14:tracePt t="59380" x="7194550" y="2349500"/>
          <p14:tracePt t="59420" x="7188200" y="2349500"/>
          <p14:tracePt t="59476" x="7156450" y="2349500"/>
          <p14:tracePt t="59515" x="7137400" y="2349500"/>
          <p14:tracePt t="59705" x="7150100" y="2355850"/>
          <p14:tracePt t="59743" x="7232650" y="2368550"/>
          <p14:tracePt t="59780" x="7315200" y="2374900"/>
          <p14:tracePt t="59818" x="7353300" y="2374900"/>
          <p14:tracePt t="59858" x="7378700" y="2374900"/>
          <p14:tracePt t="59897" x="7423150" y="2387600"/>
          <p14:tracePt t="59935" x="7429500" y="2387600"/>
          <p14:tracePt t="59973" x="7442200" y="2393950"/>
          <p14:tracePt t="60149" x="7378700" y="2387600"/>
          <p14:tracePt t="60171" x="7289800" y="2381250"/>
          <p14:tracePt t="60211" x="7239000" y="2362200"/>
          <p14:tracePt t="60352" x="7321550" y="2387600"/>
          <p14:tracePt t="60370" x="7353300" y="2387600"/>
          <p14:tracePt t="60409" x="7391400" y="2387600"/>
          <p14:tracePt t="60600" x="7397750" y="2387600"/>
          <p14:tracePt t="60638" x="7372350" y="2387600"/>
          <p14:tracePt t="60676" x="7346950" y="2381250"/>
          <p14:tracePt t="60850" x="7397750" y="2381250"/>
          <p14:tracePt t="60867" x="7410450" y="2381250"/>
          <p14:tracePt t="60906" x="7423150" y="2381250"/>
          <p14:tracePt t="60995" x="7385050" y="2387600"/>
          <p14:tracePt t="61015" x="7334250" y="2387600"/>
          <p14:tracePt t="61054" x="7289800" y="2387600"/>
          <p14:tracePt t="61559" x="7226300" y="2368550"/>
          <p14:tracePt t="61597" x="7188200" y="2362200"/>
          <p14:tracePt t="61720" x="7296150" y="2362200"/>
          <p14:tracePt t="61758" x="7391400" y="2362200"/>
          <p14:tracePt t="61862" x="7366000" y="2362200"/>
          <p14:tracePt t="63588" x="7366000" y="2324100"/>
          <p14:tracePt t="63609" x="7359650" y="2247900"/>
          <p14:tracePt t="63650" x="7353300" y="2032000"/>
          <p14:tracePt t="63671" x="7353300" y="1822450"/>
          <p14:tracePt t="63691" x="7353300" y="1695450"/>
          <p14:tracePt t="63730" x="7334250" y="1428750"/>
          <p14:tracePt t="63750" x="7327900" y="1320800"/>
          <p14:tracePt t="63791" x="7270750" y="1092200"/>
          <p14:tracePt t="63812" x="7270750" y="1073150"/>
          <p14:tracePt t="63852" x="7270750" y="1060450"/>
          <p14:tracePt t="63870" x="7270750" y="1035050"/>
          <p14:tracePt t="63908" x="7270750" y="927100"/>
          <p14:tracePt t="63946" x="7270750" y="812800"/>
          <p14:tracePt t="63984" x="7270750" y="762000"/>
          <p14:tracePt t="64056" x="7283450" y="800100"/>
          <p14:tracePt t="64078" x="7289800" y="806450"/>
          <p14:tracePt t="64150" x="7296150" y="806450"/>
          <p14:tracePt t="64171" x="7302500" y="819150"/>
          <p14:tracePt t="64210" x="7308850" y="838200"/>
          <p14:tracePt t="64249" x="7308850" y="933450"/>
          <p14:tracePt t="64287" x="7346950" y="1060450"/>
          <p14:tracePt t="64325" x="7353300" y="1168400"/>
          <p14:tracePt t="64362" x="7353300" y="1308100"/>
          <p14:tracePt t="64404" x="7353300" y="1447800"/>
          <p14:tracePt t="64442" x="7353300" y="1536700"/>
          <p14:tracePt t="64479" x="7353300" y="1663700"/>
          <p14:tracePt t="64500" x="7353300" y="1727200"/>
          <p14:tracePt t="64541" x="7283450" y="1873250"/>
          <p14:tracePt t="64561" x="7264400" y="1924050"/>
          <p14:tracePt t="64601" x="7264400" y="1936750"/>
          <p14:tracePt t="64641" x="7264400" y="1968500"/>
          <p14:tracePt t="64679" x="7264400" y="2057400"/>
          <p14:tracePt t="64719" x="7264400" y="2171700"/>
          <p14:tracePt t="64757" x="7264400" y="2260600"/>
          <p14:tracePt t="64795" x="7264400" y="2279650"/>
          <p14:tracePt t="64970" x="7270750" y="2273300"/>
          <p14:tracePt t="65355" x="7289800" y="2292350"/>
          <p14:tracePt t="65373" x="7296150" y="2311400"/>
          <p14:tracePt t="65411" x="7302500" y="2311400"/>
          <p14:tracePt t="65464" x="7315200" y="2330450"/>
          <p14:tracePt t="65762" x="7315200" y="2311400"/>
          <p14:tracePt t="65782" x="7308850" y="2292350"/>
          <p14:tracePt t="65821" x="7302500" y="2273300"/>
          <p14:tracePt t="65944" x="7289800" y="2292350"/>
          <p14:tracePt t="66050" x="7289800" y="2241550"/>
          <p14:tracePt t="66088" x="7315200" y="2120900"/>
          <p14:tracePt t="66108" x="7321550" y="2006600"/>
          <p14:tracePt t="66148" x="7353300" y="1670050"/>
          <p14:tracePt t="66187" x="7385050" y="1466850"/>
          <p14:tracePt t="66225" x="7385050" y="1397000"/>
          <p14:tracePt t="66265" x="7385050" y="1346200"/>
          <p14:tracePt t="66304" x="7385050" y="1339850"/>
          <p14:tracePt t="66360" x="7385050" y="1295400"/>
          <p14:tracePt t="66399" x="7359650" y="1219200"/>
          <p14:tracePt t="66437" x="7340600" y="1181100"/>
          <p14:tracePt t="66544" x="7340600" y="1149350"/>
          <p14:tracePt t="66665" x="7321550" y="1193800"/>
          <p14:tracePt t="66686" x="7315200" y="1250950"/>
          <p14:tracePt t="66725" x="7296150" y="1377950"/>
          <p14:tracePt t="66763" x="7270750" y="1625600"/>
          <p14:tracePt t="66801" x="7239000" y="1911350"/>
          <p14:tracePt t="66838" x="7239000" y="2120900"/>
          <p14:tracePt t="66859" x="7239000" y="2209800"/>
          <p14:tracePt t="66899" x="7232650" y="2311400"/>
          <p14:tracePt t="66937" x="7226300" y="2425700"/>
          <p14:tracePt t="66975" x="7232650" y="2540000"/>
          <p14:tracePt t="67012" x="7239000" y="2559050"/>
          <p14:tracePt t="67085" x="7270750" y="2584450"/>
          <p14:tracePt t="67108" x="7308850" y="2590800"/>
          <p14:tracePt t="67148" x="7340600" y="2590800"/>
          <p14:tracePt t="67307" x="7194550" y="2571750"/>
          <p14:tracePt t="67329" x="6718300" y="2546350"/>
          <p14:tracePt t="67368" x="5467350" y="2597150"/>
          <p14:tracePt t="67391" x="5048250" y="2667000"/>
          <p14:tracePt t="67410" x="4997450" y="2673350"/>
          <p14:tracePt t="67467" x="5010150" y="2667000"/>
          <p14:tracePt t="67505" x="5029200" y="2647950"/>
          <p14:tracePt t="67543" x="5067300" y="2616200"/>
          <p14:tracePt t="67563" x="5067300" y="2597150"/>
          <p14:tracePt t="67601" x="5067300" y="2578100"/>
          <p14:tracePt t="67642" x="5156200" y="2622550"/>
          <p14:tracePt t="67680" x="5441950" y="2647950"/>
          <p14:tracePt t="67719" x="5581650" y="2603500"/>
          <p14:tracePt t="67757" x="5651500" y="2514600"/>
          <p14:tracePt t="67795" x="5676900" y="2495550"/>
          <p14:tracePt t="67832" x="5683250" y="2482850"/>
          <p14:tracePt t="67870" x="5721350" y="2482850"/>
          <p14:tracePt t="67891" x="5746750" y="2482850"/>
          <p14:tracePt t="67998" x="5784850" y="2470150"/>
          <p14:tracePt t="68036" x="5842000" y="2406650"/>
          <p14:tracePt t="68075" x="5854700" y="2406650"/>
          <p14:tracePt t="68113" x="5873750" y="2432050"/>
          <p14:tracePt t="68308" x="5873750" y="2406650"/>
          <p14:tracePt t="68328" x="5873750" y="2387600"/>
          <p14:tracePt t="68368" x="5873750" y="2374900"/>
          <p14:tracePt t="68496" x="5873750" y="2476500"/>
          <p14:tracePt t="68516" x="5873750" y="2482850"/>
          <p14:tracePt t="68575" x="5899150" y="2463800"/>
          <p14:tracePt t="68613" x="6007100" y="2368550"/>
          <p14:tracePt t="68652" x="6032500" y="2336800"/>
          <p14:tracePt t="68672" x="6038850" y="2336800"/>
          <p14:tracePt t="68729" x="6007100" y="2381250"/>
          <p14:tracePt t="68800" x="5994400" y="2362200"/>
          <p14:tracePt t="69456" x="5988050" y="2362200"/>
          <p14:tracePt t="69701" x="5969000" y="2387600"/>
          <p14:tracePt t="69738" x="5956300" y="2438400"/>
          <p14:tracePt t="69775" x="5943600" y="2470150"/>
          <p14:tracePt t="69795" x="5937250" y="2476500"/>
          <p14:tracePt t="69835" x="5924550" y="2501900"/>
          <p14:tracePt t="69874" x="5924550" y="2514600"/>
          <p14:tracePt t="69947" x="5943600" y="2482850"/>
          <p14:tracePt t="69985" x="5975350" y="2432050"/>
          <p14:tracePt t="70022" x="5975350" y="2393950"/>
          <p14:tracePt t="70586" x="5975350" y="2387600"/>
          <p14:tracePt t="70626" x="5975350" y="2381250"/>
          <p14:tracePt t="70699" x="5975350" y="2374900"/>
          <p14:tracePt t="70987" x="5975350" y="2368550"/>
          <p14:tracePt t="72052" x="5975350" y="2362200"/>
          <p14:tracePt t="72147" x="5880100" y="2444750"/>
          <p14:tracePt t="72185" x="5435600" y="2794000"/>
          <p14:tracePt t="72227" x="5016500" y="3003550"/>
          <p14:tracePt t="72268" x="4565650" y="3022600"/>
          <p14:tracePt t="72308" x="3987800" y="3022600"/>
          <p14:tracePt t="72329" x="3771900" y="3022600"/>
          <p14:tracePt t="72369" x="3683000" y="3003550"/>
          <p14:tracePt t="72408" x="3543300" y="2933700"/>
          <p14:tracePt t="72448" x="3276600" y="2978150"/>
          <p14:tracePt t="72466" x="3219450" y="3009900"/>
          <p14:tracePt t="72504" x="3213100" y="3028950"/>
          <p14:tracePt t="72560" x="3213100" y="3035300"/>
          <p14:tracePt t="72616" x="3213100" y="3022600"/>
          <p14:tracePt t="72655" x="3149600" y="3009900"/>
          <p14:tracePt t="72694" x="2876550" y="2990850"/>
          <p14:tracePt t="72734" x="2578100" y="3009900"/>
          <p14:tracePt t="72774" x="2495550" y="3079750"/>
          <p14:tracePt t="72814" x="2578100" y="3098800"/>
          <p14:tracePt t="72852" x="2654300" y="3124200"/>
          <p14:tracePt t="72873" x="2654300" y="3130550"/>
          <p14:tracePt t="72930" x="2584450" y="3079750"/>
          <p14:tracePt t="73099" x="2552700" y="3079750"/>
          <p14:tracePt t="73140" x="2527300" y="3067050"/>
          <p14:tracePt t="73179" x="2463800" y="3028950"/>
          <p14:tracePt t="73220" x="2470150" y="2921000"/>
          <p14:tracePt t="73259" x="2717800" y="2914650"/>
          <p14:tracePt t="73280" x="3289300" y="2952750"/>
          <p14:tracePt t="73298" x="3587750" y="2984500"/>
          <p14:tracePt t="73336" x="5213350" y="3130550"/>
          <p14:tracePt t="73375" x="6026150" y="3181350"/>
          <p14:tracePt t="73393" x="6102350" y="3194050"/>
          <p14:tracePt t="73586" x="6127750" y="3136900"/>
          <p14:tracePt t="73626" x="6273800" y="3092450"/>
          <p14:tracePt t="73663" x="6470650" y="3022600"/>
          <p14:tracePt t="73701" x="6496050" y="2990850"/>
          <p14:tracePt t="73756" x="6470650" y="3016250"/>
          <p14:tracePt t="73813" x="6419850" y="2997200"/>
          <p14:tracePt t="73852" x="6407150" y="2984500"/>
          <p14:tracePt t="73926" x="6413500" y="2946400"/>
          <p14:tracePt t="73964" x="6413500" y="2927350"/>
          <p14:tracePt t="74071" x="6407150" y="2908300"/>
          <p14:tracePt t="74162" x="6407150" y="2889250"/>
          <p14:tracePt t="74200" x="6407150" y="2857500"/>
          <p14:tracePt t="74239" x="6407150" y="2825750"/>
          <p14:tracePt t="74276" x="6400800" y="2787650"/>
          <p14:tracePt t="74298" x="6400800" y="2781300"/>
          <p14:tracePt t="74373" x="6400800" y="2768600"/>
          <p14:tracePt t="74412" x="6381750" y="2730500"/>
          <p14:tracePt t="74450" x="6375400" y="2717800"/>
          <p14:tracePt t="74490" x="6369050" y="2705100"/>
          <p14:tracePt t="74563" x="6343650" y="2736850"/>
          <p14:tracePt t="74601" x="6337300" y="2832100"/>
          <p14:tracePt t="74639" x="6337300" y="2978150"/>
          <p14:tracePt t="74677" x="6337300" y="3041650"/>
          <p14:tracePt t="74818" x="6369050" y="2933700"/>
          <p14:tracePt t="74857" x="6413500" y="2800350"/>
          <p14:tracePt t="74930" x="6413500" y="2895600"/>
          <p14:tracePt t="74969" x="6413500" y="2940050"/>
          <p14:tracePt t="75112" x="6413500" y="2927350"/>
          <p14:tracePt t="75364" x="6413500" y="2921000"/>
          <p14:tracePt t="75459" x="6426200" y="2908300"/>
          <p14:tracePt t="75520" x="6426200" y="2901950"/>
          <p14:tracePt t="75592" x="6381750" y="2876550"/>
          <p14:tracePt t="75632" x="6273800" y="2870200"/>
          <p14:tracePt t="75672" x="5803900" y="2870200"/>
          <p14:tracePt t="75712" x="5429250" y="2870200"/>
          <p14:tracePt t="75751" x="5302250" y="2870200"/>
          <p14:tracePt t="75791" x="5283200" y="2889250"/>
          <p14:tracePt t="75812" x="5276850" y="2895600"/>
          <p14:tracePt t="75924" x="5283200" y="2990850"/>
          <p14:tracePt t="75965" x="5403850" y="3067050"/>
          <p14:tracePt t="75985" x="5473700" y="3073400"/>
          <p14:tracePt t="76025" x="5467350" y="3035300"/>
          <p14:tracePt t="76063" x="5340350" y="3003550"/>
          <p14:tracePt t="76099" x="5130800" y="2990850"/>
          <p14:tracePt t="76136" x="4965700" y="2990850"/>
          <p14:tracePt t="76158" x="4927600" y="2990850"/>
          <p14:tracePt t="76197" x="4914900" y="3003550"/>
          <p14:tracePt t="76237" x="4972050" y="3117850"/>
          <p14:tracePt t="76277" x="5130800" y="3162300"/>
          <p14:tracePt t="76298" x="5270500" y="3162300"/>
          <p14:tracePt t="76337" x="5480050" y="3149600"/>
          <p14:tracePt t="76377" x="5556250" y="3117850"/>
          <p14:tracePt t="76415" x="5537200" y="3098800"/>
          <p14:tracePt t="76454" x="5461000" y="3130550"/>
          <p14:tracePt t="76492" x="5429250" y="3168650"/>
          <p14:tracePt t="76546" x="5530850" y="3168650"/>
          <p14:tracePt t="76584" x="5543550" y="3149600"/>
          <p14:tracePt t="76623" x="5511800" y="3124200"/>
          <p14:tracePt t="76662" x="5473700" y="3124200"/>
          <p14:tracePt t="77709" x="5473700" y="3130550"/>
          <p14:tracePt t="77752" x="5473700" y="3124200"/>
          <p14:tracePt t="78298" x="5480050" y="3117850"/>
          <p14:tracePt t="78357" x="5492750" y="3067050"/>
          <p14:tracePt t="78376" x="5492750" y="3035300"/>
          <p14:tracePt t="78398" x="5473700" y="3009900"/>
          <p14:tracePt t="78441" x="5365750" y="2971800"/>
          <p14:tracePt t="78478" x="5353050" y="2971800"/>
          <p14:tracePt t="78517" x="5314950" y="2959100"/>
          <p14:tracePt t="78557" x="5276850" y="2959100"/>
          <p14:tracePt t="78579" x="5245100" y="2984500"/>
          <p14:tracePt t="78621" x="5238750" y="3028950"/>
          <p14:tracePt t="78680" x="5257800" y="3003550"/>
          <p14:tracePt t="78720" x="5257800" y="2927350"/>
          <p14:tracePt t="78760" x="5245100" y="2882900"/>
          <p14:tracePt t="78782" x="5238750" y="2870200"/>
          <p14:tracePt t="78822" x="5187950" y="2959100"/>
          <p14:tracePt t="78846" x="5187950" y="2978150"/>
          <p14:tracePt t="78865" x="5226050" y="2997200"/>
          <p14:tracePt t="78904" x="5353050" y="3003550"/>
          <p14:tracePt t="78944" x="6013450" y="3067050"/>
          <p14:tracePt t="78984" x="6508750" y="3073400"/>
          <p14:tracePt t="79025" x="6553200" y="3028950"/>
          <p14:tracePt t="79065" x="6483350" y="3041650"/>
          <p14:tracePt t="79104" x="6445250" y="3092450"/>
          <p14:tracePt t="79127" x="6432550" y="3105150"/>
          <p14:tracePt t="79168" x="6350000" y="3079750"/>
          <p14:tracePt t="79228" x="6350000" y="3022600"/>
          <p14:tracePt t="79267" x="6356350" y="2876550"/>
          <p14:tracePt t="79307" x="6356350" y="2832100"/>
          <p14:tracePt t="79348" x="6292850" y="2857500"/>
          <p14:tracePt t="79367" x="6267450" y="2863850"/>
          <p14:tracePt t="79405" x="6159500" y="2863850"/>
          <p14:tracePt t="79443" x="6019800" y="2895600"/>
          <p14:tracePt t="79482" x="5943600" y="2990850"/>
          <p14:tracePt t="79522" x="5943600" y="3028950"/>
          <p14:tracePt t="79563" x="6032500" y="3028950"/>
          <p14:tracePt t="79605" x="6159500" y="2965450"/>
          <p14:tracePt t="79643" x="6286500" y="2863850"/>
          <p14:tracePt t="79684" x="6292850" y="2813050"/>
          <p14:tracePt t="79743" x="6280150" y="2876550"/>
          <p14:tracePt t="79782" x="6267450" y="2895600"/>
          <p14:tracePt t="79841" x="6311900" y="2863850"/>
          <p14:tracePt t="79862" x="6362700" y="2832100"/>
          <p14:tracePt t="79905" x="6451600" y="2755900"/>
          <p14:tracePt t="79946" x="6559550" y="2743200"/>
          <p14:tracePt t="79986" x="6838950" y="2654300"/>
          <p14:tracePt t="80028" x="7137400" y="2527300"/>
          <p14:tracePt t="80051" x="7219950" y="2495550"/>
          <p14:tracePt t="80112" x="7226300" y="2508250"/>
          <p14:tracePt t="80149" x="7226300" y="2520950"/>
          <p14:tracePt t="80261" x="7264400" y="2495550"/>
          <p14:tracePt t="80279" x="7308850" y="2457450"/>
          <p14:tracePt t="80302" x="7404100" y="2317750"/>
          <p14:tracePt t="80344" x="7499350" y="2228850"/>
          <p14:tracePt t="80384" x="7486650" y="2254250"/>
          <p14:tracePt t="80424" x="7467600" y="2266950"/>
          <p14:tracePt t="80501" x="7454900" y="2266950"/>
          <p14:tracePt t="80542" x="7353300" y="2260600"/>
          <p14:tracePt t="80563" x="7226300" y="2260600"/>
          <p14:tracePt t="80605" x="7105650" y="2260600"/>
          <p14:tracePt t="80737" x="7112000" y="2260600"/>
          <p14:tracePt t="80796" x="7131050" y="2254250"/>
          <p14:tracePt t="80839" x="7270750" y="2279650"/>
          <p14:tracePt t="80860" x="7397750" y="2286000"/>
          <p14:tracePt t="80899" x="7486650" y="2305050"/>
          <p14:tracePt t="81013" x="7435850" y="2336800"/>
          <p14:tracePt t="81034" x="7346950" y="2336800"/>
          <p14:tracePt t="81076" x="7213600" y="2336800"/>
          <p14:tracePt t="81114" x="7200900" y="2336800"/>
          <p14:tracePt t="81171" x="7239000" y="2336800"/>
          <p14:tracePt t="81210" x="7378700" y="2381250"/>
          <p14:tracePt t="81249" x="7461250" y="2400300"/>
          <p14:tracePt t="81306" x="7429500" y="2368550"/>
          <p14:tracePt t="81344" x="7289800" y="2349500"/>
          <p14:tracePt t="81383" x="7194550" y="2349500"/>
          <p14:tracePt t="81425" x="7188200" y="2349500"/>
          <p14:tracePt t="81481" x="7346950" y="2381250"/>
          <p14:tracePt t="81502" x="7366000" y="2381250"/>
          <p14:tracePt t="81577" x="7264400" y="2355850"/>
          <p14:tracePt t="81616" x="7092950" y="2336800"/>
          <p14:tracePt t="81653" x="7048500" y="2336800"/>
          <p14:tracePt t="81728" x="7137400" y="2336800"/>
          <p14:tracePt t="81767" x="7258050" y="2336800"/>
          <p14:tracePt t="81807" x="7340600" y="2343150"/>
          <p14:tracePt t="83223" x="7277100" y="2355850"/>
          <p14:tracePt t="83262" x="7061200" y="2470150"/>
          <p14:tracePt t="83283" x="6813550" y="2635250"/>
          <p14:tracePt t="83322" x="6330950" y="2990850"/>
          <p14:tracePt t="83366" x="6165850" y="3143250"/>
          <p14:tracePt t="83442" x="6153150" y="3124200"/>
          <p14:tracePt t="83481" x="6121400" y="3098800"/>
          <p14:tracePt t="83501" x="6064250" y="3073400"/>
          <p14:tracePt t="83542" x="5924550" y="3073400"/>
          <p14:tracePt t="83564" x="5854700" y="3105150"/>
          <p14:tracePt t="83622" x="5854700" y="3092450"/>
          <p14:tracePt t="83663" x="5854700" y="3048000"/>
          <p14:tracePt t="83723" x="5886450" y="3003550"/>
          <p14:tracePt t="83763" x="5899150" y="2946400"/>
          <p14:tracePt t="83805" x="5899150" y="2927350"/>
          <p14:tracePt t="84734" x="5899150" y="2914650"/>
          <p14:tracePt t="84827" x="5899150" y="2901950"/>
          <p14:tracePt t="85131" x="5899150" y="2882900"/>
          <p14:tracePt t="86111" x="5899150" y="2876550"/>
          <p14:tracePt t="86223" x="5899150" y="2870200"/>
          <p14:tracePt t="86371" x="5892800" y="2876550"/>
          <p14:tracePt t="86411" x="5867400" y="2895600"/>
          <p14:tracePt t="86448" x="5861050" y="2901950"/>
          <p14:tracePt t="86486" x="5854700" y="2901950"/>
          <p14:tracePt t="86525" x="5854700" y="2908300"/>
          <p14:tracePt t="86632" x="5842000" y="2914650"/>
          <p14:tracePt t="86757" x="5822950" y="2895600"/>
          <p14:tracePt t="86794" x="5810250" y="2870200"/>
          <p14:tracePt t="86815" x="5810250" y="2857500"/>
          <p14:tracePt t="86872" x="5810250" y="2844800"/>
          <p14:tracePt t="86892" x="5810250" y="2825750"/>
          <p14:tracePt t="86933" x="5842000" y="2774950"/>
          <p14:tracePt t="86971" x="5854700" y="2736850"/>
          <p14:tracePt t="87063" x="5854700" y="2730500"/>
          <p14:tracePt t="87101" x="5854700" y="2717800"/>
          <p14:tracePt t="87156" x="5854700" y="2698750"/>
          <p14:tracePt t="87195" x="5854700" y="2692400"/>
          <p14:tracePt t="87377" x="5854700" y="2686050"/>
          <p14:tracePt t="87772" x="5835650" y="2686050"/>
          <p14:tracePt t="87812" x="5816600" y="2686050"/>
          <p14:tracePt t="87920" x="5861050" y="2686050"/>
          <p14:tracePt t="87940" x="5930900" y="2686050"/>
          <p14:tracePt t="87983" x="5956300" y="2686050"/>
          <p14:tracePt t="88042" x="5962650" y="2686050"/>
          <p14:tracePt t="88102" x="5962650" y="2698750"/>
          <p14:tracePt t="88215" x="5962650" y="2711450"/>
          <p14:tracePt t="88237" x="5962650" y="2717800"/>
          <p14:tracePt t="88279" x="5949950" y="2736850"/>
          <p14:tracePt t="88299" x="5892800" y="2762250"/>
          <p14:tracePt t="88340" x="5759450" y="2781300"/>
          <p14:tracePt t="88362" x="5734050" y="2781300"/>
          <p14:tracePt t="88381" x="5708650" y="2781300"/>
          <p14:tracePt t="88421" x="5702300" y="2781300"/>
          <p14:tracePt t="88566" x="5791200" y="2819400"/>
          <p14:tracePt t="88604" x="6045200" y="2819400"/>
          <p14:tracePt t="88642" x="6083300" y="2819400"/>
          <p14:tracePt t="88681" x="6096000" y="2825750"/>
          <p14:tracePt t="88723" x="6076950" y="2851150"/>
          <p14:tracePt t="88763" x="5930900" y="2876550"/>
          <p14:tracePt t="88784" x="5810250" y="2901950"/>
          <p14:tracePt t="88825" x="5645150" y="2971800"/>
          <p14:tracePt t="88961" x="5683250" y="2952750"/>
          <p14:tracePt t="89002" x="5715000" y="2952750"/>
          <p14:tracePt t="89041" x="5740400" y="2959100"/>
          <p14:tracePt t="89080" x="5740400" y="3022600"/>
          <p14:tracePt t="89120" x="5740400" y="3041650"/>
          <p14:tracePt t="89193" x="5740400" y="3054350"/>
          <p14:tracePt t="89232" x="5753100" y="3079750"/>
          <p14:tracePt t="89254" x="5803900" y="3130550"/>
          <p14:tracePt t="89294" x="5924550" y="3175000"/>
          <p14:tracePt t="89315" x="5937250" y="3175000"/>
          <p14:tracePt t="89355" x="5949950" y="3149600"/>
          <p14:tracePt t="89373" x="5949950" y="3124200"/>
          <p14:tracePt t="89412" x="5969000" y="3035300"/>
          <p14:tracePt t="89450" x="5969000" y="2965450"/>
          <p14:tracePt t="89470" x="5969000" y="2927350"/>
          <p14:tracePt t="89510" x="5969000" y="2844800"/>
          <p14:tracePt t="89549" x="5969000" y="2806700"/>
          <p14:tracePt t="89606" x="5969000" y="2800350"/>
          <p14:tracePt t="89644" x="5956300" y="2774950"/>
          <p14:tracePt t="89682" x="5873750" y="2743200"/>
          <p14:tracePt t="89699" x="5829300" y="2736850"/>
          <p14:tracePt t="89739" x="5803900" y="2736850"/>
          <p14:tracePt t="89796" x="5740400" y="2736850"/>
          <p14:tracePt t="89835" x="5670550" y="2736850"/>
          <p14:tracePt t="89872" x="5651500" y="2768600"/>
          <p14:tracePt t="89894" x="5645150" y="2794000"/>
          <p14:tracePt t="89933" x="5645150" y="2863850"/>
          <p14:tracePt t="89972" x="5676900" y="3003550"/>
          <p14:tracePt t="90010" x="5721350" y="3067050"/>
          <p14:tracePt t="90048" x="5734050" y="3067050"/>
          <p14:tracePt t="90103" x="5816600" y="3067050"/>
          <p14:tracePt t="90142" x="5975350" y="3060700"/>
          <p14:tracePt t="90179" x="6051550" y="2984500"/>
          <p14:tracePt t="90216" x="6051550" y="2952750"/>
          <p14:tracePt t="90238" x="6045200" y="2933700"/>
          <p14:tracePt t="90279" x="6013450" y="2895600"/>
          <p14:tracePt t="90299" x="5988050" y="2876550"/>
          <p14:tracePt t="90337" x="5981700" y="2857500"/>
          <p14:tracePt t="90378" x="5981700" y="2844800"/>
          <p14:tracePt t="90485" x="5943600" y="2857500"/>
          <p14:tracePt t="90524" x="5854700" y="2978150"/>
          <p14:tracePt t="90562" x="5816600" y="3086100"/>
          <p14:tracePt t="90601" x="5816600" y="3111500"/>
          <p14:tracePt t="90638" x="5848350" y="3092450"/>
          <p14:tracePt t="90659" x="5873750" y="3041650"/>
          <p14:tracePt t="90699" x="5956300" y="2908300"/>
          <p14:tracePt t="90737" x="5962650" y="2832100"/>
          <p14:tracePt t="90778" x="5962650" y="2774950"/>
          <p14:tracePt t="90835" x="5873750" y="2819400"/>
          <p14:tracePt t="90852" x="5810250" y="2882900"/>
          <p14:tracePt t="90874" x="5765800" y="2965450"/>
          <p14:tracePt t="90895" x="5740400" y="3041650"/>
          <p14:tracePt t="90969" x="5765800" y="2940050"/>
          <p14:tracePt t="91010" x="5816600" y="2781300"/>
          <p14:tracePt t="91048" x="5822950" y="2724150"/>
          <p14:tracePt t="91124" x="5816600" y="2825750"/>
          <p14:tracePt t="91166" x="5810250" y="2876550"/>
          <p14:tracePt t="91227" x="5854700" y="2743200"/>
          <p14:tracePt t="91267" x="5854700" y="2724150"/>
          <p14:tracePt t="91344" x="5835650" y="2794000"/>
          <p14:tracePt t="91383" x="5810250" y="2889250"/>
          <p14:tracePt t="91443" x="5835650" y="2844800"/>
          <p14:tracePt t="91485" x="5854700" y="2774950"/>
          <p14:tracePt t="91527" x="5854700" y="2755900"/>
          <p14:tracePt t="91585" x="5835650" y="2787650"/>
          <p14:tracePt t="91625" x="5829300" y="2800350"/>
          <p14:tracePt t="91667" x="5810250" y="2825750"/>
          <p14:tracePt t="91707" x="5803900" y="2908300"/>
          <p14:tracePt t="91727" x="5803900" y="2914650"/>
          <p14:tracePt t="91765" x="5803900" y="2933700"/>
          <p14:tracePt t="91807" x="5803900" y="2959100"/>
          <p14:tracePt t="91865" x="5822950" y="2940050"/>
          <p14:tracePt t="91905" x="5867400" y="2787650"/>
          <p14:tracePt t="91926" x="5867400" y="2724150"/>
          <p14:tracePt t="91966" x="5867400" y="2717800"/>
          <p14:tracePt t="91988" x="5842000" y="2730500"/>
          <p14:tracePt t="92029" x="5784850" y="2806700"/>
          <p14:tracePt t="92050" x="5765800" y="2844800"/>
          <p14:tracePt t="92094" x="5746750" y="2927350"/>
          <p14:tracePt t="92133" x="5746750" y="2959100"/>
          <p14:tracePt t="92191" x="5803900" y="2857500"/>
          <p14:tracePt t="92231" x="5842000" y="2698750"/>
          <p14:tracePt t="92252" x="5854700" y="2673350"/>
          <p14:tracePt t="92327" x="5803900" y="2800350"/>
          <p14:tracePt t="92348" x="5797550" y="2863850"/>
          <p14:tracePt t="92389" x="5797550" y="2901950"/>
          <p14:tracePt t="92449" x="5803900" y="2825750"/>
          <p14:tracePt t="92471" x="5803900" y="2781300"/>
          <p14:tracePt t="92514" x="5810250" y="2774950"/>
          <p14:tracePt t="92536" x="5810250" y="2800350"/>
          <p14:tracePt t="92577" x="5803900" y="2940050"/>
          <p14:tracePt t="92616" x="5803900" y="3003550"/>
          <p14:tracePt t="92656" x="5822950" y="3009900"/>
          <p14:tracePt t="92696" x="5854700" y="2870200"/>
          <p14:tracePt t="92738" x="5854700" y="2768600"/>
          <p14:tracePt t="92779" x="5854700" y="2755900"/>
          <p14:tracePt t="92799" x="5854700" y="2774950"/>
          <p14:tracePt t="92839" x="5822950" y="2921000"/>
          <p14:tracePt t="92879" x="5816600" y="3028950"/>
          <p14:tracePt t="92936" x="5816600" y="2933700"/>
          <p14:tracePt t="92958" x="5816600" y="2857500"/>
          <p14:tracePt t="92996" x="5816600" y="2844800"/>
          <p14:tracePt t="93034" x="5816600" y="2921000"/>
          <p14:tracePt t="93072" x="5810250" y="2978150"/>
          <p14:tracePt t="93164" x="5810250" y="2921000"/>
          <p14:tracePt t="93204" x="5810250" y="2895600"/>
          <p14:tracePt t="93265" x="5810250" y="2901950"/>
          <p14:tracePt t="93324" x="5810250" y="2857500"/>
          <p14:tracePt t="93347" x="5810250" y="2844800"/>
          <p14:tracePt t="93496" x="5784850" y="2914650"/>
          <p14:tracePt t="93535" x="5784850" y="2990850"/>
          <p14:tracePt t="93593" x="5784850" y="2921000"/>
          <p14:tracePt t="93614" x="5784850" y="2889250"/>
          <p14:tracePt t="93654" x="5784850" y="2882900"/>
          <p14:tracePt t="93712" x="5784850" y="2889250"/>
          <p14:tracePt t="94110" x="5842000" y="2895600"/>
          <p14:tracePt t="94150" x="6057900" y="2933700"/>
          <p14:tracePt t="94191" x="6223000" y="2959100"/>
          <p14:tracePt t="94247" x="6242050" y="2959100"/>
          <p14:tracePt t="94269" x="6248400" y="2952750"/>
          <p14:tracePt t="94312" x="6273800" y="2927350"/>
          <p14:tracePt t="94353" x="6286500" y="2889250"/>
          <p14:tracePt t="94410" x="6311900" y="2889250"/>
          <p14:tracePt t="94448" x="6330950" y="2863850"/>
          <p14:tracePt t="94489" x="6330950" y="2851150"/>
          <p14:tracePt t="94581" x="6330950" y="2844800"/>
          <p14:tracePt t="94729" x="6337300" y="2819400"/>
          <p14:tracePt t="94769" x="6400800" y="2736850"/>
          <p14:tracePt t="94808" x="6419850" y="2673350"/>
          <p14:tracePt t="94993" x="6381750" y="2724150"/>
          <p14:tracePt t="95034" x="6324600" y="2813050"/>
          <p14:tracePt t="95075" x="6318250" y="2952750"/>
          <p14:tracePt t="95098" x="6318250" y="2990850"/>
          <p14:tracePt t="95142" x="6330950" y="3009900"/>
          <p14:tracePt t="95181" x="6350000" y="2940050"/>
          <p14:tracePt t="95221" x="6356350" y="2870200"/>
          <p14:tracePt t="95263" x="6362700" y="2863850"/>
          <p14:tracePt t="95302" x="6356350" y="2914650"/>
          <p14:tracePt t="95342" x="6356350" y="2933700"/>
          <p14:tracePt t="95453" x="6356350" y="2927350"/>
          <p14:tracePt t="95475" x="6356350" y="2914650"/>
          <p14:tracePt t="95518" x="6356350" y="2889250"/>
          <p14:tracePt t="95559" x="6356350" y="2851150"/>
          <p14:tracePt t="95581" x="6356350" y="2832100"/>
          <p14:tracePt t="95622" x="6356350" y="2813050"/>
          <p14:tracePt t="95714" x="6356350" y="2787650"/>
          <p14:tracePt t="95753" x="6356350" y="2762250"/>
          <p14:tracePt t="95793" x="6356350" y="2749550"/>
          <p14:tracePt t="95833" x="6337300" y="2705100"/>
          <p14:tracePt t="95874" x="6223000" y="2628900"/>
          <p14:tracePt t="95896" x="6134100" y="2584450"/>
          <p14:tracePt t="95936" x="6026150" y="2533650"/>
          <p14:tracePt t="95957" x="5956300" y="2514600"/>
          <p14:tracePt t="95997" x="5848350" y="2514600"/>
          <p14:tracePt t="96020" x="5778500" y="2514600"/>
          <p14:tracePt t="96062" x="5676900" y="2540000"/>
          <p14:tracePt t="96084" x="5607050" y="2546350"/>
          <p14:tracePt t="96102" x="5556250" y="2571750"/>
          <p14:tracePt t="96143" x="5416550" y="2724150"/>
          <p14:tracePt t="96182" x="5397500" y="2901950"/>
          <p14:tracePt t="96224" x="5397500" y="3035300"/>
          <p14:tracePt t="96262" x="5492750" y="3213100"/>
          <p14:tracePt t="96300" x="5537200" y="3282950"/>
          <p14:tracePt t="96408" x="5581650" y="3270250"/>
          <p14:tracePt t="96448" x="5683250" y="3168650"/>
          <p14:tracePt t="96489" x="5740400" y="3117850"/>
          <p14:tracePt t="96528" x="5886450" y="3105150"/>
          <p14:tracePt t="96566" x="6000750" y="3022600"/>
          <p14:tracePt t="96604" x="6057900" y="2940050"/>
          <p14:tracePt t="96641" x="6070600" y="2921000"/>
          <p14:tracePt t="96748" x="6070600" y="2940050"/>
          <p14:tracePt t="96803" x="6076950" y="2908300"/>
          <p14:tracePt t="96820" x="6083300" y="2895600"/>
          <p14:tracePt t="96877" x="6083300" y="2927350"/>
          <p14:tracePt t="96915" x="6070600" y="3003550"/>
          <p14:tracePt t="96953" x="6134100" y="3028950"/>
          <p14:tracePt t="96973" x="6184900" y="3028950"/>
          <p14:tracePt t="97132" x="6108700" y="3098800"/>
          <p14:tracePt t="97170" x="5994400" y="3187700"/>
          <p14:tracePt t="97208" x="5892800" y="3187700"/>
          <p14:tracePt t="97247" x="5784850" y="3067050"/>
          <p14:tracePt t="97286" x="5772150" y="3016250"/>
          <p14:tracePt t="97324" x="5810250" y="2940050"/>
          <p14:tracePt t="97365" x="5873750" y="2978150"/>
          <p14:tracePt t="97403" x="5981700" y="3067050"/>
          <p14:tracePt t="97441" x="5994400" y="3092450"/>
          <p14:tracePt t="97566" x="6026150" y="3048000"/>
          <p14:tracePt t="97605" x="6343650" y="2863850"/>
          <p14:tracePt t="97642" x="6851650" y="2565400"/>
          <p14:tracePt t="97681" x="7397750" y="2273300"/>
          <p14:tracePt t="97736" x="7404100" y="2330450"/>
          <p14:tracePt t="97775" x="7391400" y="2362200"/>
          <p14:tracePt t="97882" x="7448550" y="2336800"/>
          <p14:tracePt t="97920" x="7626350" y="2247900"/>
          <p14:tracePt t="97941" x="7632700" y="2247900"/>
          <p14:tracePt t="97999" x="7632700" y="2286000"/>
          <p14:tracePt t="98049" x="7537450" y="2292350"/>
          <p14:tracePt t="98094" x="7327900" y="2292350"/>
          <p14:tracePt t="98152" x="7232650" y="2292350"/>
          <p14:tracePt t="98213" x="7207250" y="2292350"/>
          <p14:tracePt t="98374" x="7200900" y="2292350"/>
          <p14:tracePt t="98521" x="7219950" y="2317750"/>
          <p14:tracePt t="98561" x="7346950" y="2336800"/>
          <p14:tracePt t="98583" x="7499350" y="2336800"/>
          <p14:tracePt t="98624" x="7543800" y="2336800"/>
          <p14:tracePt t="98749" x="7493000" y="2336800"/>
          <p14:tracePt t="98771" x="7486650" y="2336800"/>
          <p14:tracePt t="99416" x="7378700" y="2349500"/>
          <p14:tracePt t="99457" x="6635750" y="2616200"/>
          <p14:tracePt t="99496" x="5886450" y="3003550"/>
          <p14:tracePt t="99537" x="5810250" y="3048000"/>
          <p14:tracePt t="99577" x="5753100" y="3003550"/>
          <p14:tracePt t="99598" x="5645150" y="2965450"/>
          <p14:tracePt t="99637" x="5365750" y="2940050"/>
          <p14:tracePt t="99674" x="5067300" y="2940050"/>
          <p14:tracePt t="99713" x="4730750" y="2952750"/>
          <p14:tracePt t="99750" x="4489450" y="2952750"/>
          <p14:tracePt t="99790" x="4451350" y="2965450"/>
          <p14:tracePt t="99864" x="4419600" y="2965450"/>
          <p14:tracePt t="99902" x="4330700" y="2971800"/>
          <p14:tracePt t="99941" x="4318000" y="2990850"/>
          <p14:tracePt t="101108" x="4330700" y="2978150"/>
          <p14:tracePt t="101200" x="4337050" y="2971800"/>
          <p14:tracePt t="101775" x="4349750" y="2971800"/>
          <p14:tracePt t="101792" x="4394200" y="3003550"/>
          <p14:tracePt t="101831" x="4686300" y="3098800"/>
          <p14:tracePt t="101870" x="5283200" y="3124200"/>
          <p14:tracePt t="101910" x="5448300" y="2984500"/>
          <p14:tracePt t="101949" x="5327650" y="2832100"/>
          <p14:tracePt t="101989" x="5207000" y="2832100"/>
          <p14:tracePt t="102030" x="5060950" y="2933700"/>
          <p14:tracePt t="102070" x="5029200" y="2952750"/>
          <p14:tracePt t="102109" x="5048250" y="2959100"/>
          <p14:tracePt t="102685" x="5054600" y="2946400"/>
          <p14:tracePt t="102708" x="5029200" y="2882900"/>
          <p14:tracePt t="102753" x="4902200" y="2616200"/>
          <p14:tracePt t="102791" x="4762500" y="2355850"/>
          <p14:tracePt t="102831" x="4622800" y="2101850"/>
          <p14:tracePt t="102872" x="4514850" y="1936750"/>
          <p14:tracePt t="102894" x="4489450" y="1936750"/>
          <p14:tracePt t="102934" x="4419600" y="1943100"/>
          <p14:tracePt t="102974" x="4324350" y="1968500"/>
          <p14:tracePt t="103014" x="4241800" y="1873250"/>
          <p14:tracePt t="103036" x="4229100" y="1822450"/>
          <p14:tracePt t="103077" x="4191000" y="1695450"/>
          <p14:tracePt t="103152" x="4178300" y="1695450"/>
          <p14:tracePt t="103209" x="4146550" y="1720850"/>
          <p14:tracePt t="103250" x="4108450" y="1765300"/>
          <p14:tracePt t="103271" x="4108450" y="1778000"/>
          <p14:tracePt t="103331" x="4152900" y="1733550"/>
          <p14:tracePt t="103370" x="4254500" y="1676400"/>
          <p14:tracePt t="103411" x="4330700" y="1638300"/>
          <p14:tracePt t="103468" x="4324350" y="1657350"/>
          <p14:tracePt t="103489" x="4318000" y="1657350"/>
          <p14:tracePt t="103626" x="4400550" y="1657350"/>
          <p14:tracePt t="103646" x="4508500" y="1657350"/>
          <p14:tracePt t="103687" x="4641850" y="1682750"/>
          <p14:tracePt t="103709" x="4667250" y="1720850"/>
          <p14:tracePt t="103729" x="4667250" y="1778000"/>
          <p14:tracePt t="103768" x="4667250" y="2000250"/>
          <p14:tracePt t="103808" x="4603750" y="2203450"/>
          <p14:tracePt t="103849" x="4476750" y="2368550"/>
          <p14:tracePt t="103889" x="4381500" y="2609850"/>
          <p14:tracePt t="103927" x="4349750" y="2819400"/>
          <p14:tracePt t="103968" x="4349750" y="2844800"/>
          <p14:tracePt t="103990" x="4349750" y="2857500"/>
          <p14:tracePt t="104032" x="4368800" y="2882900"/>
          <p14:tracePt t="104054" x="4394200" y="2921000"/>
          <p14:tracePt t="104096" x="4419600" y="3022600"/>
          <p14:tracePt t="104139" x="4432300" y="3067050"/>
          <p14:tracePt t="104276" x="4438650" y="3067050"/>
          <p14:tracePt t="104353" x="4445000" y="3060700"/>
          <p14:tracePt t="104373" x="4445000" y="3067050"/>
          <p14:tracePt t="104523" x="4457700" y="3060700"/>
          <p14:tracePt t="104798" x="4464050" y="3054350"/>
          <p14:tracePt t="106439" x="4464050" y="3048000"/>
          <p14:tracePt t="106554" x="4464050" y="3041650"/>
          <p14:tracePt t="106827" x="4464050" y="3035300"/>
          <p14:tracePt t="106872" x="4464050" y="3028950"/>
          <p14:tracePt t="106952" x="4464050" y="3022600"/>
          <p14:tracePt t="107773" x="4470400" y="3016250"/>
          <p14:tracePt t="107814" x="4476750" y="3016250"/>
          <p14:tracePt t="107963" x="4527550" y="3041650"/>
          <p14:tracePt t="108001" x="4622800" y="3054350"/>
          <p14:tracePt t="108021" x="4616450" y="3073400"/>
          <p14:tracePt t="108040" x="4578350" y="3073400"/>
          <p14:tracePt t="108083" x="4572000" y="3079750"/>
          <p14:tracePt t="108319" x="4578350" y="3086100"/>
          <p14:tracePt t="108431" x="4584700" y="3086100"/>
          <p14:tracePt t="108540" x="4578350" y="3092450"/>
          <p14:tracePt t="108673" x="4578350" y="3117850"/>
          <p14:tracePt t="108731" x="4616450" y="3155950"/>
          <p14:tracePt t="108771" x="5105400" y="3251200"/>
          <p14:tracePt t="108808" x="6489700" y="3365500"/>
          <p14:tracePt t="108848" x="7232650" y="3365500"/>
          <p14:tracePt t="108887" x="7429500" y="3365500"/>
          <p14:tracePt t="108923" x="7448550" y="3295650"/>
          <p14:tracePt t="108944" x="7448550" y="3232150"/>
          <p14:tracePt t="108983" x="7473950" y="3143250"/>
          <p14:tracePt t="109021" x="7493000" y="3098800"/>
          <p14:tracePt t="109060" x="7543800" y="3041650"/>
          <p14:tracePt t="109098" x="7588250" y="2978150"/>
          <p14:tracePt t="109136" x="7594600" y="2946400"/>
          <p14:tracePt t="109175" x="7575550" y="2844800"/>
          <p14:tracePt t="109215" x="7518400" y="2736850"/>
          <p14:tracePt t="109253" x="7480300" y="2692400"/>
          <p14:tracePt t="109291" x="7429500" y="2641600"/>
          <p14:tracePt t="109331" x="7410450" y="2622550"/>
          <p14:tracePt t="109370" x="7404100" y="2590800"/>
          <p14:tracePt t="109410" x="7366000" y="2501900"/>
          <p14:tracePt t="109448" x="7359650" y="2482850"/>
          <p14:tracePt t="109537" x="7353300" y="2470150"/>
          <p14:tracePt t="109614" x="7346950" y="2451100"/>
          <p14:tracePt t="109653" x="7334250" y="2432050"/>
          <p14:tracePt t="109691" x="7327900" y="2406650"/>
          <p14:tracePt t="109730" x="7315200" y="2381250"/>
          <p14:tracePt t="109785" x="7315200" y="2368550"/>
          <p14:tracePt t="109861" x="7308850" y="2330450"/>
          <p14:tracePt t="109881" x="7308850" y="2292350"/>
          <p14:tracePt t="109920" x="7302500" y="2260600"/>
          <p14:tracePt t="110084" x="7302500" y="2266950"/>
          <p14:tracePt t="110175" x="7302500" y="2286000"/>
          <p14:tracePt t="110214" x="7302500" y="2298700"/>
          <p14:tracePt t="110254" x="7302500" y="2330450"/>
          <p14:tracePt t="110293" x="7302500" y="2349500"/>
          <p14:tracePt t="110760" x="7302500" y="2362200"/>
          <p14:tracePt t="110801" x="7296150" y="2374900"/>
          <p14:tracePt t="111031" x="7296150" y="2393950"/>
          <p14:tracePt t="111204" x="7296150" y="2381250"/>
          <p14:tracePt t="112694" x="6635750" y="2349500"/>
          <p14:tracePt t="112734" x="4578350" y="2419350"/>
          <p14:tracePt t="112772" x="2882900" y="2857500"/>
          <p14:tracePt t="112810" x="1543050" y="3321050"/>
          <p14:tracePt t="112849" x="1276350" y="3517900"/>
          <p14:tracePt t="112887" x="1276350" y="3536950"/>
          <p14:tracePt t="112944" x="1282700" y="3517900"/>
          <p14:tracePt t="112999" x="1200150" y="3600450"/>
          <p14:tracePt t="113038" x="908050" y="3962400"/>
          <p14:tracePt t="113075" x="615950" y="4222750"/>
          <p14:tracePt t="113116" x="590550" y="4248150"/>
          <p14:tracePt t="113154" x="857250" y="4159250"/>
          <p14:tracePt t="113191" x="1358900" y="3810000"/>
          <p14:tracePt t="113231" x="2171700" y="3257550"/>
          <p14:tracePt t="113270" x="2692400" y="3060700"/>
          <p14:tracePt t="113306" x="2743200" y="3105150"/>
          <p14:tracePt t="113346" x="2724150" y="3295650"/>
          <p14:tracePt t="113366" x="2686050" y="3314700"/>
          <p14:tracePt t="113406" x="2616200" y="3321050"/>
          <p14:tracePt t="113422" x="2578100" y="3327400"/>
          <p14:tracePt t="113461" x="2527300" y="3340100"/>
          <p14:tracePt t="113687" x="2863850" y="3403600"/>
          <p14:tracePt t="113725" x="4051300" y="3473450"/>
          <p14:tracePt t="113766" x="5111750" y="3473450"/>
          <p14:tracePt t="113805" x="5194300" y="3486150"/>
          <p14:tracePt t="113842" x="5187950" y="3536950"/>
          <p14:tracePt t="113882" x="5181600" y="3549650"/>
          <p14:tracePt t="113920" x="5149850" y="3581400"/>
          <p14:tracePt t="113959" x="5143500" y="3670300"/>
          <p14:tracePt t="114015" x="5143500" y="3657600"/>
          <p14:tracePt t="114053" x="5105400" y="3568700"/>
          <p14:tracePt t="114092" x="5010150" y="3556000"/>
          <p14:tracePt t="114131" x="4908550" y="3543300"/>
          <p14:tracePt t="114168" x="4730750" y="3530600"/>
          <p14:tracePt t="114206" x="4597400" y="3536950"/>
          <p14:tracePt t="114226" x="4591050" y="3543300"/>
          <p14:tracePt t="114315" x="4584700" y="3556000"/>
          <p14:tracePt t="114371" x="4546600" y="3530600"/>
          <p14:tracePt t="114410" x="4425950" y="3492500"/>
          <p14:tracePt t="114450" x="4394200" y="3492500"/>
          <p14:tracePt t="114504" x="4387850" y="3473450"/>
          <p14:tracePt t="114541" x="4387850" y="3454400"/>
          <p14:tracePt t="114581" x="4387850" y="3422650"/>
          <p14:tracePt t="114620" x="4394200" y="3365500"/>
          <p14:tracePt t="114658" x="4394200" y="3359150"/>
          <p14:tracePt t="114834" x="4394200" y="3346450"/>
          <p14:tracePt t="114871" x="4381500" y="3340100"/>
          <p14:tracePt t="114909" x="4349750" y="3359150"/>
          <p14:tracePt t="114949" x="4324350" y="3378200"/>
          <p14:tracePt t="114987" x="4324350" y="3384550"/>
          <p14:tracePt t="115059" x="4311650" y="3346450"/>
          <p14:tracePt t="115097" x="4311650" y="3295650"/>
          <p14:tracePt t="115135" x="4311650" y="3289300"/>
          <p14:tracePt t="115207" x="4311650" y="3340100"/>
          <p14:tracePt t="115367" x="4311650" y="3371850"/>
          <p14:tracePt t="115405" x="4318000" y="3384550"/>
          <p14:tracePt t="115513" x="4318000" y="3359150"/>
          <p14:tracePt t="115551" x="4318000" y="3333750"/>
          <p14:tracePt t="115624" x="4311650" y="3378200"/>
          <p14:tracePt t="115661" x="4298950" y="3422650"/>
          <p14:tracePt t="115699" x="4298950" y="3429000"/>
          <p14:tracePt t="115737" x="4318000" y="3384550"/>
          <p14:tracePt t="115758" x="4330700" y="3352800"/>
          <p14:tracePt t="115799" x="4330700" y="3346450"/>
          <p14:tracePt t="115854" x="4330700" y="3409950"/>
          <p14:tracePt t="115872" x="4330700" y="3422650"/>
          <p14:tracePt t="115963" x="4337050" y="3403600"/>
          <p14:tracePt t="116001" x="4349750" y="3390900"/>
          <p14:tracePt t="116090" x="4349750" y="3409950"/>
          <p14:tracePt t="116146" x="4349750" y="3359150"/>
          <p14:tracePt t="116184" x="4349750" y="3321050"/>
          <p14:tracePt t="116275" x="4324350" y="3327400"/>
          <p14:tracePt t="116293" x="4311650" y="3340100"/>
          <p14:tracePt t="116333" x="4273550" y="3384550"/>
          <p14:tracePt t="116404" x="4286250" y="3333750"/>
          <p14:tracePt t="116441" x="4292600" y="3302000"/>
          <p14:tracePt t="116516" x="4292600" y="3352800"/>
          <p14:tracePt t="116555" x="4279900" y="3416300"/>
          <p14:tracePt t="116611" x="4298950" y="3378200"/>
          <p14:tracePt t="116632" x="4305300" y="3359150"/>
          <p14:tracePt t="116723" x="4305300" y="3384550"/>
          <p14:tracePt t="116762" x="4305300" y="3403600"/>
          <p14:tracePt t="116817" x="4311650" y="3384550"/>
          <p14:tracePt t="116855" x="4311650" y="3365500"/>
          <p14:tracePt t="116929" x="4311650" y="3397250"/>
          <p14:tracePt t="117001" x="4337050" y="3365500"/>
          <p14:tracePt t="117039" x="4356100" y="3327400"/>
          <p14:tracePt t="117128" x="4356100" y="3371850"/>
          <p14:tracePt t="117166" x="4343400" y="3409950"/>
          <p14:tracePt t="117238" x="4349750" y="3352800"/>
          <p14:tracePt t="117277" x="4349750" y="3333750"/>
          <p14:tracePt t="117335" x="4349750" y="3403600"/>
          <p14:tracePt t="117373" x="4349750" y="3454400"/>
          <p14:tracePt t="117434" x="4349750" y="3429000"/>
          <p14:tracePt t="117473" x="4349750" y="3409950"/>
          <p14:tracePt t="117614" x="4375150" y="3384550"/>
          <p14:tracePt t="117652" x="4400550" y="3346450"/>
          <p14:tracePt t="117724" x="4400550" y="3352800"/>
          <p14:tracePt t="117763" x="4406900" y="3403600"/>
          <p14:tracePt t="117800" x="4406900" y="3416300"/>
          <p14:tracePt t="117855" x="4470400" y="3365500"/>
          <p14:tracePt t="117873" x="4495800" y="3308350"/>
          <p14:tracePt t="117912" x="4502150" y="3219450"/>
          <p14:tracePt t="117950" x="4502150" y="3181350"/>
          <p14:tracePt t="118006" x="4502150" y="3244850"/>
          <p14:tracePt t="118044" x="4502150" y="3282950"/>
          <p14:tracePt t="118152" x="4495800" y="3340100"/>
          <p14:tracePt t="118191" x="4495800" y="3371850"/>
          <p14:tracePt t="118264" x="4495800" y="3352800"/>
          <p14:tracePt t="118301" x="4502150" y="3352800"/>
          <p14:tracePt t="118374" x="4495800" y="3378200"/>
          <p14:tracePt t="118412" x="4489450" y="3397250"/>
          <p14:tracePt t="118718" x="4616450" y="3403600"/>
          <p14:tracePt t="118757" x="5359400" y="3378200"/>
          <p14:tracePt t="118795" x="6559550" y="3041650"/>
          <p14:tracePt t="118833" x="7239000" y="2825750"/>
          <p14:tracePt t="118871" x="7473950" y="2794000"/>
          <p14:tracePt t="118909" x="7486650" y="2736850"/>
          <p14:tracePt t="118949" x="7486650" y="2641600"/>
          <p14:tracePt t="118987" x="7486650" y="2628900"/>
          <p14:tracePt t="119077" x="7518400" y="2559050"/>
          <p14:tracePt t="119116" x="7518400" y="2463800"/>
          <p14:tracePt t="119172" x="7518400" y="2514600"/>
          <p14:tracePt t="119227" x="7442200" y="2438400"/>
          <p14:tracePt t="119266" x="7334250" y="2406650"/>
          <p14:tracePt t="119303" x="7315200" y="2393950"/>
          <p14:tracePt t="119432" x="7302500" y="2374900"/>
          <p14:tracePt t="119486" x="7296150" y="2368550"/>
          <p14:tracePt t="119869" x="7296150" y="2362200"/>
          <p14:tracePt t="120545" x="7302500" y="2362200"/>
          <p14:tracePt t="120618" x="7302500" y="2355850"/>
          <p14:tracePt t="121087" x="7302500" y="2349500"/>
          <p14:tracePt t="121489" x="7239000" y="2444750"/>
          <p14:tracePt t="121527" x="7042150" y="2876550"/>
          <p14:tracePt t="121566" x="6915150" y="3435350"/>
          <p14:tracePt t="121587" x="6877050" y="3702050"/>
          <p14:tracePt t="121627" x="6877050" y="3765550"/>
          <p14:tracePt t="121648" x="6883400" y="3765550"/>
          <p14:tracePt t="121686" x="6889750" y="3746500"/>
          <p14:tracePt t="121726" x="6902450" y="3740150"/>
          <p14:tracePt t="121798" x="6921500" y="3752850"/>
          <p14:tracePt t="121819" x="6946900" y="3759200"/>
          <p14:tracePt t="121860" x="6991350" y="3663950"/>
          <p14:tracePt t="121877" x="6991350" y="3638550"/>
          <p14:tracePt t="121916" x="6997700" y="3568700"/>
          <p14:tracePt t="121953" x="7023100" y="3498850"/>
          <p14:tracePt t="121992" x="7029450" y="3454400"/>
          <p14:tracePt t="122112" x="7029450" y="3448050"/>
          <p14:tracePt t="122133" x="7016750" y="3448050"/>
          <p14:tracePt t="122173" x="6985000" y="3530600"/>
          <p14:tracePt t="122211" x="6985000" y="3562350"/>
          <p14:tracePt t="122249" x="7042150" y="3530600"/>
          <p14:tracePt t="122286" x="7067550" y="3473450"/>
          <p14:tracePt t="122325" x="7080250" y="3448050"/>
          <p14:tracePt t="122380" x="7073900" y="3479800"/>
          <p14:tracePt t="122919" x="7016750" y="3467100"/>
          <p14:tracePt t="122957" x="6972300" y="3441700"/>
          <p14:tracePt t="122977" x="6946900" y="3422650"/>
          <p14:tracePt t="123017" x="6915150" y="3390900"/>
          <p14:tracePt t="123054" x="6908800" y="3365500"/>
          <p14:tracePt t="123094" x="6883400" y="3340100"/>
          <p14:tracePt t="123201" x="6864350" y="3302000"/>
          <p14:tracePt t="123239" x="6826250" y="3263900"/>
          <p14:tracePt t="123277" x="6813550" y="3219450"/>
          <p14:tracePt t="123316" x="6813550" y="3200400"/>
          <p14:tracePt t="123428" x="6813550" y="3194050"/>
          <p14:tracePt t="123501" x="6807200" y="3181350"/>
          <p14:tracePt t="123539" x="6800850" y="3168650"/>
          <p14:tracePt t="123577" x="6750050" y="3187700"/>
          <p14:tracePt t="123617" x="6692900" y="3270250"/>
          <p14:tracePt t="123655" x="6667500" y="3365500"/>
          <p14:tracePt t="123693" x="6654800" y="3454400"/>
          <p14:tracePt t="123731" x="6642100" y="3556000"/>
          <p14:tracePt t="123768" x="6648450" y="3638550"/>
          <p14:tracePt t="123806" x="6667500" y="3708400"/>
          <p14:tracePt t="123844" x="6711950" y="3784600"/>
          <p14:tracePt t="123884" x="6781800" y="3790950"/>
          <p14:tracePt t="123921" x="6858000" y="3746500"/>
          <p14:tracePt t="123960" x="6953250" y="3613150"/>
          <p14:tracePt t="123998" x="6997700" y="3511550"/>
          <p14:tracePt t="124035" x="7010400" y="3460750"/>
          <p14:tracePt t="124074" x="7016750" y="3403600"/>
          <p14:tracePt t="124112" x="7016750" y="3365500"/>
          <p14:tracePt t="124185" x="7016750" y="3340100"/>
          <p14:tracePt t="124224" x="6997700" y="3308350"/>
          <p14:tracePt t="124280" x="6997700" y="3302000"/>
          <p14:tracePt t="124297" x="6991350" y="3276600"/>
          <p14:tracePt t="124370" x="6978650" y="3263900"/>
          <p14:tracePt t="124461" x="6959600" y="3263900"/>
          <p14:tracePt t="124500" x="6927850" y="3270250"/>
          <p14:tracePt t="124538" x="6864350" y="3333750"/>
          <p14:tracePt t="124577" x="6819900" y="3397250"/>
          <p14:tracePt t="124617" x="6813550" y="3429000"/>
          <p14:tracePt t="124655" x="6813550" y="3492500"/>
          <p14:tracePt t="124693" x="6807200" y="3594100"/>
          <p14:tracePt t="124731" x="6807200" y="3651250"/>
          <p14:tracePt t="124769" x="6807200" y="3663950"/>
          <p14:tracePt t="124789" x="6813550" y="3663950"/>
          <p14:tracePt t="124827" x="6870700" y="3575050"/>
          <p14:tracePt t="124867" x="6902450" y="3505200"/>
          <p14:tracePt t="124904" x="6908800" y="3486150"/>
          <p14:tracePt t="124975" x="6896100" y="3536950"/>
          <p14:tracePt t="125013" x="6896100" y="3594100"/>
          <p14:tracePt t="125069" x="6978650" y="3562350"/>
          <p14:tracePt t="125107" x="7092950" y="3511550"/>
          <p14:tracePt t="125145" x="7137400" y="3492500"/>
          <p14:tracePt t="125252" x="7150100" y="3479800"/>
          <p14:tracePt t="125359" x="7156450" y="3448050"/>
          <p14:tracePt t="125433" x="7175500" y="3422650"/>
          <p14:tracePt t="125471" x="7175500" y="3403600"/>
          <p14:tracePt t="125542" x="7175500" y="3454400"/>
          <p14:tracePt t="125580" x="7188200" y="3473450"/>
          <p14:tracePt t="125619" x="7213600" y="3473450"/>
          <p14:tracePt t="125657" x="7245350" y="3460750"/>
          <p14:tracePt t="125695" x="7277100" y="3422650"/>
          <p14:tracePt t="125768" x="7277100" y="3429000"/>
          <p14:tracePt t="125786" x="7277100" y="3460750"/>
          <p14:tracePt t="125824" x="7277100" y="3467100"/>
          <p14:tracePt t="125880" x="7277100" y="3429000"/>
          <p14:tracePt t="125935" x="7277100" y="3422650"/>
          <p14:tracePt t="126006" x="7264400" y="3435350"/>
          <p14:tracePt t="126044" x="7258050" y="3486150"/>
          <p14:tracePt t="126084" x="7264400" y="3505200"/>
          <p14:tracePt t="126122" x="7315200" y="3403600"/>
          <p14:tracePt t="126159" x="7315200" y="3390900"/>
          <p14:tracePt t="126613" x="7315200" y="3384550"/>
          <p14:tracePt t="126857" x="7315200" y="3346450"/>
          <p14:tracePt t="126875" x="7315200" y="3314700"/>
          <p14:tracePt t="126914" x="7289800" y="3225800"/>
          <p14:tracePt t="126969" x="7258050" y="3200400"/>
          <p14:tracePt t="127007" x="7162800" y="3181350"/>
          <p14:tracePt t="127044" x="7048500" y="3181350"/>
          <p14:tracePt t="127083" x="6940550" y="3168650"/>
          <p14:tracePt t="127121" x="6851650" y="3168650"/>
          <p14:tracePt t="127159" x="6788150" y="3181350"/>
          <p14:tracePt t="127196" x="6705600" y="3244850"/>
          <p14:tracePt t="127234" x="6642100" y="3289300"/>
          <p14:tracePt t="127272" x="6572250" y="3333750"/>
          <p14:tracePt t="127311" x="6534150" y="3346450"/>
          <p14:tracePt t="127469" x="6508750" y="3346450"/>
          <p14:tracePt t="127493" x="6489700" y="3346450"/>
          <p14:tracePt t="127533" x="6470650" y="3359150"/>
          <p14:tracePt t="127571" x="6445250" y="3384550"/>
          <p14:tracePt t="127609" x="6426200" y="3429000"/>
          <p14:tracePt t="127648" x="6445250" y="3492500"/>
          <p14:tracePt t="127686" x="6502400" y="3511550"/>
          <p14:tracePt t="127725" x="6661150" y="3511550"/>
          <p14:tracePt t="127763" x="6921500" y="3492500"/>
          <p14:tracePt t="127801" x="7099300" y="3397250"/>
          <p14:tracePt t="127821" x="7105650" y="3384550"/>
          <p14:tracePt t="127932" x="7067550" y="3384550"/>
          <p14:tracePt t="127972" x="6940550" y="3441700"/>
          <p14:tracePt t="127993" x="6934200" y="3454400"/>
          <p14:tracePt t="128084" x="6940550" y="3448050"/>
          <p14:tracePt t="128225" x="6940550" y="3441700"/>
          <p14:tracePt t="128469" x="6959600" y="3422650"/>
          <p14:tracePt t="128558" x="6972300" y="3390900"/>
          <p14:tracePt t="128598" x="6978650" y="3333750"/>
          <p14:tracePt t="128704" x="6978650" y="3327400"/>
          <p14:tracePt t="128742" x="6946900" y="3346450"/>
          <p14:tracePt t="128780" x="6934200" y="3397250"/>
          <p14:tracePt t="128819" x="6978650" y="3467100"/>
          <p14:tracePt t="128856" x="7092950" y="3473450"/>
          <p14:tracePt t="128874" x="7112000" y="3441700"/>
          <p14:tracePt t="128913" x="7124700" y="3371850"/>
          <p14:tracePt t="128951" x="7124700" y="3359150"/>
          <p14:tracePt t="129060" x="7124700" y="3352800"/>
          <p14:tracePt t="129115" x="7099300" y="3397250"/>
          <p14:tracePt t="129169" x="7099300" y="3403600"/>
          <p14:tracePt t="129260" x="7099300" y="3365500"/>
          <p14:tracePt t="129299" x="7099300" y="3333750"/>
          <p14:tracePt t="129357" x="7073900" y="3333750"/>
          <p14:tracePt t="129375" x="7054850" y="3346450"/>
          <p14:tracePt t="129413" x="7042150" y="3346450"/>
          <p14:tracePt t="129772" x="7042150" y="3333750"/>
          <p14:tracePt t="129790" x="7042150" y="3321050"/>
          <p14:tracePt t="129829" x="7035800" y="3314700"/>
          <p14:tracePt t="129868" x="7035800" y="3302000"/>
          <p14:tracePt t="129906" x="6991350" y="3302000"/>
          <p14:tracePt t="129943" x="6946900" y="3346450"/>
          <p14:tracePt t="129983" x="6908800" y="3422650"/>
          <p14:tracePt t="130020" x="6908800" y="3473450"/>
          <p14:tracePt t="130040" x="6927850" y="3486150"/>
          <p14:tracePt t="130059" x="6985000" y="3473450"/>
          <p14:tracePt t="130097" x="7016750" y="3409950"/>
          <p14:tracePt t="131686" x="6985000" y="3416300"/>
          <p14:tracePt t="131734" x="6826250" y="3448050"/>
          <p14:tracePt t="131784" x="6692900" y="3517900"/>
          <p14:tracePt t="131809" x="6673850" y="3536950"/>
          <p14:tracePt t="131943" x="6667500" y="3536950"/>
          <p14:tracePt t="132848" x="6667500" y="3505200"/>
          <p14:tracePt t="132871" x="6667500" y="3498850"/>
          <p14:tracePt t="132911" x="6680200" y="3448050"/>
          <p14:tracePt t="132951" x="6699250" y="3340100"/>
          <p14:tracePt t="132989" x="6718300" y="3232150"/>
          <p14:tracePt t="133011" x="6724650" y="3149600"/>
          <p14:tracePt t="133051" x="6724650" y="3028950"/>
          <p14:tracePt t="133072" x="6724650" y="2952750"/>
          <p14:tracePt t="133110" x="6762750" y="2768600"/>
          <p14:tracePt t="133152" x="6807200" y="2635250"/>
          <p14:tracePt t="133190" x="6927850" y="2444750"/>
          <p14:tracePt t="133230" x="7073900" y="2273300"/>
          <p14:tracePt t="133269" x="7219950" y="2095500"/>
          <p14:tracePt t="133290" x="7264400" y="2006600"/>
          <p14:tracePt t="133330" x="7308850" y="1879600"/>
          <p14:tracePt t="133369" x="7410450" y="1689100"/>
          <p14:tracePt t="133407" x="7461250" y="1562100"/>
          <p14:tracePt t="133445" x="7493000" y="1466850"/>
          <p14:tracePt t="133485" x="7524750" y="1320800"/>
          <p14:tracePt t="133524" x="7524750" y="1276350"/>
          <p14:tracePt t="133562" x="7524750" y="1200150"/>
          <p14:tracePt t="133601" x="7543800" y="1111250"/>
          <p14:tracePt t="133639" x="7543800" y="1047750"/>
          <p14:tracePt t="133678" x="7543800" y="1003300"/>
          <p14:tracePt t="133735" x="7531100" y="965200"/>
          <p14:tracePt t="133774" x="7512050" y="927100"/>
          <p14:tracePt t="133812" x="7493000" y="908050"/>
          <p14:tracePt t="133869" x="7473950" y="889000"/>
          <p14:tracePt t="133923" x="7461250" y="882650"/>
          <p14:tracePt t="133980" x="7435850" y="863600"/>
          <p14:tracePt t="134018" x="7410450" y="863600"/>
          <p14:tracePt t="134056" x="7391400" y="863600"/>
          <p14:tracePt t="134096" x="7372350" y="889000"/>
          <p14:tracePt t="134169" x="7372350" y="927100"/>
          <p14:tracePt t="134207" x="7372350" y="971550"/>
          <p14:tracePt t="134228" x="7372350" y="1009650"/>
          <p14:tracePt t="134268" x="7372350" y="1111250"/>
          <p14:tracePt t="134306" x="7372350" y="1231900"/>
          <p14:tracePt t="134345" x="7372350" y="1377950"/>
          <p14:tracePt t="134384" x="7372350" y="1498600"/>
          <p14:tracePt t="134422" x="7372350" y="1682750"/>
          <p14:tracePt t="134460" x="7321550" y="1885950"/>
          <p14:tracePt t="134500" x="7296150" y="1993900"/>
          <p14:tracePt t="134538" x="7302500" y="2038350"/>
          <p14:tracePt t="134577" x="7321550" y="2082800"/>
          <p14:tracePt t="134617" x="7327900" y="2190750"/>
          <p14:tracePt t="134655" x="7327900" y="2343150"/>
          <p14:tracePt t="134694" x="7315200" y="2514600"/>
          <p14:tracePt t="134733" x="7327900" y="2527300"/>
          <p14:tracePt t="134771" x="7372350" y="2476500"/>
          <p14:tracePt t="134791" x="7372350" y="2470150"/>
          <p14:tracePt t="134847" x="7372350" y="2457450"/>
          <p14:tracePt t="134885" x="7372350" y="2451100"/>
          <p14:tracePt t="134957" x="7385050" y="2444750"/>
          <p14:tracePt t="135117" x="7302500" y="2425700"/>
          <p14:tracePt t="135157" x="6623050" y="2628900"/>
          <p14:tracePt t="135196" x="4946650" y="3594100"/>
          <p14:tracePt t="135236" x="3663950" y="4533900"/>
          <p14:tracePt t="135274" x="3524250" y="4597400"/>
          <p14:tracePt t="135313" x="3517900" y="4572000"/>
          <p14:tracePt t="135331" x="3517900" y="4533900"/>
          <p14:tracePt t="135371" x="3517900" y="4445000"/>
          <p14:tracePt t="135410" x="3505200" y="4413250"/>
          <p14:tracePt t="135432" x="3479800" y="4413250"/>
          <p14:tracePt t="135474" x="3416300" y="4445000"/>
          <p14:tracePt t="135496" x="3390900" y="4445000"/>
          <p14:tracePt t="135539" x="3257550" y="4292600"/>
          <p14:tracePt t="135579" x="3219450" y="4260850"/>
          <p14:tracePt t="135619" x="3200400" y="4171950"/>
          <p14:tracePt t="135657" x="3149600" y="4108450"/>
          <p14:tracePt t="135697" x="3092450" y="4121150"/>
          <p14:tracePt t="135737" x="3067050" y="4152900"/>
          <p14:tracePt t="135775" x="3054350" y="4152900"/>
          <p14:tracePt t="135793" x="3016250" y="4152900"/>
          <p14:tracePt t="135814" x="2952750" y="4171950"/>
          <p14:tracePt t="135853" x="2927350" y="4229100"/>
          <p14:tracePt t="135945" x="2990850" y="4197350"/>
          <p14:tracePt t="135986" x="3105150" y="4076700"/>
          <p14:tracePt t="136025" x="3111500" y="4006850"/>
          <p14:tracePt t="136064" x="3009900" y="3987800"/>
          <p14:tracePt t="136103" x="2857500" y="4051300"/>
          <p14:tracePt t="136141" x="2724150" y="4095750"/>
          <p14:tracePt t="136177" x="2698750" y="4095750"/>
          <p14:tracePt t="136218" x="2692400" y="4102100"/>
          <p14:tracePt t="136307" x="2667000" y="4133850"/>
          <p14:tracePt t="136345" x="2641600" y="4171950"/>
          <p14:tracePt t="136385" x="2635250" y="4178300"/>
          <p14:tracePt t="136423" x="2616200" y="4171950"/>
          <p14:tracePt t="136496" x="2578100" y="4140200"/>
          <p14:tracePt t="136535" x="2533650" y="4089400"/>
          <p14:tracePt t="136556" x="2514600" y="4083050"/>
          <p14:tracePt t="136596" x="2495550" y="4076700"/>
          <p14:tracePt t="136654" x="2489200" y="4070350"/>
          <p14:tracePt t="136693" x="2470150" y="4051300"/>
          <p14:tracePt t="136713" x="2463800" y="4025900"/>
          <p14:tracePt t="136732" x="2463800" y="4019550"/>
          <p14:tracePt t="136770" x="2451100" y="3981450"/>
          <p14:tracePt t="136980" x="2451100" y="3975100"/>
          <p14:tracePt t="137139" x="2451100" y="4006850"/>
          <p14:tracePt t="137177" x="2451100" y="4032250"/>
          <p14:tracePt t="137197" x="2444750" y="4070350"/>
          <p14:tracePt t="137236" x="2425700" y="4127500"/>
          <p14:tracePt t="137273" x="2406650" y="4184650"/>
          <p14:tracePt t="137312" x="2406650" y="4203700"/>
          <p14:tracePt t="137384" x="2489200" y="4197350"/>
          <p14:tracePt t="137422" x="2578100" y="4140200"/>
          <p14:tracePt t="137461" x="2603500" y="4095750"/>
          <p14:tracePt t="137498" x="2603500" y="4025900"/>
          <p14:tracePt t="137536" x="2590800" y="3994150"/>
          <p14:tracePt t="137593" x="2540000" y="4038600"/>
          <p14:tracePt t="138108" x="2540000" y="4006850"/>
          <p14:tracePt t="138146" x="2533650" y="3987800"/>
          <p14:tracePt t="138202" x="2501900" y="4006850"/>
          <p14:tracePt t="138258" x="2489200" y="4032250"/>
          <p14:tracePt t="138296" x="2489200" y="4089400"/>
          <p14:tracePt t="138336" x="2489200" y="4152900"/>
          <p14:tracePt t="138374" x="2476500" y="4159250"/>
          <p14:tracePt t="138431" x="2476500" y="4114800"/>
          <p14:tracePt t="138470" x="2476500" y="4095750"/>
          <p14:tracePt t="138542" x="2482850" y="4127500"/>
          <p14:tracePt t="138581" x="2489200" y="4152900"/>
          <p14:tracePt t="138619" x="2495550" y="4165600"/>
          <p14:tracePt t="138674" x="2546350" y="4140200"/>
          <p14:tracePt t="138711" x="2578100" y="4095750"/>
          <p14:tracePt t="138751" x="2578100" y="4083050"/>
          <p14:tracePt t="138996" x="2578100" y="4064000"/>
          <p14:tracePt t="139259" x="2578100" y="4057650"/>
          <p14:tracePt t="139861" x="2578100" y="4044950"/>
          <p14:tracePt t="139881" x="2578100" y="4038600"/>
          <p14:tracePt t="139903" x="2578100" y="4025900"/>
          <p14:tracePt t="140012" x="2616200" y="4013200"/>
          <p14:tracePt t="140053" x="2711450" y="4038600"/>
          <p14:tracePt t="140074" x="2755900" y="4089400"/>
          <p14:tracePt t="140093" x="2755900" y="4095750"/>
          <p14:tracePt t="140132" x="2755900" y="4102100"/>
          <p14:tracePt t="140329" x="2768600" y="4051300"/>
          <p14:tracePt t="140368" x="2781300" y="4000500"/>
          <p14:tracePt t="140385" x="2781300" y="3994150"/>
          <p14:tracePt t="140443" x="2768600" y="3987800"/>
          <p14:tracePt t="140464" x="2711450" y="3987800"/>
          <p14:tracePt t="140507" x="2654300" y="4019550"/>
          <p14:tracePt t="140668" x="2647950" y="4019550"/>
          <p14:tracePt t="141234" x="2743200" y="4051300"/>
          <p14:tracePt t="141274" x="3009900" y="4140200"/>
          <p14:tracePt t="141313" x="3181350" y="4203700"/>
          <p14:tracePt t="141351" x="3244850" y="4222750"/>
          <p14:tracePt t="141391" x="3263900" y="4222750"/>
          <p14:tracePt t="141429" x="3263900" y="4216400"/>
          <p14:tracePt t="141541" x="3282950" y="4203700"/>
          <p14:tracePt t="141609" x="3308350" y="4203700"/>
          <p14:tracePt t="141725" x="3276600" y="4197350"/>
          <p14:tracePt t="141765" x="3105150" y="4165600"/>
          <p14:tracePt t="141807" x="2863850" y="4133850"/>
          <p14:tracePt t="141848" x="2755900" y="4121150"/>
          <p14:tracePt t="141958" x="2743200" y="4121150"/>
          <p14:tracePt t="141980" x="2736850" y="4121150"/>
          <p14:tracePt t="142019" x="2698750" y="4121150"/>
          <p14:tracePt t="142058" x="2559050" y="4121150"/>
          <p14:tracePt t="142098" x="2514600" y="4121150"/>
          <p14:tracePt t="142157" x="2520950" y="4089400"/>
          <p14:tracePt t="142493" x="2520950" y="4102100"/>
          <p14:tracePt t="142687" x="2533650" y="4095750"/>
          <p14:tracePt t="142779" x="2540000" y="4089400"/>
          <p14:tracePt t="142797" x="2559050" y="4095750"/>
          <p14:tracePt t="142838" x="2571750" y="4140200"/>
          <p14:tracePt t="142879" x="2571750" y="4152900"/>
          <p14:tracePt t="142917" x="2571750" y="4159250"/>
          <p14:tracePt t="143133" x="2622550" y="4121150"/>
          <p14:tracePt t="143171" x="2628900" y="4095750"/>
          <p14:tracePt t="143280" x="2628900" y="4102100"/>
          <p14:tracePt t="143299" x="2667000" y="4184650"/>
          <p14:tracePt t="143338" x="2774950" y="4241800"/>
          <p14:tracePt t="143377" x="2914650" y="4254500"/>
          <p14:tracePt t="143417" x="2965450" y="4254500"/>
          <p14:tracePt t="143455" x="3117850" y="4254500"/>
          <p14:tracePt t="143493" x="3289300" y="4241800"/>
          <p14:tracePt t="143601" x="3289300" y="4203700"/>
          <p14:tracePt t="143639" x="3232150" y="4146550"/>
          <p14:tracePt t="143677" x="3168650" y="4140200"/>
          <p14:tracePt t="143698" x="3162300" y="4140200"/>
          <p14:tracePt t="143737" x="3162300" y="4165600"/>
          <p14:tracePt t="143776" x="3308350" y="4165600"/>
          <p14:tracePt t="143814" x="3486150" y="4140200"/>
          <p14:tracePt t="143853" x="3543300" y="4070350"/>
          <p14:tracePt t="143891" x="3505200" y="4051300"/>
          <p14:tracePt t="143929" x="3409950" y="4114800"/>
          <p14:tracePt t="143950" x="3390900" y="4140200"/>
          <p14:tracePt t="144094" x="3390900" y="4121150"/>
          <p14:tracePt t="144736" x="3390900" y="4114800"/>
          <p14:tracePt t="144915" x="3390900" y="4108450"/>
          <p14:tracePt t="145083" x="3448050" y="4070350"/>
          <p14:tracePt t="145104" x="3473450" y="4044950"/>
          <p14:tracePt t="145146" x="3486150" y="3962400"/>
          <p14:tracePt t="145167" x="3486150" y="3956050"/>
          <p14:tracePt t="145208" x="3429000" y="3968750"/>
          <p14:tracePt t="145247" x="3314700" y="4057650"/>
          <p14:tracePt t="145286" x="3308350" y="4070350"/>
          <p14:tracePt t="145324" x="3321050" y="4076700"/>
          <p14:tracePt t="145885" x="3327400" y="4083050"/>
          <p14:tracePt t="145943" x="3422650" y="4095750"/>
          <p14:tracePt t="145964" x="3524250" y="4095750"/>
          <p14:tracePt t="146004" x="3670300" y="4070350"/>
          <p14:tracePt t="146096" x="3670300" y="4076700"/>
          <p14:tracePt t="146136" x="3670300" y="4083050"/>
          <p14:tracePt t="146264" x="3676650" y="4083050"/>
          <p14:tracePt t="146283" x="3683000" y="4076700"/>
          <p14:tracePt t="146699" x="3670300" y="4070350"/>
          <p14:tracePt t="146740" x="3581400" y="4051300"/>
          <p14:tracePt t="146761" x="3543300" y="4051300"/>
          <p14:tracePt t="146803" x="3467100" y="4051300"/>
          <p14:tracePt t="146820" x="3454400" y="4064000"/>
          <p14:tracePt t="146875" x="3454400" y="4070350"/>
          <p14:tracePt t="146950" x="3460750" y="4076700"/>
          <p14:tracePt t="146988" x="3467100" y="4076700"/>
          <p14:tracePt t="147388" x="3467100" y="4095750"/>
          <p14:tracePt t="147444" x="3536950" y="4127500"/>
          <p14:tracePt t="147464" x="3663950" y="4152900"/>
          <p14:tracePt t="147504" x="4832350" y="4235450"/>
          <p14:tracePt t="147543" x="6477000" y="4095750"/>
          <p14:tracePt t="147582" x="7486650" y="3562350"/>
          <p14:tracePt t="147606" x="7797800" y="3225800"/>
          <p14:tracePt t="147646" x="7943850" y="2851150"/>
          <p14:tracePt t="147684" x="7956550" y="2654300"/>
          <p14:tracePt t="147723" x="7956550" y="2616200"/>
          <p14:tracePt t="147779" x="7969250" y="2616200"/>
          <p14:tracePt t="147796" x="7981950" y="2609850"/>
          <p14:tracePt t="147836" x="7981950" y="2508250"/>
          <p14:tracePt t="147873" x="7943850" y="2451100"/>
          <p14:tracePt t="147913" x="7886700" y="2330450"/>
          <p14:tracePt t="147953" x="7810500" y="2273300"/>
          <p14:tracePt t="147992" x="7702550" y="2305050"/>
          <p14:tracePt t="148012" x="7645400" y="2317750"/>
          <p14:tracePt t="148053" x="7613650" y="2317750"/>
          <p14:tracePt t="148109" x="7588250" y="2317750"/>
          <p14:tracePt t="148147" x="7493000" y="2317750"/>
          <p14:tracePt t="148167" x="7442200" y="2317750"/>
          <p14:tracePt t="148205" x="7308850" y="2317750"/>
          <p14:tracePt t="148365" x="7302500" y="2317750"/>
          <p14:tracePt t="148439" x="7296150" y="2311400"/>
          <p14:tracePt t="148494" x="7289800" y="2317750"/>
          <p14:tracePt t="148533" x="7289800" y="2324100"/>
          <p14:tracePt t="148879" x="7296150" y="2330450"/>
          <p14:tracePt t="148952" x="7308850" y="2336800"/>
          <p14:tracePt t="148991" x="7327900" y="2349500"/>
          <p14:tracePt t="149326" x="7334250" y="2349500"/>
          <p14:tracePt t="149612" x="7353300" y="2343150"/>
          <p14:tracePt t="149759" x="7283450" y="2393950"/>
          <p14:tracePt t="149796" x="6769100" y="2686050"/>
          <p14:tracePt t="149839" x="5384800" y="3568700"/>
          <p14:tracePt t="149879" x="4171950" y="4425950"/>
          <p14:tracePt t="149920" x="3619500" y="5080000"/>
          <p14:tracePt t="149960" x="3543300" y="5219700"/>
          <p14:tracePt t="150038" x="3460750" y="5308600"/>
          <p14:tracePt t="150059" x="3416300" y="5359400"/>
          <p14:tracePt t="150098" x="3219450" y="5518150"/>
          <p14:tracePt t="150121" x="3162300" y="5537200"/>
          <p14:tracePt t="150162" x="3155950" y="5537200"/>
          <p14:tracePt t="150183" x="3149600" y="5530850"/>
          <p14:tracePt t="150227" x="3162300" y="5365750"/>
          <p14:tracePt t="150245" x="3187700" y="5276850"/>
          <p14:tracePt t="150287" x="3257550" y="5099050"/>
          <p14:tracePt t="150309" x="3327400" y="5022850"/>
          <p14:tracePt t="150350" x="3454400" y="4921250"/>
          <p14:tracePt t="150372" x="3454400" y="4914900"/>
          <p14:tracePt t="150411" x="3460750" y="4902200"/>
          <p14:tracePt t="150433" x="3473450" y="4883150"/>
          <p14:tracePt t="150473" x="3511550" y="4819650"/>
          <p14:tracePt t="150513" x="3524250" y="4711700"/>
          <p14:tracePt t="150551" x="3549650" y="4635500"/>
          <p14:tracePt t="150590" x="3562350" y="4610100"/>
          <p14:tracePt t="150629" x="3562350" y="4591050"/>
          <p14:tracePt t="150702" x="3562350" y="4629150"/>
          <p14:tracePt t="150757" x="3568700" y="4629150"/>
          <p14:tracePt t="151122" x="3575050" y="4622800"/>
          <p14:tracePt t="151214" x="3575050" y="4616450"/>
          <p14:tracePt t="151256" x="3575050" y="4610100"/>
          <p14:tracePt t="151696" x="3575050" y="4603750"/>
          <p14:tracePt t="151878" x="3575050" y="4622800"/>
          <p14:tracePt t="151990" x="3587750" y="4603750"/>
          <p14:tracePt t="152011" x="3587750" y="4597400"/>
          <p14:tracePt t="152108" x="3575050" y="4629150"/>
          <p14:tracePt t="152148" x="3575050" y="4641850"/>
          <p14:tracePt t="152205" x="3575050" y="4629150"/>
          <p14:tracePt t="152243" x="3575050" y="4622800"/>
          <p14:tracePt t="152353" x="3575050" y="4591050"/>
          <p14:tracePt t="152372" x="3575050" y="4584700"/>
          <p14:tracePt t="152410" x="3575050" y="4578350"/>
          <p14:tracePt t="152707" x="3549650" y="4591050"/>
          <p14:tracePt t="152765" x="3517900" y="4635500"/>
          <p14:tracePt t="152803" x="3505200" y="4730750"/>
          <p14:tracePt t="152824" x="3505200" y="4749800"/>
          <p14:tracePt t="152864" x="3505200" y="4768850"/>
          <p14:tracePt t="152920" x="3511550" y="4762500"/>
          <p14:tracePt t="152957" x="3524250" y="4692650"/>
          <p14:tracePt t="152996" x="3524250" y="4629150"/>
          <p14:tracePt t="153034" x="3524250" y="4610100"/>
          <p14:tracePt t="153122" x="3524250" y="4648200"/>
          <p14:tracePt t="153160" x="3524250" y="4660900"/>
          <p14:tracePt t="153232" x="3536950" y="4629150"/>
          <p14:tracePt t="153271" x="3543300" y="4565650"/>
          <p14:tracePt t="153376" x="3536950" y="4572000"/>
          <p14:tracePt t="153455" x="3536950" y="4597400"/>
          <p14:tracePt t="153499" x="3536950" y="4616450"/>
          <p14:tracePt t="153541" x="3638550" y="4629150"/>
          <p14:tracePt t="153585" x="3860800" y="4629150"/>
          <p14:tracePt t="153631" x="3943350" y="4629150"/>
          <p14:tracePt t="153652" x="3949700" y="4635500"/>
          <p14:tracePt t="153731" x="3962400" y="4635500"/>
          <p14:tracePt t="153771" x="3962400" y="4629150"/>
          <p14:tracePt t="153862" x="3917950" y="4635500"/>
          <p14:tracePt t="153881" x="3905250" y="4641850"/>
          <p14:tracePt t="153923" x="3898900" y="4648200"/>
          <p14:tracePt t="154262" x="3873500" y="4648200"/>
          <p14:tracePt t="154303" x="3835400" y="4648200"/>
          <p14:tracePt t="154325" x="3778250" y="4641850"/>
          <p14:tracePt t="154364" x="3765550" y="4641850"/>
          <p14:tracePt t="154384" x="3759200" y="4641850"/>
          <p14:tracePt t="154492" x="3752850" y="4635500"/>
          <p14:tracePt t="154565" x="3841750" y="4635500"/>
          <p14:tracePt t="154604" x="3949700" y="4629150"/>
          <p14:tracePt t="154643" x="4000500" y="4635500"/>
          <p14:tracePt t="154680" x="4019550" y="4641850"/>
          <p14:tracePt t="154772" x="4013200" y="4648200"/>
          <p14:tracePt t="154793" x="4025900" y="4654550"/>
          <p14:tracePt t="154830" x="4070350" y="4654550"/>
          <p14:tracePt t="154871" x="4152900" y="4654550"/>
          <p14:tracePt t="154909" x="4210050" y="4654550"/>
          <p14:tracePt t="154946" x="4203700" y="4648200"/>
          <p14:tracePt t="154986" x="3981450" y="4654550"/>
          <p14:tracePt t="155024" x="3575050" y="4692650"/>
          <p14:tracePt t="155064" x="2717800" y="4692650"/>
          <p14:tracePt t="155103" x="2305050" y="4692650"/>
          <p14:tracePt t="155141" x="2260600" y="4705350"/>
          <p14:tracePt t="155183" x="2241550" y="4737100"/>
          <p14:tracePt t="155221" x="2235200" y="4756150"/>
          <p14:tracePt t="155311" x="2228850" y="4762500"/>
          <p14:tracePt t="155351" x="2203450" y="4762500"/>
          <p14:tracePt t="155373" x="2197100" y="4749800"/>
          <p14:tracePt t="155416" x="2197100" y="4616450"/>
          <p14:tracePt t="155456" x="2197100" y="4552950"/>
          <p14:tracePt t="155512" x="2178050" y="4610100"/>
          <p14:tracePt t="155552" x="2152650" y="4660900"/>
          <p14:tracePt t="155590" x="2127250" y="4705350"/>
          <p14:tracePt t="155630" x="2127250" y="4730750"/>
          <p14:tracePt t="155669" x="2197100" y="4622800"/>
          <p14:tracePt t="155707" x="2203450" y="4546600"/>
          <p14:tracePt t="155747" x="2203450" y="4533900"/>
          <p14:tracePt t="155784" x="2152650" y="4648200"/>
          <p14:tracePt t="155822" x="2139950" y="4724400"/>
          <p14:tracePt t="155860" x="2171700" y="4718050"/>
          <p14:tracePt t="155898" x="2235200" y="4616450"/>
          <p14:tracePt t="155921" x="2254250" y="4591050"/>
          <p14:tracePt t="155958" x="2254250" y="4584700"/>
          <p14:tracePt t="155996" x="2228850" y="4641850"/>
          <p14:tracePt t="156034" x="2209800" y="4711700"/>
          <p14:tracePt t="156072" x="2209800" y="4737100"/>
          <p14:tracePt t="156127" x="2228850" y="4705350"/>
          <p14:tracePt t="156165" x="2266950" y="4699000"/>
          <p14:tracePt t="156205" x="2819400" y="4813300"/>
          <p14:tracePt t="156245" x="3759200" y="4933950"/>
          <p14:tracePt t="156283" x="3962400" y="4946650"/>
          <p14:tracePt t="156322" x="3962400" y="4927600"/>
          <p14:tracePt t="156378" x="3949700" y="4902200"/>
          <p14:tracePt t="156418" x="3848100" y="4838700"/>
          <p14:tracePt t="156455" x="3721100" y="4806950"/>
          <p14:tracePt t="156493" x="3663950" y="4768850"/>
          <p14:tracePt t="156513" x="3625850" y="4743450"/>
          <p14:tracePt t="156552" x="3536950" y="4705350"/>
          <p14:tracePt t="156591" x="3460750" y="4705350"/>
          <p14:tracePt t="156630" x="3422650" y="4743450"/>
          <p14:tracePt t="156702" x="3409950" y="4730750"/>
          <p14:tracePt t="156740" x="3409950" y="4686300"/>
          <p14:tracePt t="156778" x="3397250" y="4667250"/>
          <p14:tracePt t="156816" x="3352800" y="4641850"/>
          <p14:tracePt t="156855" x="3238500" y="4641850"/>
          <p14:tracePt t="156894" x="3162300" y="4679950"/>
          <p14:tracePt t="156931" x="3162300" y="4686300"/>
          <p14:tracePt t="156988" x="3181350" y="4724400"/>
          <p14:tracePt t="157025" x="3219450" y="4724400"/>
          <p14:tracePt t="157065" x="3251200" y="4718050"/>
          <p14:tracePt t="157103" x="3276600" y="4692650"/>
          <p14:tracePt t="157141" x="3282950" y="4641850"/>
          <p14:tracePt t="157215" x="3257550" y="4679950"/>
          <p14:tracePt t="157254" x="3238500" y="4724400"/>
          <p14:tracePt t="157310" x="3340100" y="4724400"/>
          <p14:tracePt t="157347" x="3422650" y="4660900"/>
          <p14:tracePt t="157407" x="3416300" y="4648200"/>
          <p14:tracePt t="157444" x="3365500" y="4673600"/>
          <p14:tracePt t="157482" x="3365500" y="4679950"/>
          <p14:tracePt t="158023" x="3429000" y="4679950"/>
          <p14:tracePt t="158044" x="3498850" y="4679950"/>
          <p14:tracePt t="158085" x="3917950" y="4686300"/>
          <p14:tracePt t="158135" x="4044950" y="4718050"/>
          <p14:tracePt t="158270" x="4044950" y="4699000"/>
          <p14:tracePt t="158375" x="4064000" y="4699000"/>
          <p14:tracePt t="158413" x="4083050" y="4673600"/>
          <p14:tracePt t="158587" x="4102100" y="4673600"/>
          <p14:tracePt t="158607" x="4127500" y="4654550"/>
          <p14:tracePt t="158647" x="4152900" y="4597400"/>
          <p14:tracePt t="158685" x="4152900" y="4584700"/>
          <p14:tracePt t="158773" x="4083050" y="4584700"/>
          <p14:tracePt t="158794" x="4057650" y="4610100"/>
          <p14:tracePt t="158833" x="4051300" y="4629150"/>
          <p14:tracePt t="158873" x="4083050" y="4622800"/>
          <p14:tracePt t="158911" x="4121150" y="4603750"/>
          <p14:tracePt t="158949" x="4165600" y="4578350"/>
          <p14:tracePt t="159057" x="4121150" y="4591050"/>
          <p14:tracePt t="159095" x="4114800" y="4597400"/>
          <p14:tracePt t="159169" x="4127500" y="4603750"/>
          <p14:tracePt t="159206" x="4140200" y="4603750"/>
          <p14:tracePt t="159690" x="4114800" y="4610100"/>
          <p14:tracePt t="159728" x="3905250" y="4635500"/>
          <p14:tracePt t="159766" x="3517900" y="4679950"/>
          <p14:tracePt t="159805" x="3295650" y="4699000"/>
          <p14:tracePt t="159826" x="3225800" y="4705350"/>
          <p14:tracePt t="159866" x="2965450" y="4673600"/>
          <p14:tracePt t="159883" x="2806700" y="4648200"/>
          <p14:tracePt t="159923" x="2463800" y="4603750"/>
          <p14:tracePt t="159961" x="2349500" y="4603750"/>
          <p14:tracePt t="159981" x="2311400" y="4603750"/>
          <p14:tracePt t="160022" x="2260600" y="4616450"/>
          <p14:tracePt t="160060" x="2241550" y="4654550"/>
          <p14:tracePt t="160097" x="2241550" y="4667250"/>
          <p14:tracePt t="160138" x="2216150" y="4718050"/>
          <p14:tracePt t="160176" x="2209800" y="4787900"/>
          <p14:tracePt t="160216" x="2273300" y="4813300"/>
          <p14:tracePt t="160255" x="2584450" y="4870450"/>
          <p14:tracePt t="160294" x="3124200" y="4953000"/>
          <p14:tracePt t="160331" x="3556000" y="4959350"/>
          <p14:tracePt t="160373" x="3746500" y="4832350"/>
          <p14:tracePt t="160411" x="3746500" y="4826000"/>
          <p14:tracePt t="160449" x="3714750" y="4756150"/>
          <p14:tracePt t="160487" x="3587750" y="4654550"/>
          <p14:tracePt t="160526" x="3340100" y="4616450"/>
          <p14:tracePt t="160564" x="3054350" y="4597400"/>
          <p14:tracePt t="160582" x="3028950" y="4597400"/>
          <p14:tracePt t="160620" x="2997200" y="4610100"/>
          <p14:tracePt t="160658" x="2978150" y="4686300"/>
          <p14:tracePt t="160697" x="2990850" y="4768850"/>
          <p14:tracePt t="160717" x="3105150" y="4787900"/>
          <p14:tracePt t="160756" x="3467100" y="4787900"/>
          <p14:tracePt t="160794" x="3810000" y="4762500"/>
          <p14:tracePt t="160831" x="3873500" y="4705350"/>
          <p14:tracePt t="160922" x="3822700" y="4775200"/>
          <p14:tracePt t="160959" x="3810000" y="4787900"/>
          <p14:tracePt t="161338" x="3835400" y="4787900"/>
          <p14:tracePt t="161376" x="3854450" y="4737100"/>
          <p14:tracePt t="161413" x="3803650" y="4692650"/>
          <p14:tracePt t="161452" x="3657600" y="4692650"/>
          <p14:tracePt t="161489" x="3422650" y="4705350"/>
          <p14:tracePt t="161527" x="3257550" y="4724400"/>
          <p14:tracePt t="161566" x="3232150" y="4781550"/>
          <p14:tracePt t="161605" x="3257550" y="4838700"/>
          <p14:tracePt t="161643" x="3384550" y="4870450"/>
          <p14:tracePt t="161682" x="3848100" y="4889500"/>
          <p14:tracePt t="161703" x="4070350" y="4864100"/>
          <p14:tracePt t="161744" x="4171950" y="4800600"/>
          <p14:tracePt t="161765" x="4171950" y="4781550"/>
          <p14:tracePt t="161840" x="4089400" y="4781550"/>
          <p14:tracePt t="161877" x="3911600" y="4781550"/>
          <p14:tracePt t="161915" x="3848100" y="4787900"/>
          <p14:tracePt t="161973" x="3879850" y="4813300"/>
          <p14:tracePt t="161990" x="3911600" y="4813300"/>
          <p14:tracePt t="162029" x="4076700" y="4813300"/>
          <p14:tracePt t="162046" x="4102100" y="4800600"/>
          <p14:tracePt t="162581" x="4508500" y="4597400"/>
          <p14:tracePt t="162620" x="5778500" y="3879850"/>
          <p14:tracePt t="162658" x="7435850" y="2851150"/>
          <p14:tracePt t="162696" x="7816850" y="2489200"/>
          <p14:tracePt t="162717" x="7816850" y="2463800"/>
          <p14:tracePt t="162736" x="7759700" y="2451100"/>
          <p14:tracePt t="162775" x="7632700" y="2451100"/>
          <p14:tracePt t="162838" x="7416800" y="2571750"/>
          <p14:tracePt t="162859" x="7416800" y="2578100"/>
          <p14:tracePt t="162897" x="7454900" y="2463800"/>
          <p14:tracePt t="162919" x="7486650" y="2362200"/>
          <p14:tracePt t="162981" x="7454900" y="2419350"/>
          <p14:tracePt t="163020" x="7423150" y="2444750"/>
          <p14:tracePt t="163058" x="7404100" y="2457450"/>
          <p14:tracePt t="163129" x="7404100" y="2432050"/>
          <p14:tracePt t="163374" x="7404100" y="2419350"/>
          <p14:tracePt t="163430" x="7397750" y="2413000"/>
          <p14:tracePt t="163450" x="7391400" y="2413000"/>
          <p14:tracePt t="163489" x="7366000" y="2413000"/>
          <p14:tracePt t="163717" x="7359650" y="2374900"/>
          <p14:tracePt t="163757" x="7353300" y="2368550"/>
          <p14:tracePt t="164015" x="7353300" y="2362200"/>
          <p14:tracePt t="164433" x="7353300" y="2355850"/>
          <p14:tracePt t="164509" x="7270750" y="2393950"/>
          <p14:tracePt t="164530" x="7150100" y="2451100"/>
          <p14:tracePt t="164574" x="6019800" y="3244850"/>
          <p14:tracePt t="164614" x="5194300" y="3898900"/>
          <p14:tracePt t="164655" x="4826000" y="4298950"/>
          <p14:tracePt t="164695" x="4724400" y="4457700"/>
          <p14:tracePt t="164734" x="4610100" y="4597400"/>
          <p14:tracePt t="164752" x="4552950" y="4641850"/>
          <p14:tracePt t="164790" x="4394200" y="4775200"/>
          <p14:tracePt t="164811" x="4324350" y="4813300"/>
          <p14:tracePt t="164848" x="4292600" y="4826000"/>
          <p14:tracePt t="164889" x="4146550" y="4794250"/>
          <p14:tracePt t="164927" x="3930650" y="4781550"/>
          <p14:tracePt t="164967" x="3816350" y="4819650"/>
          <p14:tracePt t="165006" x="3790950" y="4845050"/>
          <p14:tracePt t="165163" x="3778250" y="4832350"/>
          <p14:tracePt t="165199" x="3771900" y="4832350"/>
          <p14:tracePt t="165273" x="3714750" y="4832350"/>
          <p14:tracePt t="165295" x="3619500" y="4832350"/>
          <p14:tracePt t="165333" x="3175000" y="4781550"/>
          <p14:tracePt t="165353" x="3016250" y="4768850"/>
          <p14:tracePt t="165376" x="2921000" y="4756150"/>
          <p14:tracePt t="165551" x="2895600" y="4711700"/>
          <p14:tracePt t="165589" x="2863850" y="4686300"/>
          <p14:tracePt t="165607" x="2857500" y="4679950"/>
          <p14:tracePt t="165662" x="2825750" y="4673600"/>
          <p14:tracePt t="165698" x="2749550" y="4629150"/>
          <p14:tracePt t="165755" x="2825750" y="4730750"/>
          <p14:tracePt t="165792" x="2895600" y="4813300"/>
          <p14:tracePt t="165831" x="2952750" y="4838700"/>
          <p14:tracePt t="165869" x="3143250" y="4864100"/>
          <p14:tracePt t="165887" x="3422650" y="4864100"/>
          <p14:tracePt t="165924" x="3644900" y="4864100"/>
          <p14:tracePt t="166133" x="3600450" y="4864100"/>
          <p14:tracePt t="166190" x="3638550" y="4889500"/>
          <p14:tracePt t="166245" x="3587750" y="4870450"/>
          <p14:tracePt t="166266" x="3536950" y="4851400"/>
          <p14:tracePt t="166306" x="3124200" y="4775200"/>
          <p14:tracePt t="166327" x="2717800" y="4768850"/>
          <p14:tracePt t="166365" x="2381250" y="4813300"/>
          <p14:tracePt t="166384" x="2374900" y="4826000"/>
          <p14:tracePt t="166441" x="2374900" y="4806950"/>
          <p14:tracePt t="166564" x="2330450" y="4787900"/>
          <p14:tracePt t="166603" x="2260600" y="4781550"/>
          <p14:tracePt t="166641" x="2260600" y="4775200"/>
          <p14:tracePt t="166681" x="2235200" y="4743450"/>
          <p14:tracePt t="166770" x="2235200" y="4756150"/>
          <p14:tracePt t="166808" x="2286000" y="4762500"/>
          <p14:tracePt t="166846" x="2476500" y="4813300"/>
          <p14:tracePt t="166884" x="2984500" y="4965700"/>
          <p14:tracePt t="166905" x="3359150" y="5054600"/>
          <p14:tracePt t="166943" x="3479800" y="5092700"/>
          <p14:tracePt t="166999" x="3486150" y="5105400"/>
          <p14:tracePt t="167037" x="3556000" y="5168900"/>
          <p14:tracePt t="167054" x="3594100" y="5207000"/>
          <p14:tracePt t="167092" x="3702050" y="5264150"/>
          <p14:tracePt t="167130" x="3803650" y="5264150"/>
          <p14:tracePt t="167167" x="3822700" y="5200650"/>
          <p14:tracePt t="167224" x="3771900" y="5207000"/>
          <p14:tracePt t="167266" x="3759200" y="5226050"/>
          <p14:tracePt t="167330" x="3898900" y="5251450"/>
          <p14:tracePt t="167374" x="4559300" y="5314950"/>
          <p14:tracePt t="167417" x="4806950" y="5270500"/>
          <p14:tracePt t="167460" x="4851400" y="5143500"/>
          <p14:tracePt t="167501" x="4851400" y="5041900"/>
          <p14:tracePt t="167544" x="4806950" y="5010150"/>
          <p14:tracePt t="167586" x="4648200" y="5048250"/>
          <p14:tracePt t="167609" x="4495800" y="5156200"/>
          <p14:tracePt t="167650" x="4381500" y="5264150"/>
          <p14:tracePt t="167705" x="4432300" y="5257800"/>
          <p14:tracePt t="167747" x="4464050" y="5219700"/>
          <p14:tracePt t="167820" x="4445000" y="5219700"/>
          <p14:tracePt t="168148" x="4438650" y="5219700"/>
          <p14:tracePt t="168359" x="4432300" y="5213350"/>
          <p14:tracePt t="168398" x="4425950" y="5200650"/>
          <p14:tracePt t="168437" x="4425950" y="5181600"/>
          <p14:tracePt t="168475" x="4425950" y="5175250"/>
          <p14:tracePt t="168582" x="4419600" y="5162550"/>
          <p14:tracePt t="168656" x="4413250" y="5156200"/>
          <p14:tracePt t="169219" x="4406900" y="5137150"/>
          <p14:tracePt t="169257" x="4356100" y="5073650"/>
          <p14:tracePt t="169295" x="4203700" y="4991100"/>
          <p14:tracePt t="169332" x="4051300" y="4965700"/>
          <p14:tracePt t="169372" x="3892550" y="4965700"/>
          <p14:tracePt t="169390" x="3778250" y="5010150"/>
          <p14:tracePt t="169430" x="3606800" y="5124450"/>
          <p14:tracePt t="169468" x="3562350" y="5219700"/>
          <p14:tracePt t="169507" x="3638550" y="5283200"/>
          <p14:tracePt t="169544" x="3765550" y="5283200"/>
          <p14:tracePt t="169583" x="4019550" y="5213350"/>
          <p14:tracePt t="169623" x="4292600" y="5029200"/>
          <p14:tracePt t="169661" x="4349750" y="4883150"/>
          <p14:tracePt t="169700" x="4349750" y="4864100"/>
          <p14:tracePt t="169739" x="4260850" y="4940300"/>
          <p14:tracePt t="169777" x="4152900" y="5010150"/>
          <p14:tracePt t="169815" x="4102100" y="5048250"/>
          <p14:tracePt t="169852" x="4102100" y="5054600"/>
          <p14:tracePt t="169890" x="4114800" y="5022850"/>
          <p14:tracePt t="169928" x="4127500" y="5003800"/>
          <p14:tracePt t="170358" x="4127500" y="4972050"/>
          <p14:tracePt t="170413" x="4089400" y="4946650"/>
          <p14:tracePt t="170450" x="3886200" y="4940300"/>
          <p14:tracePt t="170489" x="3651250" y="4991100"/>
          <p14:tracePt t="170529" x="3651250" y="5003800"/>
          <p14:tracePt t="170567" x="3721100" y="5041900"/>
          <p14:tracePt t="170607" x="3854450" y="5054600"/>
          <p14:tracePt t="170645" x="3943350" y="5054600"/>
          <p14:tracePt t="170684" x="3962400" y="5016500"/>
          <p14:tracePt t="170722" x="3962400" y="5010150"/>
          <p14:tracePt t="171670" x="3962400" y="4991100"/>
          <p14:tracePt t="172837" x="3937000" y="4984750"/>
          <p14:tracePt t="172858" x="3854450" y="4997450"/>
          <p14:tracePt t="172885" x="3714750" y="5022850"/>
          <p14:tracePt t="172907" x="3581400" y="5067300"/>
          <p14:tracePt t="172953" x="3378200" y="5168900"/>
          <p14:tracePt t="172998" x="3365500" y="5245100"/>
          <p14:tracePt t="173045" x="3454400" y="5283200"/>
          <p14:tracePt t="173091" x="3568700" y="5295900"/>
          <p14:tracePt t="173136" x="3575050" y="5295900"/>
          <p14:tracePt t="173478" x="3556000" y="5295900"/>
          <p14:tracePt t="173499" x="3511550" y="5289550"/>
          <p14:tracePt t="173540" x="3505200" y="5289550"/>
          <p14:tracePt t="173617" x="3467100" y="5283200"/>
          <p14:tracePt t="173657" x="3492500" y="5264150"/>
          <p14:tracePt t="173713" x="3511550" y="5264150"/>
          <p14:tracePt t="173773" x="3524250" y="5264150"/>
          <p14:tracePt t="173811" x="3536950" y="5264150"/>
          <p14:tracePt t="173851" x="3543300" y="5264150"/>
          <p14:tracePt t="173891" x="3562350" y="5264150"/>
          <p14:tracePt t="173947" x="3562350" y="5232400"/>
          <p14:tracePt t="173968" x="3562350" y="5219700"/>
          <p14:tracePt t="174007" x="3562350" y="5200650"/>
          <p14:tracePt t="174046" x="3505200" y="5130800"/>
          <p14:tracePt t="174083" x="3327400" y="5086350"/>
          <p14:tracePt t="174124" x="2971800" y="5073650"/>
          <p14:tracePt t="174162" x="2705100" y="5200650"/>
          <p14:tracePt t="174202" x="2654300" y="5384800"/>
          <p14:tracePt t="174241" x="2717800" y="5499100"/>
          <p14:tracePt t="174280" x="2895600" y="5581650"/>
          <p14:tracePt t="174318" x="2978150" y="5594350"/>
          <p14:tracePt t="174358" x="2990850" y="5594350"/>
          <p14:tracePt t="174396" x="2990850" y="5588000"/>
          <p14:tracePt t="175069" x="2990850" y="5581650"/>
          <p14:tracePt t="175125" x="2990850" y="5562600"/>
          <p14:tracePt t="175179" x="2984500" y="5524500"/>
          <p14:tracePt t="175218" x="2946400" y="5473700"/>
          <p14:tracePt t="175259" x="2863850" y="5429250"/>
          <p14:tracePt t="175280" x="2692400" y="5403850"/>
          <p14:tracePt t="175320" x="2330450" y="5397500"/>
          <p14:tracePt t="175361" x="2171700" y="5607050"/>
          <p14:tracePt t="175400" x="2108200" y="5848350"/>
          <p14:tracePt t="175439" x="2203450" y="5988050"/>
          <p14:tracePt t="175477" x="2419350" y="6070600"/>
          <p14:tracePt t="175517" x="2628900" y="6064250"/>
          <p14:tracePt t="175555" x="2628900" y="6026150"/>
          <p14:tracePt t="175626" x="2667000" y="6045200"/>
          <p14:tracePt t="175664" x="2717800" y="6045200"/>
          <p14:tracePt t="175770" x="2749550" y="6045200"/>
          <p14:tracePt t="175825" x="2736850" y="6064250"/>
          <p14:tracePt t="175864" x="2597150" y="6146800"/>
          <p14:tracePt t="175881" x="2476500" y="6191250"/>
          <p14:tracePt t="175921" x="1924050" y="6350000"/>
          <p14:tracePt t="175959" x="1670050" y="6413500"/>
          <p14:tracePt t="176048" x="1651000" y="6381750"/>
          <p14:tracePt t="176087" x="1606550" y="6280150"/>
          <p14:tracePt t="176124" x="1555750" y="6203950"/>
          <p14:tracePt t="176162" x="1485900" y="6191250"/>
          <p14:tracePt t="176200" x="1428750" y="6267450"/>
          <p14:tracePt t="176272" x="1428750" y="6191250"/>
          <p14:tracePt t="176309" x="1428750" y="6159500"/>
          <p14:tracePt t="176348" x="1454150" y="6096000"/>
          <p14:tracePt t="176386" x="1466850" y="6070600"/>
          <p14:tracePt t="176442" x="1460500" y="6108700"/>
          <p14:tracePt t="176479" x="1422400" y="6235700"/>
          <p14:tracePt t="176496" x="1416050" y="6273800"/>
          <p14:tracePt t="176535" x="1473200" y="6299200"/>
          <p14:tracePt t="176574" x="1600200" y="6273800"/>
          <p14:tracePt t="176595" x="1638300" y="6229350"/>
          <p14:tracePt t="176636" x="1644650" y="6153150"/>
          <p14:tracePt t="176657" x="1644650" y="6140450"/>
          <p14:tracePt t="176728" x="1549400" y="6229350"/>
          <p14:tracePt t="176749" x="1524000" y="6273800"/>
          <p14:tracePt t="176789" x="1511300" y="6350000"/>
          <p14:tracePt t="176863" x="1530350" y="6242050"/>
          <p14:tracePt t="176881" x="1536700" y="6197600"/>
          <p14:tracePt t="176921" x="1536700" y="6153150"/>
          <p14:tracePt t="176959" x="1524000" y="6146800"/>
          <p14:tracePt t="176997" x="1466850" y="6254750"/>
          <p14:tracePt t="177034" x="1447800" y="6318250"/>
          <p14:tracePt t="177092" x="1492250" y="6242050"/>
          <p14:tracePt t="177130" x="1504950" y="6108700"/>
          <p14:tracePt t="177168" x="1504950" y="6102350"/>
          <p14:tracePt t="177225" x="1441450" y="6197600"/>
          <p14:tracePt t="177263" x="1428750" y="6330950"/>
          <p14:tracePt t="177303" x="1479550" y="6400800"/>
          <p14:tracePt t="177342" x="1593850" y="6343650"/>
          <p14:tracePt t="177380" x="1619250" y="6203950"/>
          <p14:tracePt t="177420" x="1619250" y="6197600"/>
          <p14:tracePt t="177458" x="1555750" y="6261100"/>
          <p14:tracePt t="177497" x="1549400" y="6356350"/>
          <p14:tracePt t="177568" x="1568450" y="6254750"/>
          <p14:tracePt t="177606" x="1568450" y="6223000"/>
          <p14:tracePt t="177645" x="1555750" y="6229350"/>
          <p14:tracePt t="177685" x="1536700" y="6254750"/>
          <p14:tracePt t="178174" x="1536700" y="6235700"/>
          <p14:tracePt t="178213" x="1536700" y="6178550"/>
          <p14:tracePt t="178233" x="1543050" y="6146800"/>
          <p14:tracePt t="178274" x="1543050" y="6127750"/>
          <p14:tracePt t="178331" x="1504950" y="6184900"/>
          <p14:tracePt t="178368" x="1473200" y="6280150"/>
          <p14:tracePt t="178388" x="1473200" y="6292850"/>
          <p14:tracePt t="178443" x="1517650" y="6203950"/>
          <p14:tracePt t="178481" x="1517650" y="6159500"/>
          <p14:tracePt t="178554" x="1511300" y="6242050"/>
          <p14:tracePt t="178593" x="1511300" y="6286500"/>
          <p14:tracePt t="178649" x="1536700" y="6223000"/>
          <p14:tracePt t="178688" x="1536700" y="6165850"/>
          <p14:tracePt t="178777" x="1504950" y="6210300"/>
          <p14:tracePt t="178797" x="1485900" y="6261100"/>
          <p14:tracePt t="178835" x="1485900" y="6267450"/>
          <p14:tracePt t="178875" x="1517650" y="6153150"/>
          <p14:tracePt t="178913" x="1517650" y="6146800"/>
          <p14:tracePt t="178986" x="1517650" y="6153150"/>
          <p14:tracePt t="179059" x="1460500" y="6178550"/>
          <p14:tracePt t="179079" x="1409700" y="6203950"/>
          <p14:tracePt t="179116" x="1225550" y="6280150"/>
          <p14:tracePt t="179156" x="1123950" y="6299200"/>
          <p14:tracePt t="179194" x="1022350" y="6165850"/>
          <p14:tracePt t="179232" x="939800" y="6057900"/>
          <p14:tracePt t="179271" x="869950" y="6045200"/>
          <p14:tracePt t="179309" x="781050" y="6057900"/>
          <p14:tracePt t="179329" x="717550" y="6102350"/>
          <p14:tracePt t="179370" x="647700" y="6210300"/>
          <p14:tracePt t="179389" x="628650" y="6235700"/>
          <p14:tracePt t="179409" x="609600" y="6267450"/>
          <p14:tracePt t="179447" x="603250" y="6286500"/>
          <p14:tracePt t="179469" x="603250" y="6292850"/>
          <p14:tracePt t="179510" x="603250" y="6305550"/>
          <p14:tracePt t="179617" x="603250" y="6292850"/>
          <p14:tracePt t="179656" x="609600" y="6261100"/>
          <p14:tracePt t="180258" x="609600" y="6235700"/>
          <p14:tracePt t="180296" x="609600" y="6216650"/>
          <p14:tracePt t="180335" x="603250" y="6197600"/>
          <p14:tracePt t="180373" x="584200" y="6172200"/>
          <p14:tracePt t="181138" x="584200" y="6159500"/>
          <p14:tracePt t="181176" x="590550" y="6140450"/>
          <p14:tracePt t="181387" x="603250" y="6159500"/>
          <p14:tracePt t="181528" x="635000" y="6134100"/>
          <p14:tracePt t="181548" x="635000" y="6108700"/>
          <p14:tracePt t="181588" x="647700" y="6089650"/>
          <p14:tracePt t="181644" x="647700" y="6146800"/>
          <p14:tracePt t="181684" x="641350" y="6203950"/>
          <p14:tracePt t="181704" x="641350" y="6216650"/>
          <p14:tracePt t="181779" x="641350" y="6210300"/>
          <p14:tracePt t="181798" x="641350" y="6172200"/>
          <p14:tracePt t="181836" x="660400" y="6096000"/>
          <p14:tracePt t="181910" x="660400" y="6146800"/>
          <p14:tracePt t="181949" x="647700" y="6248400"/>
          <p14:tracePt t="181970" x="647700" y="6261100"/>
          <p14:tracePt t="182026" x="654050" y="6242050"/>
          <p14:tracePt t="182046" x="654050" y="6235700"/>
          <p14:tracePt t="182173" x="660400" y="6235700"/>
          <p14:tracePt t="182263" x="711200" y="6235700"/>
          <p14:tracePt t="182302" x="768350" y="6210300"/>
          <p14:tracePt t="182341" x="787400" y="6203950"/>
          <p14:tracePt t="182465" x="787400" y="6191250"/>
          <p14:tracePt t="182486" x="793750" y="6191250"/>
          <p14:tracePt t="182525" x="800100" y="6184900"/>
          <p14:tracePt t="182596" x="806450" y="6197600"/>
          <p14:tracePt t="182634" x="806450" y="6210300"/>
          <p14:tracePt t="182740" x="838200" y="6159500"/>
          <p14:tracePt t="182778" x="869950" y="6013450"/>
          <p14:tracePt t="182799" x="876300" y="5962650"/>
          <p14:tracePt t="182874" x="876300" y="6064250"/>
          <p14:tracePt t="182891" x="876300" y="6083300"/>
          <p14:tracePt t="183033" x="838200" y="6172200"/>
          <p14:tracePt t="183070" x="787400" y="6273800"/>
          <p14:tracePt t="183109" x="787400" y="6280150"/>
          <p14:tracePt t="183163" x="793750" y="6172200"/>
          <p14:tracePt t="184336" x="895350" y="6178550"/>
          <p14:tracePt t="184353" x="952500" y="6172200"/>
          <p14:tracePt t="184376" x="1104900" y="6134100"/>
          <p14:tracePt t="184393" x="1244600" y="6083300"/>
          <p14:tracePt t="184432" x="1511300" y="5899150"/>
          <p14:tracePt t="184449" x="1543050" y="5842000"/>
          <p14:tracePt t="184488" x="1581150" y="5721350"/>
          <p14:tracePt t="184506" x="1581150" y="5689600"/>
          <p14:tracePt t="184544" x="1581150" y="5632450"/>
          <p14:tracePt t="184599" x="1581150" y="5626100"/>
          <p14:tracePt t="184638" x="1562100" y="5638800"/>
          <p14:tracePt t="184813" x="1555750" y="5638800"/>
          <p14:tracePt t="184869" x="1543050" y="5638800"/>
          <p14:tracePt t="184887" x="1543050" y="5632450"/>
          <p14:tracePt t="184927" x="1511300" y="5613400"/>
          <p14:tracePt t="184965" x="1473200" y="5600700"/>
          <p14:tracePt t="184986" x="1460500" y="5600700"/>
          <p14:tracePt t="185025" x="1428750" y="5600700"/>
          <p14:tracePt t="185064" x="1371600" y="5645150"/>
          <p14:tracePt t="185081" x="1365250" y="5664200"/>
          <p14:tracePt t="185120" x="1352550" y="5670550"/>
          <p14:tracePt t="185541" x="1352550" y="5657850"/>
          <p14:tracePt t="185613" x="1352550" y="5651500"/>
          <p14:tracePt t="185651" x="1371600" y="5715000"/>
          <p14:tracePt t="185691" x="1384300" y="5740400"/>
          <p14:tracePt t="185748" x="1390650" y="5740400"/>
          <p14:tracePt t="185787" x="1390650" y="5708650"/>
          <p14:tracePt t="185826" x="1390650" y="5695950"/>
          <p14:tracePt t="186462" x="1397000" y="5689600"/>
          <p14:tracePt t="186502" x="1409700" y="5670550"/>
          <p14:tracePt t="186609" x="1409700" y="5676900"/>
          <p14:tracePt t="186647" x="1403350" y="5715000"/>
          <p14:tracePt t="186688" x="1403350" y="5734050"/>
          <p14:tracePt t="186778" x="1409700" y="5695950"/>
          <p14:tracePt t="186799" x="1409700" y="5664200"/>
          <p14:tracePt t="186838" x="1409700" y="5632450"/>
          <p14:tracePt t="186944" x="1377950" y="5638800"/>
          <p14:tracePt t="187053" x="1377950" y="5626100"/>
          <p14:tracePt t="187092" x="1377950" y="5619750"/>
          <p14:tracePt t="187148" x="1377950" y="5613400"/>
          <p14:tracePt t="187220" x="1358900" y="5594350"/>
          <p14:tracePt t="187277" x="1346200" y="5581650"/>
          <p14:tracePt t="187386" x="1346200" y="5575300"/>
          <p14:tracePt t="187767" x="1339850" y="5568950"/>
          <p14:tracePt t="187862" x="1327150" y="5575300"/>
          <p14:tracePt t="188774" x="1327150" y="5581650"/>
          <p14:tracePt t="190151" x="1346200" y="5562600"/>
          <p14:tracePt t="190173" x="1352550" y="5549900"/>
          <p14:tracePt t="190268" x="1327150" y="5581650"/>
          <p14:tracePt t="190306" x="1314450" y="5626100"/>
          <p14:tracePt t="190345" x="1314450" y="5632450"/>
          <p14:tracePt t="190383" x="1314450" y="5613400"/>
          <p14:tracePt t="190422" x="1320800" y="5575300"/>
          <p14:tracePt t="190477" x="1295400" y="5613400"/>
          <p14:tracePt t="190515" x="1289050" y="5632450"/>
          <p14:tracePt t="190674" x="1295400" y="5632450"/>
          <p14:tracePt t="190747" x="1301750" y="5657850"/>
          <p14:tracePt t="190809" x="1314450" y="5638800"/>
          <p14:tracePt t="190830" x="1314450" y="5632450"/>
          <p14:tracePt t="190887" x="1320800" y="5619750"/>
          <p14:tracePt t="191322" x="1333500" y="5619750"/>
          <p14:tracePt t="191608" x="1333500" y="5613400"/>
          <p14:tracePt t="192192" x="1339850" y="5600700"/>
          <p14:tracePt t="192230" x="1339850" y="5594350"/>
          <p14:tracePt t="192356" x="1333500" y="5588000"/>
          <p14:tracePt t="192373" x="1314450" y="5588000"/>
          <p14:tracePt t="192395" x="1308100" y="5607050"/>
          <p14:tracePt t="192433" x="1308100" y="5626100"/>
          <p14:tracePt t="192471" x="1320800" y="5632450"/>
          <p14:tracePt t="192511" x="1358900" y="5626100"/>
          <p14:tracePt t="192548" x="1365250" y="5626100"/>
          <p14:tracePt t="192585" x="1365250" y="5613400"/>
          <p14:tracePt t="192625" x="1320800" y="5626100"/>
          <p14:tracePt t="192663" x="1314450" y="5645150"/>
          <p14:tracePt t="192750" x="1314450" y="5651500"/>
          <p14:tracePt t="192789" x="1333500" y="5651500"/>
          <p14:tracePt t="192806" x="1352550" y="5619750"/>
          <p14:tracePt t="192843" x="1365250" y="5575300"/>
          <p14:tracePt t="192930" x="1365250" y="5607050"/>
          <p14:tracePt t="193517" x="1365250" y="5600700"/>
          <p14:tracePt t="193572" x="1346200" y="5607050"/>
          <p14:tracePt t="193611" x="1327150" y="5664200"/>
          <p14:tracePt t="193649" x="1333500" y="5683250"/>
          <p14:tracePt t="193687" x="1384300" y="5670550"/>
          <p14:tracePt t="193727" x="1435100" y="5645150"/>
          <p14:tracePt t="193765" x="1435100" y="5638800"/>
          <p14:tracePt t="193974" x="1454150" y="5638800"/>
          <p14:tracePt t="194208" x="1460500" y="5626100"/>
          <p14:tracePt t="194367" x="1473200" y="5626100"/>
          <p14:tracePt t="194507" x="1473200" y="5619750"/>
          <p14:tracePt t="195454" x="1485900" y="5607050"/>
          <p14:tracePt t="195579" x="1485900" y="5594350"/>
          <p14:tracePt t="195634" x="1492250" y="5581650"/>
          <p14:tracePt t="195673" x="1492250" y="5575300"/>
          <p14:tracePt t="195745" x="1492250" y="5568950"/>
          <p14:tracePt t="195783" x="1492250" y="5549900"/>
          <p14:tracePt t="195823" x="1435100" y="5524500"/>
          <p14:tracePt t="195861" x="1346200" y="5524500"/>
          <p14:tracePt t="195900" x="1263650" y="5651500"/>
          <p14:tracePt t="195939" x="1289050" y="5778500"/>
          <p14:tracePt t="195977" x="1390650" y="5892800"/>
          <p14:tracePt t="196014" x="1441450" y="5994400"/>
          <p14:tracePt t="196035" x="1428750" y="6007100"/>
          <p14:tracePt t="196453" x="1447800" y="6057900"/>
          <p14:tracePt t="196492" x="1492250" y="6115050"/>
          <p14:tracePt t="196530" x="1543050" y="6178550"/>
          <p14:tracePt t="196550" x="1549400" y="6191250"/>
          <p14:tracePt t="196590" x="1549400" y="6197600"/>
          <p14:tracePt t="196971" x="1549400" y="6248400"/>
          <p14:tracePt t="197010" x="1504950" y="6324600"/>
          <p14:tracePt t="197049" x="1498600" y="6343650"/>
          <p14:tracePt t="197086" x="1492250" y="6343650"/>
          <p14:tracePt t="197588" x="1473200" y="6330950"/>
          <p14:tracePt t="197627" x="1473200" y="6318250"/>
          <p14:tracePt t="197735" x="1466850" y="6305550"/>
          <p14:tracePt t="197826" x="1409700" y="6299200"/>
          <p14:tracePt t="197847" x="1371600" y="6292850"/>
          <p14:tracePt t="197887" x="1276350" y="6280150"/>
          <p14:tracePt t="197926" x="1200150" y="6254750"/>
          <p14:tracePt t="197963" x="1181100" y="6248400"/>
          <p14:tracePt t="198017" x="1174750" y="6248400"/>
          <p14:tracePt t="198055" x="1193800" y="6267450"/>
          <p14:tracePt t="198094" x="1219200" y="6280150"/>
          <p14:tracePt t="198149" x="1219200" y="6292850"/>
          <p14:tracePt t="198186" x="1181100" y="6318250"/>
          <p14:tracePt t="198226" x="1168400" y="6318250"/>
          <p14:tracePt t="198264" x="1162050" y="6292850"/>
          <p14:tracePt t="198285" x="1162050" y="6267450"/>
          <p14:tracePt t="198344" x="1162050" y="6261100"/>
          <p14:tracePt t="198434" x="1168400" y="6229350"/>
          <p14:tracePt t="198748" x="1168400" y="6242050"/>
          <p14:tracePt t="198945" x="1193800" y="6248400"/>
          <p14:tracePt t="198982" x="1282700" y="6248400"/>
          <p14:tracePt t="199003" x="1390650" y="6248400"/>
          <p14:tracePt t="199044" x="1562100" y="6248400"/>
          <p14:tracePt t="199065" x="1574800" y="6248400"/>
          <p14:tracePt t="199777" x="1619250" y="6254750"/>
          <p14:tracePt t="199794" x="1746250" y="6273800"/>
          <p14:tracePt t="199835" x="1993900" y="6299200"/>
          <p14:tracePt t="199873" x="2025650" y="6299200"/>
          <p14:tracePt t="200083" x="2038350" y="6305550"/>
          <p14:tracePt t="200311" x="2101850" y="6318250"/>
          <p14:tracePt t="200332" x="2254250" y="6330950"/>
          <p14:tracePt t="200370" x="2641600" y="6330950"/>
          <p14:tracePt t="200390" x="2743200" y="6330950"/>
          <p14:tracePt t="200428" x="2755900" y="6330950"/>
          <p14:tracePt t="200483" x="2762250" y="6273800"/>
          <p14:tracePt t="200504" x="2762250" y="6235700"/>
          <p14:tracePt t="200544" x="2762250" y="6178550"/>
          <p14:tracePt t="200617" x="2781300" y="6172200"/>
          <p14:tracePt t="200655" x="2844800" y="6096000"/>
          <p14:tracePt t="200695" x="2844800" y="5994400"/>
          <p14:tracePt t="200819" x="2844800" y="6007100"/>
          <p14:tracePt t="200856" x="2806700" y="6013450"/>
          <p14:tracePt t="200895" x="2787650" y="6064250"/>
          <p14:tracePt t="200932" x="2781300" y="6076950"/>
          <p14:tracePt t="200971" x="2781300" y="6032500"/>
          <p14:tracePt t="201010" x="2787650" y="5988050"/>
          <p14:tracePt t="201100" x="2787650" y="6045200"/>
          <p14:tracePt t="201137" x="2787650" y="6057900"/>
          <p14:tracePt t="201212" x="2787650" y="6038850"/>
          <p14:tracePt t="201526" x="2787650" y="6026150"/>
          <p14:tracePt t="201564" x="2787650" y="6013450"/>
          <p14:tracePt t="201757" x="2787650" y="6019800"/>
          <p14:tracePt t="201774" x="2794000" y="6019800"/>
          <p14:tracePt t="201795" x="2806700" y="5988050"/>
          <p14:tracePt t="201833" x="2813050" y="5962650"/>
          <p14:tracePt t="202111" x="2813050" y="5994400"/>
          <p14:tracePt t="202150" x="2800350" y="6057900"/>
          <p14:tracePt t="202187" x="2794000" y="6134100"/>
          <p14:tracePt t="202228" x="2794000" y="6159500"/>
          <p14:tracePt t="202265" x="2781300" y="6210300"/>
          <p14:tracePt t="202286" x="2781300" y="6254750"/>
          <p14:tracePt t="202327" x="2768600" y="6337300"/>
          <p14:tracePt t="202348" x="2762250" y="6350000"/>
          <p14:tracePt t="202388" x="2755900" y="6356350"/>
          <p14:tracePt t="202426" x="2698750" y="6330950"/>
          <p14:tracePt t="202465" x="2444750" y="6267450"/>
          <p14:tracePt t="202503" x="2184400" y="6191250"/>
          <p14:tracePt t="202541" x="2178050" y="6115050"/>
          <p14:tracePt t="202579" x="2216150" y="6045200"/>
          <p14:tracePt t="202617" x="2235200" y="6038850"/>
          <p14:tracePt t="202655" x="2311400" y="6038850"/>
          <p14:tracePt t="202677" x="2336800" y="6032500"/>
          <p14:tracePt t="204020" x="2343150" y="6032500"/>
          <p14:tracePt t="204490" x="2343150" y="6019800"/>
          <p14:tracePt t="204786" x="2343150" y="6026150"/>
          <p14:tracePt t="204824" x="2343150" y="6045200"/>
          <p14:tracePt t="204880" x="2343150" y="6057900"/>
          <p14:tracePt t="204917" x="2305050" y="6096000"/>
          <p14:tracePt t="204955" x="2203450" y="6102350"/>
          <p14:tracePt t="204995" x="2082800" y="6102350"/>
          <p14:tracePt t="205033" x="2006600" y="6083300"/>
          <p14:tracePt t="205071" x="1905000" y="5988050"/>
          <p14:tracePt t="205108" x="1873250" y="5962650"/>
          <p14:tracePt t="205129" x="1866900" y="5949950"/>
          <p14:tracePt t="205168" x="1822450" y="5867400"/>
          <p14:tracePt t="205206" x="1765300" y="5810250"/>
          <p14:tracePt t="205245" x="1720850" y="5778500"/>
          <p14:tracePt t="205282" x="1651000" y="5734050"/>
          <p14:tracePt t="205322" x="1619250" y="5715000"/>
          <p14:tracePt t="205360" x="1606550" y="5702300"/>
          <p14:tracePt t="205398" x="1593850" y="5695950"/>
          <p14:tracePt t="205438" x="1574800" y="5670550"/>
          <p14:tracePt t="205459" x="1562100" y="5651500"/>
          <p14:tracePt t="205499" x="1517650" y="5607050"/>
          <p14:tracePt t="205520" x="1504950" y="5594350"/>
          <p14:tracePt t="205560" x="1479550" y="5581650"/>
          <p14:tracePt t="205683" x="1473200" y="5588000"/>
          <p14:tracePt t="205722" x="1473200" y="5600700"/>
          <p14:tracePt t="205761" x="1479550" y="5613400"/>
          <p14:tracePt t="205799" x="1517650" y="5632450"/>
          <p14:tracePt t="205837" x="1555750" y="5613400"/>
          <p14:tracePt t="205877" x="1555750" y="5543550"/>
          <p14:tracePt t="205895" x="1543050" y="5530850"/>
          <p14:tracePt t="205933" x="1511300" y="5524500"/>
          <p14:tracePt t="205972" x="1504950" y="5524500"/>
          <p14:tracePt t="206714" x="1511300" y="5543550"/>
          <p14:tracePt t="206754" x="1543050" y="5568950"/>
          <p14:tracePt t="206792" x="1695450" y="5721350"/>
          <p14:tracePt t="206836" x="1962150" y="5918200"/>
          <p14:tracePt t="207030" x="1974850" y="5918200"/>
          <p14:tracePt t="212062" x="1981200" y="5918200"/>
          <p14:tracePt t="212084" x="1993900" y="5918200"/>
          <p14:tracePt t="212102" x="1993900" y="5911850"/>
          <p14:tracePt t="212184" x="2000250" y="5880100"/>
          <p14:tracePt t="212221" x="2012950" y="5822950"/>
          <p14:tracePt t="212262" x="2038350" y="5803900"/>
          <p14:tracePt t="212300" x="2101850" y="5810250"/>
          <p14:tracePt t="212338" x="2368550" y="6051550"/>
          <p14:tracePt t="212376" x="2571750" y="6692900"/>
          <p14:tracePt t="212394" x="2533650" y="6851650"/>
          <p14:tracePt t="212416" x="2438400" y="6851650"/>
          <p14:tracePt t="212457" x="2292350" y="6680200"/>
          <p14:tracePt t="212496" x="2089150" y="6235700"/>
          <p14:tracePt t="212534" x="2000250" y="6134100"/>
          <p14:tracePt t="212572" x="1974850" y="6248400"/>
          <p14:tracePt t="212612" x="1955800" y="6394450"/>
          <p14:tracePt t="212686" x="1936750" y="6273800"/>
          <p14:tracePt t="212725" x="1860550" y="6134100"/>
          <p14:tracePt t="212763" x="1822450" y="6096000"/>
          <p14:tracePt t="212800" x="1733550" y="6070600"/>
          <p14:tracePt t="212840" x="1498600" y="6070600"/>
          <p14:tracePt t="212878" x="1358900" y="6178550"/>
          <p14:tracePt t="212896" x="1352550" y="6184900"/>
          <p14:tracePt t="212951" x="1352550" y="6172200"/>
          <p14:tracePt t="212990" x="1352550" y="6159500"/>
          <p14:tracePt t="213029" x="1352550" y="6108700"/>
          <p14:tracePt t="213068" x="1327150" y="6051550"/>
          <p14:tracePt t="213086" x="1295400" y="6051550"/>
          <p14:tracePt t="213125" x="1168400" y="6096000"/>
          <p14:tracePt t="213146" x="1073150" y="6172200"/>
          <p14:tracePt t="213185" x="863600" y="6286500"/>
          <p14:tracePt t="213223" x="844550" y="6286500"/>
          <p14:tracePt t="213264" x="844550" y="6273800"/>
          <p14:tracePt t="213302" x="838200" y="6248400"/>
          <p14:tracePt t="213338" x="831850" y="6197600"/>
          <p14:tracePt t="213378" x="819150" y="6184900"/>
          <p14:tracePt t="213417" x="793750" y="6216650"/>
          <p14:tracePt t="213456" x="742950" y="6324600"/>
          <p14:tracePt t="213494" x="736600" y="6337300"/>
          <p14:tracePt t="213567" x="736600" y="6273800"/>
          <p14:tracePt t="213606" x="736600" y="6153150"/>
          <p14:tracePt t="213645" x="723900" y="6102350"/>
          <p14:tracePt t="213684" x="704850" y="6102350"/>
          <p14:tracePt t="213722" x="641350" y="6229350"/>
          <p14:tracePt t="213760" x="622300" y="6261100"/>
          <p14:tracePt t="213867" x="628650" y="6203950"/>
          <p14:tracePt t="213906" x="647700" y="6115050"/>
          <p14:tracePt t="213945" x="654050" y="6108700"/>
          <p14:tracePt t="213983" x="666750" y="6146800"/>
          <p14:tracePt t="214021" x="666750" y="6153150"/>
          <p14:tracePt t="214058" x="685800" y="6140450"/>
          <p14:tracePt t="214096" x="698500" y="6127750"/>
          <p14:tracePt t="214645" x="704850" y="6127750"/>
          <p14:tracePt t="214684" x="711200" y="6153150"/>
          <p14:tracePt t="214723" x="730250" y="6178550"/>
          <p14:tracePt t="214763" x="742950" y="6210300"/>
          <p14:tracePt t="214802" x="742950" y="6229350"/>
          <p14:tracePt t="214943" x="749300" y="6235700"/>
          <p14:tracePt t="214998" x="762000" y="6216650"/>
          <p14:tracePt t="215035" x="781050" y="6203950"/>
          <p14:tracePt t="215090" x="806450" y="6184900"/>
          <p14:tracePt t="215130" x="812800" y="6165850"/>
          <p14:tracePt t="215236" x="819150" y="6153150"/>
          <p14:tracePt t="215327" x="819150" y="6146800"/>
          <p14:tracePt t="215575" x="793750" y="6184900"/>
          <p14:tracePt t="215614" x="755650" y="6261100"/>
          <p14:tracePt t="215652" x="742950" y="6280150"/>
          <p14:tracePt t="216779" x="742950" y="6261100"/>
          <p14:tracePt t="216797" x="742950" y="6197600"/>
          <p14:tracePt t="216835" x="742950" y="6121400"/>
          <p14:tracePt t="216872" x="742950" y="6102350"/>
          <p14:tracePt t="216890" x="730250" y="6096000"/>
          <p14:tracePt t="216929" x="685800" y="6216650"/>
          <p14:tracePt t="216966" x="660400" y="6273800"/>
          <p14:tracePt t="217329" x="704850" y="6280150"/>
          <p14:tracePt t="217350" x="787400" y="6299200"/>
          <p14:tracePt t="217390" x="971550" y="6311900"/>
          <p14:tracePt t="217411" x="996950" y="6311900"/>
          <p14:tracePt t="217451" x="1009650" y="6292850"/>
          <p14:tracePt t="217492" x="1009650" y="6286500"/>
          <p14:tracePt t="217582" x="984250" y="6286500"/>
          <p14:tracePt t="217620" x="984250" y="6292850"/>
          <p14:tracePt t="217677" x="977900" y="6261100"/>
          <p14:tracePt t="217715" x="971550" y="6248400"/>
          <p14:tracePt t="217787" x="946150" y="6248400"/>
          <p14:tracePt t="217826" x="920750" y="6286500"/>
          <p14:tracePt t="217934" x="914400" y="6280150"/>
          <p14:tracePt t="217973" x="914400" y="6273800"/>
          <p14:tracePt t="218300" x="914400" y="6254750"/>
          <p14:tracePt t="218321" x="914400" y="6210300"/>
          <p14:tracePt t="218360" x="901700" y="6153150"/>
          <p14:tracePt t="218434" x="882650" y="6165850"/>
          <p14:tracePt t="218472" x="831850" y="6273800"/>
          <p14:tracePt t="218513" x="831850" y="6280150"/>
          <p14:tracePt t="218570" x="831850" y="6203950"/>
          <p14:tracePt t="218662" x="812800" y="6248400"/>
          <p14:tracePt t="218700" x="806450" y="6254750"/>
          <p14:tracePt t="218756" x="806450" y="6235700"/>
          <p14:tracePt t="219257" x="812800" y="6223000"/>
          <p14:tracePt t="219367" x="831850" y="6254750"/>
          <p14:tracePt t="219406" x="831850" y="6267450"/>
          <p14:tracePt t="220066" x="831850" y="6248400"/>
          <p14:tracePt t="220086" x="825500" y="6242050"/>
          <p14:tracePt t="220248" x="831850" y="6254750"/>
          <p14:tracePt t="220285" x="901700" y="6254750"/>
          <p14:tracePt t="220324" x="1016000" y="6242050"/>
          <p14:tracePt t="220363" x="1130300" y="6203950"/>
          <p14:tracePt t="220401" x="1149350" y="6184900"/>
          <p14:tracePt t="220462" x="1174750" y="6184900"/>
          <p14:tracePt t="220552" x="1200150" y="6184900"/>
          <p14:tracePt t="220592" x="1250950" y="6165850"/>
          <p14:tracePt t="220630" x="1282700" y="6140450"/>
          <p14:tracePt t="220670" x="1371600" y="6140450"/>
          <p14:tracePt t="220707" x="1460500" y="6165850"/>
          <p14:tracePt t="220748" x="1473200" y="6165850"/>
          <p14:tracePt t="220922" x="1473200" y="6121400"/>
          <p14:tracePt t="220961" x="1473200" y="6089650"/>
          <p14:tracePt t="220999" x="1473200" y="6064250"/>
          <p14:tracePt t="221037" x="1473200" y="6038850"/>
          <p14:tracePt t="221073" x="1473200" y="6026150"/>
          <p14:tracePt t="221131" x="1466850" y="6089650"/>
          <p14:tracePt t="221168" x="1466850" y="6096000"/>
          <p14:tracePt t="221206" x="1485900" y="6064250"/>
          <p14:tracePt t="221227" x="1498600" y="6026150"/>
          <p14:tracePt t="221265" x="1504950" y="6013450"/>
          <p14:tracePt t="221320" x="1504950" y="6051550"/>
          <p14:tracePt t="221356" x="1504950" y="6076950"/>
          <p14:tracePt t="221501" x="1511300" y="6070600"/>
          <p14:tracePt t="221574" x="1543050" y="6146800"/>
          <p14:tracePt t="221614" x="1562100" y="6261100"/>
          <p14:tracePt t="221652" x="1568450" y="6330950"/>
          <p14:tracePt t="221690" x="1568450" y="6350000"/>
          <p14:tracePt t="221780" x="1568450" y="6356350"/>
          <p14:tracePt t="221836" x="1568450" y="6369050"/>
          <p14:tracePt t="221873" x="1568450" y="6375400"/>
          <p14:tracePt t="223118" x="1733550" y="6375400"/>
          <p14:tracePt t="223157" x="2597150" y="6267450"/>
          <p14:tracePt t="223178" x="3670300" y="6038850"/>
          <p14:tracePt t="223219" x="5308600" y="5524500"/>
          <p14:tracePt t="223240" x="5734050" y="5289550"/>
          <p14:tracePt t="223281" x="5797550" y="5200650"/>
          <p14:tracePt t="223320" x="5778500" y="5194300"/>
          <p14:tracePt t="223357" x="5689600" y="5149850"/>
          <p14:tracePt t="223398" x="5530850" y="5124450"/>
          <p14:tracePt t="223436" x="5499100" y="5143500"/>
          <p14:tracePt t="223492" x="5486400" y="5060950"/>
          <p14:tracePt t="223531" x="5295900" y="4991100"/>
          <p14:tracePt t="223570" x="5137150" y="5092700"/>
          <p14:tracePt t="223608" x="5092700" y="5137150"/>
          <p14:tracePt t="223648" x="5035550" y="5099050"/>
          <p14:tracePt t="223686" x="4991100" y="5099050"/>
          <p14:tracePt t="223725" x="4914900" y="5156200"/>
          <p14:tracePt t="223764" x="4813300" y="5175250"/>
          <p14:tracePt t="223803" x="4622800" y="5149850"/>
          <p14:tracePt t="223842" x="4597400" y="5149850"/>
          <p14:tracePt t="223881" x="4578350" y="5060950"/>
          <p14:tracePt t="223920" x="4502150" y="5010150"/>
          <p14:tracePt t="223957" x="4451350" y="5035550"/>
          <p14:tracePt t="223998" x="4387850" y="5149850"/>
          <p14:tracePt t="224036" x="4381500" y="5162550"/>
          <p14:tracePt t="224092" x="4381500" y="5124450"/>
          <p14:tracePt t="224131" x="4387850" y="5092700"/>
          <p14:tracePt t="224186" x="4413250" y="5149850"/>
          <p14:tracePt t="224225" x="4648200" y="5365750"/>
          <p14:tracePt t="224265" x="4864100" y="5359400"/>
          <p14:tracePt t="224303" x="4883150" y="5232400"/>
          <p14:tracePt t="224340" x="4845050" y="5219700"/>
          <p14:tracePt t="224381" x="4762500" y="5194300"/>
          <p14:tracePt t="224399" x="4699000" y="5181600"/>
          <p14:tracePt t="224438" x="4660900" y="5162550"/>
          <p14:tracePt t="224494" x="4648200" y="5168900"/>
          <p14:tracePt t="224550" x="4648200" y="5143500"/>
          <p14:tracePt t="224570" x="4641850" y="5130800"/>
          <p14:tracePt t="224609" x="4584700" y="5130800"/>
          <p14:tracePt t="224648" x="4470400" y="5181600"/>
          <p14:tracePt t="224686" x="4457700" y="5181600"/>
          <p14:tracePt t="224743" x="4533900" y="5213350"/>
          <p14:tracePt t="224782" x="4673600" y="5207000"/>
          <p14:tracePt t="224872" x="4667250" y="5200650"/>
          <p14:tracePt t="224928" x="4667250" y="5187950"/>
          <p14:tracePt t="225017" x="4667250" y="5168900"/>
          <p14:tracePt t="225038" x="4641850" y="5143500"/>
          <p14:tracePt t="225057" x="4635500" y="5137150"/>
          <p14:tracePt t="225095" x="4508500" y="5149850"/>
          <p14:tracePt t="225117" x="4362450" y="5200650"/>
          <p14:tracePt t="225158" x="3409950" y="5702300"/>
          <p14:tracePt t="225178" x="3263900" y="5835650"/>
          <p14:tracePt t="225220" x="3232150" y="6191250"/>
          <p14:tracePt t="225241" x="3232150" y="6280150"/>
          <p14:tracePt t="225281" x="3232150" y="6311900"/>
          <p14:tracePt t="225320" x="3206750" y="6318250"/>
          <p14:tracePt t="225376" x="3155950" y="6280150"/>
          <p14:tracePt t="225394" x="3105150" y="6254750"/>
          <p14:tracePt t="225432" x="3041650" y="6254750"/>
          <p14:tracePt t="225470" x="3009900" y="6267450"/>
          <p14:tracePt t="225491" x="2990850" y="6292850"/>
          <p14:tracePt t="225531" x="2984500" y="6299200"/>
          <p14:tracePt t="225571" x="2965450" y="6299200"/>
          <p14:tracePt t="225609" x="2946400" y="6299200"/>
          <p14:tracePt t="225631" x="2933700" y="6305550"/>
          <p14:tracePt t="225671" x="2921000" y="6318250"/>
          <p14:tracePt t="225762" x="2914650" y="6324600"/>
          <p14:tracePt t="225817" x="2908300" y="6318250"/>
          <p14:tracePt t="225857" x="2870200" y="6267450"/>
          <p14:tracePt t="225898" x="2844800" y="6267450"/>
          <p14:tracePt t="225936" x="2832100" y="6286500"/>
          <p14:tracePt t="225975" x="2813050" y="6286500"/>
          <p14:tracePt t="226100" x="2825750" y="6280150"/>
          <p14:tracePt t="226138" x="2889250" y="6280150"/>
          <p14:tracePt t="226175" x="2940050" y="6305550"/>
          <p14:tracePt t="226266" x="2927350" y="6324600"/>
          <p14:tracePt t="226304" x="2857500" y="6400800"/>
          <p14:tracePt t="226342" x="2825750" y="6419850"/>
          <p14:tracePt t="226382" x="2813050" y="6432550"/>
          <p14:tracePt t="226420" x="2806700" y="6445250"/>
          <p14:tracePt t="226493" x="2800350" y="6369050"/>
          <p14:tracePt t="226532" x="2774950" y="6254750"/>
          <p14:tracePt t="226588" x="2762250" y="6286500"/>
          <p14:tracePt t="226626" x="2736850" y="6381750"/>
          <p14:tracePt t="226648" x="2730500" y="6381750"/>
          <p14:tracePt t="226720" x="2755900" y="6337300"/>
          <p14:tracePt t="226758" x="2781300" y="6292850"/>
          <p14:tracePt t="226831" x="2774950" y="6356350"/>
          <p14:tracePt t="226852" x="2774950" y="6375400"/>
          <p14:tracePt t="226892" x="2774950" y="6388100"/>
          <p14:tracePt t="227016" x="2768600" y="6419850"/>
          <p14:tracePt t="227054" x="2755900" y="6470650"/>
          <p14:tracePt t="227093" x="2755900" y="6483350"/>
          <p14:tracePt t="227599" x="2762250" y="6445250"/>
          <p14:tracePt t="227637" x="2787650" y="6369050"/>
          <p14:tracePt t="227676" x="2800350" y="6280150"/>
          <p14:tracePt t="227718" x="2800350" y="6261100"/>
          <p14:tracePt t="227780" x="2800350" y="6242050"/>
          <p14:tracePt t="227799" x="2800350" y="6229350"/>
          <p14:tracePt t="227841" x="2800350" y="6203950"/>
          <p14:tracePt t="227883" x="2800350" y="6159500"/>
          <p14:tracePt t="227925" x="2800350" y="6121400"/>
          <p14:tracePt t="227967" x="2794000" y="6096000"/>
          <p14:tracePt t="228009" x="2774950" y="6076950"/>
          <p14:tracePt t="228072" x="2762250" y="6083300"/>
          <p14:tracePt t="228144" x="2755900" y="6019800"/>
          <p14:tracePt t="228165" x="2755900" y="5994400"/>
          <p14:tracePt t="228204" x="2743200" y="5975350"/>
          <p14:tracePt t="228261" x="2724150" y="6026150"/>
          <p14:tracePt t="228299" x="2724150" y="6127750"/>
          <p14:tracePt t="228321" x="2724150" y="6172200"/>
          <p14:tracePt t="228378" x="2730500" y="6191250"/>
          <p14:tracePt t="228396" x="2730500" y="6203950"/>
          <p14:tracePt t="228434" x="2730500" y="6223000"/>
          <p14:tracePt t="228472" x="2730500" y="6267450"/>
          <p14:tracePt t="228493" x="2730500" y="6299200"/>
          <p14:tracePt t="228533" x="2736850" y="6375400"/>
          <p14:tracePt t="228554" x="2736850" y="6381750"/>
          <p14:tracePt t="229383" x="2774950" y="6330950"/>
          <p14:tracePt t="229420" x="2794000" y="6286500"/>
          <p14:tracePt t="229458" x="2806700" y="6229350"/>
          <p14:tracePt t="229498" x="2825750" y="6184900"/>
          <p14:tracePt t="229538" x="2825750" y="6159500"/>
          <p14:tracePt t="229576" x="2825750" y="6127750"/>
          <p14:tracePt t="229786" x="2838450" y="6121400"/>
          <p14:tracePt t="229804" x="2838450" y="6070600"/>
          <p14:tracePt t="229843" x="2838450" y="5892800"/>
          <p14:tracePt t="229882" x="2838450" y="5867400"/>
          <p14:tracePt t="229921" x="2838450" y="5943600"/>
          <p14:tracePt t="229957" x="2838450" y="5988050"/>
          <p14:tracePt t="229996" x="2832100" y="6007100"/>
          <p14:tracePt t="230034" x="2806700" y="6057900"/>
          <p14:tracePt t="230055" x="2794000" y="6089650"/>
          <p14:tracePt t="230073" x="2794000" y="6096000"/>
          <p14:tracePt t="230215" x="2800350" y="5994400"/>
          <p14:tracePt t="230253" x="2800350" y="5956300"/>
          <p14:tracePt t="230313" x="2794000" y="6026150"/>
          <p14:tracePt t="230351" x="2787650" y="6076950"/>
          <p14:tracePt t="230389" x="2781300" y="6076950"/>
          <p14:tracePt t="230446" x="2762250" y="6121400"/>
          <p14:tracePt t="230483" x="2743200" y="6210300"/>
          <p14:tracePt t="230521" x="2705100" y="6330950"/>
          <p14:tracePt t="230559" x="2692400" y="6362700"/>
          <p14:tracePt t="230617" x="2705100" y="6292850"/>
          <p14:tracePt t="230657" x="2705100" y="6286500"/>
          <p14:tracePt t="230781" x="2711450" y="6280150"/>
          <p14:tracePt t="230798" x="2774950" y="6267450"/>
          <p14:tracePt t="230836" x="4013200" y="5632450"/>
          <p14:tracePt t="230875" x="5943600" y="4191000"/>
          <p14:tracePt t="230893" x="6610350" y="3600450"/>
          <p14:tracePt t="230932" x="7727950" y="2578100"/>
          <p14:tracePt t="230970" x="8032750" y="2089150"/>
          <p14:tracePt t="231007" x="8032750" y="2070100"/>
          <p14:tracePt t="231048" x="8020050" y="2171700"/>
          <p14:tracePt t="231069" x="8001000" y="2197100"/>
          <p14:tracePt t="231109" x="7943850" y="2228850"/>
          <p14:tracePt t="231148" x="7924800" y="2279650"/>
          <p14:tracePt t="231205" x="7899400" y="2171700"/>
          <p14:tracePt t="231242" x="7810500" y="2114550"/>
          <p14:tracePt t="231282" x="7696200" y="2216150"/>
          <p14:tracePt t="231320" x="7581900" y="2305050"/>
          <p14:tracePt t="231359" x="7518400" y="2336800"/>
          <p14:tracePt t="231399" x="7499350" y="2349500"/>
          <p14:tracePt t="231454" x="7467600" y="2355850"/>
          <p14:tracePt t="231491" x="7378700" y="2419350"/>
          <p14:tracePt t="231531" x="7302500" y="2470150"/>
          <p14:tracePt t="231672" x="7302500" y="2444750"/>
          <p14:tracePt t="231712" x="7289800" y="2419350"/>
          <p14:tracePt t="231872" x="7289800" y="2381250"/>
          <p14:tracePt t="231929" x="7289800" y="2368550"/>
          <p14:tracePt t="232088" x="7289800" y="2355850"/>
          <p14:tracePt t="232143" x="7289800" y="2349500"/>
          <p14:tracePt t="232200" x="7289800" y="2343150"/>
          <p14:tracePt t="232378" x="7302500" y="2336800"/>
          <p14:tracePt t="232592" x="7308850" y="2330450"/>
          <p14:tracePt t="232896" x="7308850" y="2324100"/>
          <p14:tracePt t="233008" x="7321550" y="2324100"/>
          <p14:tracePt t="233280" x="7321550" y="2311400"/>
          <p14:tracePt t="233371" x="7327900" y="2305050"/>
          <p14:tracePt t="233820" x="7327900" y="2336800"/>
          <p14:tracePt t="233860" x="7315200" y="2355850"/>
          <p14:tracePt t="234106" x="7315200" y="2368550"/>
          <p14:tracePt t="234230" x="7315200" y="2349500"/>
          <p14:tracePt t="234267" x="7315200" y="2343150"/>
          <p14:tracePt t="234391" x="7315200" y="2330450"/>
          <p14:tracePt t="234429" x="7315200" y="2317750"/>
          <p14:tracePt t="234500" x="7302500" y="2330450"/>
          <p14:tracePt t="234538" x="7302500" y="2336800"/>
          <p14:tracePt t="234665" x="7302500" y="2317750"/>
          <p14:tracePt t="234738" x="7302500" y="2343150"/>
          <p14:tracePt t="234759" x="7302500" y="2349500"/>
          <p14:tracePt t="235058" x="7302500" y="2330450"/>
          <p14:tracePt t="235201" x="7315200" y="2298700"/>
          <p14:tracePt t="235239" x="7315200" y="2292350"/>
          <p14:tracePt t="235792" x="7321550" y="2311400"/>
          <p14:tracePt t="235991" x="7321550" y="2330450"/>
          <p14:tracePt t="236218" x="7321550" y="2349500"/>
          <p14:tracePt t="236468" x="7321550" y="2368550"/>
          <p14:tracePt t="236561" x="7321550" y="2355850"/>
          <p14:tracePt t="236991" x="7321550" y="2343150"/>
          <p14:tracePt t="238060" x="7277100" y="2343150"/>
          <p14:tracePt t="238100" x="6642100" y="2463800"/>
          <p14:tracePt t="238141" x="4705350" y="3295650"/>
          <p14:tracePt t="238183" x="2946400" y="4692650"/>
          <p14:tracePt t="238225" x="2806700" y="4972050"/>
          <p14:tracePt t="238266" x="2946400" y="4921250"/>
          <p14:tracePt t="238304" x="3003550" y="4845050"/>
          <p14:tracePt t="238344" x="3016250" y="4775200"/>
          <p14:tracePt t="238384" x="3016250" y="4756150"/>
          <p14:tracePt t="238421" x="2984500" y="4749800"/>
          <p14:tracePt t="238462" x="2952750" y="4724400"/>
          <p14:tracePt t="238501" x="2921000" y="4546600"/>
          <p14:tracePt t="238541" x="2870200" y="4305300"/>
          <p14:tracePt t="238580" x="2870200" y="4267200"/>
          <p14:tracePt t="238638" x="2870200" y="4210050"/>
          <p14:tracePt t="238677" x="2870200" y="4095750"/>
          <p14:tracePt t="238717" x="2870200" y="4083050"/>
          <p14:tracePt t="238756" x="2870200" y="4038600"/>
          <p14:tracePt t="238794" x="2870200" y="3987800"/>
          <p14:tracePt t="238850" x="2971800" y="4095750"/>
          <p14:tracePt t="238889" x="3213100" y="4210050"/>
          <p14:tracePt t="238926" x="3359150" y="4197350"/>
          <p14:tracePt t="238948" x="3378200" y="4184650"/>
          <p14:tracePt t="238987" x="3397250" y="4159250"/>
          <p14:tracePt t="239026" x="3403600" y="4152900"/>
          <p14:tracePt t="239098" x="3409950" y="4152900"/>
          <p14:tracePt t="239170" x="3448050" y="4210050"/>
          <p14:tracePt t="239208" x="3524250" y="4464050"/>
          <p14:tracePt t="239228" x="3575050" y="4692650"/>
          <p14:tracePt t="239267" x="3683000" y="5289550"/>
          <p14:tracePt t="239306" x="3835400" y="5664200"/>
          <p14:tracePt t="239344" x="3873500" y="5842000"/>
          <p14:tracePt t="239363" x="3873500" y="5867400"/>
          <p14:tracePt t="239385" x="3829050" y="5899150"/>
          <p14:tracePt t="239423" x="3784600" y="5943600"/>
          <p14:tracePt t="239462" x="3733800" y="6032500"/>
          <p14:tracePt t="239500" x="3733800" y="6045200"/>
          <p14:tracePt t="239558" x="3733800" y="6121400"/>
          <p14:tracePt t="239595" x="3733800" y="6235700"/>
          <p14:tracePt t="239651" x="3727450" y="6223000"/>
          <p14:tracePt t="239739" x="3727450" y="6197600"/>
          <p14:tracePt t="239759" x="3727450" y="6184900"/>
          <p14:tracePt t="239833" x="3727450" y="6216650"/>
          <p14:tracePt t="239854" x="3714750" y="6242050"/>
          <p14:tracePt t="239893" x="3714750" y="6292850"/>
          <p14:tracePt t="239930" x="3721100" y="6362700"/>
          <p14:tracePt t="239967" x="3740150" y="6356350"/>
          <p14:tracePt t="240005" x="3778250" y="6242050"/>
          <p14:tracePt t="240026" x="3778250" y="6223000"/>
          <p14:tracePt t="240255" x="3778250" y="6184900"/>
          <p14:tracePt t="240276" x="3778250" y="6159500"/>
          <p14:tracePt t="240349" x="3771900" y="6178550"/>
          <p14:tracePt t="240648" x="3771900" y="6184900"/>
          <p14:tracePt t="240723" x="3765550" y="6203950"/>
          <p14:tracePt t="240745" x="3759200" y="6216650"/>
          <p14:tracePt t="240785" x="3759200" y="6229350"/>
          <p14:tracePt t="240802" x="3759200" y="6235700"/>
          <p14:tracePt t="242852" x="3752850" y="6273800"/>
          <p14:tracePt t="243011" x="3752850" y="6280150"/>
          <p14:tracePt t="243189" x="3752850" y="6254750"/>
          <p14:tracePt t="243279" x="3740150" y="6248400"/>
          <p14:tracePt t="243611" x="3854450" y="6159500"/>
          <p14:tracePt t="243651" x="3968750" y="5975350"/>
          <p14:tracePt t="243689" x="4032250" y="5854700"/>
          <p14:tracePt t="243727" x="4057650" y="5803900"/>
          <p14:tracePt t="243767" x="4070350" y="5689600"/>
          <p14:tracePt t="243805" x="4070350" y="5683250"/>
          <p14:tracePt t="243894" x="4057650" y="5651500"/>
          <p14:tracePt t="243915" x="4051300" y="5645150"/>
          <p14:tracePt t="243955" x="4019550" y="5645150"/>
          <p14:tracePt t="243994" x="3987800" y="5683250"/>
          <p14:tracePt t="244032" x="3975100" y="5695950"/>
          <p14:tracePt t="244121" x="4051300" y="5638800"/>
          <p14:tracePt t="244161" x="4057650" y="5562600"/>
          <p14:tracePt t="244181" x="4057650" y="5549900"/>
          <p14:tracePt t="244256" x="4044950" y="5575300"/>
          <p14:tracePt t="244277" x="4044950" y="5581650"/>
          <p14:tracePt t="244335" x="4057650" y="5607050"/>
          <p14:tracePt t="244374" x="4083050" y="5645150"/>
          <p14:tracePt t="244481" x="4102100" y="5670550"/>
          <p14:tracePt t="244520" x="4152900" y="5683250"/>
          <p14:tracePt t="244541" x="4216400" y="5670550"/>
          <p14:tracePt t="244581" x="4279900" y="5626100"/>
          <p14:tracePt t="244636" x="4292600" y="5645150"/>
          <p14:tracePt t="246037" x="4673600" y="5600700"/>
          <p14:tracePt t="246058" x="5492750" y="5473700"/>
          <p14:tracePt t="246100" x="7092950" y="5010150"/>
          <p14:tracePt t="246140" x="7861300" y="4572000"/>
          <p14:tracePt t="246178" x="7924800" y="4489450"/>
          <p14:tracePt t="246235" x="7893050" y="4514850"/>
          <p14:tracePt t="246374" x="7886700" y="4514850"/>
          <p14:tracePt t="246392" x="7886700" y="4495800"/>
          <p14:tracePt t="247839" x="8026400" y="4572000"/>
          <p14:tracePt t="247878" x="8375650" y="4864100"/>
          <p14:tracePt t="247896" x="8420100" y="4978400"/>
          <p14:tracePt t="247934" x="8293100" y="5162550"/>
          <p14:tracePt t="247975" x="7683500" y="5067300"/>
          <p14:tracePt t="247995" x="7175500" y="4845050"/>
          <p14:tracePt t="248035" x="6775450" y="4527550"/>
          <p14:tracePt t="248072" x="6731000" y="4337050"/>
          <p14:tracePt t="248111" x="6737350" y="4248150"/>
          <p14:tracePt t="248150" x="6896100" y="4337050"/>
          <p14:tracePt t="248190" x="7131050" y="4635500"/>
          <p14:tracePt t="248228" x="7156450" y="4679950"/>
          <p14:tracePt t="248268" x="6896100" y="4457700"/>
          <p14:tracePt t="248306" x="6616700" y="4273550"/>
          <p14:tracePt t="248343" x="6610350" y="4267200"/>
          <p14:tracePt t="248401" x="6578600" y="4267200"/>
          <p14:tracePt t="248440" x="6565900" y="4279900"/>
          <p14:tracePt t="248530" x="6470650" y="4241800"/>
          <p14:tracePt t="248567" x="6400800" y="4210050"/>
          <p14:tracePt t="248588" x="6381750" y="4191000"/>
          <p14:tracePt t="248627" x="6369050" y="4184650"/>
          <p14:tracePt t="248665" x="6356350" y="4171950"/>
          <p14:tracePt t="248703" x="6337300" y="4159250"/>
          <p14:tracePt t="248759" x="6267450" y="4191000"/>
          <p14:tracePt t="248797" x="6184900" y="4273550"/>
          <p14:tracePt t="248835" x="6159500" y="4343400"/>
          <p14:tracePt t="248891" x="6229350" y="4337050"/>
          <p14:tracePt t="248930" x="6356350" y="4178300"/>
          <p14:tracePt t="248969" x="6400800" y="4102100"/>
          <p14:tracePt t="249023" x="6350000" y="4127500"/>
          <p14:tracePt t="249060" x="6324600" y="4159250"/>
          <p14:tracePt t="249135" x="6330950" y="4146550"/>
          <p14:tracePt t="249208" x="6381750" y="4152900"/>
          <p14:tracePt t="249229" x="6483350" y="4152900"/>
          <p14:tracePt t="249268" x="6788150" y="4152900"/>
          <p14:tracePt t="249307" x="6997700" y="4165600"/>
          <p14:tracePt t="249345" x="7029450" y="4184650"/>
          <p14:tracePt t="249519" x="7035800" y="4178300"/>
          <p14:tracePt t="249557" x="7042150" y="4152900"/>
          <p14:tracePt t="249595" x="7213600" y="4178300"/>
          <p14:tracePt t="249635" x="8013700" y="4298950"/>
          <p14:tracePt t="249674" x="8255000" y="4298950"/>
          <p14:tracePt t="249730" x="8185150" y="4292600"/>
          <p14:tracePt t="249769" x="8172450" y="4292600"/>
          <p14:tracePt t="249824" x="8140700" y="4273550"/>
          <p14:tracePt t="249862" x="8108950" y="4267200"/>
          <p14:tracePt t="249986" x="8102600" y="4267200"/>
          <p14:tracePt t="250213" x="8096250" y="4241800"/>
          <p14:tracePt t="250252" x="8089900" y="4222750"/>
          <p14:tracePt t="250395" x="8089900" y="4210050"/>
          <p14:tracePt t="250466" x="8058150" y="4197350"/>
          <p14:tracePt t="250503" x="8013700" y="4184650"/>
          <p14:tracePt t="250542" x="7899400" y="4165600"/>
          <p14:tracePt t="250581" x="7708900" y="4152900"/>
          <p14:tracePt t="250619" x="7404100" y="4152900"/>
          <p14:tracePt t="250656" x="7124700" y="4235450"/>
          <p14:tracePt t="250693" x="6800850" y="4489450"/>
          <p14:tracePt t="250716" x="6692900" y="4610100"/>
          <p14:tracePt t="250756" x="6680200" y="4699000"/>
          <p14:tracePt t="250833" x="6680200" y="4686300"/>
          <p14:tracePt t="250923" x="6692900" y="4660900"/>
          <p14:tracePt t="250962" x="6699250" y="4641850"/>
          <p14:tracePt t="251019" x="6711950" y="4641850"/>
          <p14:tracePt t="251092" x="6743700" y="4692650"/>
          <p14:tracePt t="251130" x="6775450" y="4756150"/>
          <p14:tracePt t="251151" x="6781800" y="4781550"/>
          <p14:tracePt t="251190" x="6845300" y="4889500"/>
          <p14:tracePt t="251231" x="6934200" y="4902200"/>
          <p14:tracePt t="251269" x="7099300" y="4838700"/>
          <p14:tracePt t="251308" x="7169150" y="4756150"/>
          <p14:tracePt t="251347" x="7169150" y="4737100"/>
          <p14:tracePt t="251438" x="7169150" y="4730750"/>
          <p14:tracePt t="251476" x="7150100" y="4749800"/>
          <p14:tracePt t="251553" x="7150100" y="4737100"/>
          <p14:tracePt t="251642" x="7099300" y="4762500"/>
          <p14:tracePt t="251681" x="6826250" y="4851400"/>
          <p14:tracePt t="251719" x="5105400" y="5359400"/>
          <p14:tracePt t="251757" x="3695700" y="6178550"/>
          <p14:tracePt t="251778" x="3441700" y="6394450"/>
          <p14:tracePt t="251853" x="3454400" y="6369050"/>
          <p14:tracePt t="251891" x="3467100" y="6299200"/>
          <p14:tracePt t="251929" x="3486150" y="6197600"/>
          <p14:tracePt t="251969" x="3543300" y="6096000"/>
          <p14:tracePt t="252007" x="3619500" y="5943600"/>
          <p14:tracePt t="252028" x="3625850" y="5892800"/>
          <p14:tracePt t="252136" x="3625850" y="5791200"/>
          <p14:tracePt t="252174" x="3575050" y="5588000"/>
          <p14:tracePt t="252229" x="3568700" y="5588000"/>
          <p14:tracePt t="252441" x="3568700" y="5575300"/>
          <p14:tracePt t="252480" x="3568700" y="5568950"/>
          <p14:tracePt t="252536" x="3562350" y="5568950"/>
          <p14:tracePt t="252558" x="3562350" y="5575300"/>
          <p14:tracePt t="252687" x="3556000" y="5581650"/>
          <p14:tracePt t="252815" x="3556000" y="5632450"/>
          <p14:tracePt t="252853" x="3619500" y="5670550"/>
          <p14:tracePt t="252892" x="3740150" y="5676900"/>
          <p14:tracePt t="252931" x="3835400" y="5651500"/>
          <p14:tracePt t="252969" x="3905250" y="5619750"/>
          <p14:tracePt t="253007" x="3943350" y="5581650"/>
          <p14:tracePt t="253027" x="3943350" y="5556250"/>
          <p14:tracePt t="253066" x="3879850" y="5530850"/>
          <p14:tracePt t="253105" x="3848100" y="5556250"/>
          <p14:tracePt t="253143" x="3848100" y="5594350"/>
          <p14:tracePt t="253181" x="3892550" y="5600700"/>
          <p14:tracePt t="253219" x="4019550" y="5600700"/>
          <p14:tracePt t="253258" x="4089400" y="5626100"/>
          <p14:tracePt t="253296" x="4102100" y="5638800"/>
          <p14:tracePt t="253335" x="4127500" y="5632450"/>
          <p14:tracePt t="253356" x="4146550" y="5613400"/>
          <p14:tracePt t="253396" x="4191000" y="5607050"/>
          <p14:tracePt t="253418" x="4235450" y="5613400"/>
          <p14:tracePt t="253437" x="4286250" y="5613400"/>
          <p14:tracePt t="253476" x="4305300" y="5613400"/>
          <p14:tracePt t="253588" x="4311650" y="5619750"/>
          <p14:tracePt t="253681" x="4311650" y="5638800"/>
          <p14:tracePt t="253721" x="4324350" y="5670550"/>
          <p14:tracePt t="253762" x="4673600" y="5651500"/>
          <p14:tracePt t="253779" x="5118100" y="5556250"/>
          <p14:tracePt t="253822" x="6375400" y="5086350"/>
          <p14:tracePt t="253863" x="6921500" y="4813300"/>
          <p14:tracePt t="253887" x="6985000" y="4781550"/>
          <p14:tracePt t="253931" x="6997700" y="4743450"/>
          <p14:tracePt t="253970" x="6997700" y="4730750"/>
          <p14:tracePt t="254099" x="7143750" y="4629150"/>
          <p14:tracePt t="254120" x="7232650" y="4514850"/>
          <p14:tracePt t="254161" x="7334250" y="4375150"/>
          <p14:tracePt t="254202" x="7346950" y="4457700"/>
          <p14:tracePt t="254241" x="7346950" y="4476750"/>
          <p14:tracePt t="254740" x="7264400" y="4559300"/>
          <p14:tracePt t="254761" x="7213600" y="4597400"/>
          <p14:tracePt t="254802" x="7124700" y="4692650"/>
          <p14:tracePt t="254967" x="7124700" y="4635500"/>
          <p14:tracePt t="255005" x="7124700" y="4603750"/>
          <p14:tracePt t="255099" x="7105650" y="4616450"/>
          <p14:tracePt t="255440" x="7105650" y="4686300"/>
          <p14:tracePt t="255480" x="7131050" y="4946650"/>
          <p14:tracePt t="255519" x="7600950" y="5537200"/>
          <p14:tracePt t="255559" x="7931150" y="5600700"/>
          <p14:tracePt t="255601" x="8007350" y="5416550"/>
          <p14:tracePt t="255708" x="8007350" y="5391150"/>
          <p14:tracePt t="255786" x="8007350" y="5384800"/>
          <p14:tracePt t="255804" x="8007350" y="5372100"/>
          <p14:tracePt t="255844" x="8007350" y="5359400"/>
          <p14:tracePt t="255938" x="8007350" y="5334000"/>
          <p14:tracePt t="255979" x="8001000" y="5321300"/>
          <p14:tracePt t="256106" x="7994650" y="5314950"/>
          <p14:tracePt t="257046" x="7994650" y="5302250"/>
          <p14:tracePt t="257084" x="7994650" y="5181600"/>
          <p14:tracePt t="257105" x="7994650" y="5130800"/>
          <p14:tracePt t="257145" x="7918450" y="4876800"/>
          <p14:tracePt t="257183" x="7778750" y="4730750"/>
          <p14:tracePt t="257220" x="7696200" y="4724400"/>
          <p14:tracePt t="257258" x="7613650" y="4800600"/>
          <p14:tracePt t="257297" x="7575550" y="4870450"/>
          <p14:tracePt t="257354" x="7651750" y="4832350"/>
          <p14:tracePt t="257392" x="7861300" y="4521200"/>
          <p14:tracePt t="257431" x="7962900" y="4305300"/>
          <p14:tracePt t="257470" x="7962900" y="4337050"/>
          <p14:tracePt t="257508" x="7918450" y="4540250"/>
          <p14:tracePt t="257547" x="7912100" y="4552950"/>
          <p14:tracePt t="257638" x="7905750" y="4578350"/>
          <p14:tracePt t="258028" x="7905750" y="4559300"/>
          <p14:tracePt t="258118" x="7804150" y="4616450"/>
          <p14:tracePt t="258156" x="7740650" y="4711700"/>
          <p14:tracePt t="258195" x="7721600" y="4819650"/>
          <p14:tracePt t="258236" x="7753350" y="4851400"/>
          <p14:tracePt t="258279" x="7778750" y="4730750"/>
          <p14:tracePt t="258320" x="7740650" y="4660900"/>
          <p14:tracePt t="258342" x="7683500" y="4667250"/>
          <p14:tracePt t="258382" x="7632700" y="4699000"/>
          <p14:tracePt t="258400" x="7626350" y="4699000"/>
          <p14:tracePt t="258421" x="7626350" y="4635500"/>
          <p14:tracePt t="258461" x="7626350" y="4597400"/>
          <p14:tracePt t="258517" x="7632700" y="4641850"/>
          <p14:tracePt t="258625" x="7632700" y="4730750"/>
          <p14:tracePt t="258667" x="7626350" y="4800600"/>
          <p14:tracePt t="259703" x="7747000" y="4800600"/>
          <p14:tracePt t="259742" x="7981950" y="4775200"/>
          <p14:tracePt t="259783" x="8045450" y="4737100"/>
          <p14:tracePt t="260104" x="8013700" y="4692650"/>
          <p14:tracePt t="260143" x="7988300" y="4667250"/>
          <p14:tracePt t="260199" x="7956550" y="4648200"/>
          <p14:tracePt t="260237" x="7867650" y="4603750"/>
          <p14:tracePt t="260276" x="7810500" y="4610100"/>
          <p14:tracePt t="260313" x="7778750" y="4673600"/>
          <p14:tracePt t="260353" x="7747000" y="4749800"/>
          <p14:tracePt t="260373" x="7734300" y="4781550"/>
          <p14:tracePt t="260392" x="7734300" y="4813300"/>
          <p14:tracePt t="260430" x="7759700" y="4826000"/>
          <p14:tracePt t="260450" x="7785100" y="4826000"/>
          <p14:tracePt t="260489" x="7848600" y="4781550"/>
          <p14:tracePt t="260528" x="7893050" y="4762500"/>
          <p14:tracePt t="260565" x="7937500" y="4724400"/>
          <p14:tracePt t="260603" x="7950200" y="4705350"/>
          <p14:tracePt t="261380" x="7854950" y="4705350"/>
          <p14:tracePt t="261398" x="7797800" y="4705350"/>
          <p14:tracePt t="261439" x="7518400" y="4597400"/>
          <p14:tracePt t="261478" x="7048500" y="4356100"/>
          <p14:tracePt t="261516" x="6515100" y="4006850"/>
          <p14:tracePt t="261555" x="6140450" y="3632200"/>
          <p14:tracePt t="261595" x="5937250" y="3378200"/>
          <p14:tracePt t="261634" x="5842000" y="3289300"/>
          <p14:tracePt t="261654" x="5784850" y="3276600"/>
          <p14:tracePt t="261694" x="5638800" y="3244850"/>
          <p14:tracePt t="261732" x="5353050" y="3105150"/>
          <p14:tracePt t="261772" x="5010150" y="2927350"/>
          <p14:tracePt t="261793" x="4978400" y="2908300"/>
          <p14:tracePt t="261853" x="4972050" y="2901950"/>
          <p14:tracePt t="261891" x="4972050" y="2895600"/>
          <p14:tracePt t="261966" x="4965700" y="2876550"/>
          <p14:tracePt t="262004" x="4946650" y="2851150"/>
          <p14:tracePt t="262060" x="4940300" y="2838450"/>
          <p14:tracePt t="262200" x="4927600" y="2851150"/>
          <p14:tracePt t="262238" x="4927600" y="2863850"/>
          <p14:tracePt t="262276" x="4991100" y="2889250"/>
          <p14:tracePt t="262314" x="5168900" y="2908300"/>
          <p14:tracePt t="262355" x="5340350" y="2876550"/>
          <p14:tracePt t="262393" x="5346700" y="2838450"/>
          <p14:tracePt t="262433" x="5334000" y="2813050"/>
          <p14:tracePt t="262472" x="5276850" y="2813050"/>
          <p14:tracePt t="262511" x="5175250" y="2857500"/>
          <p14:tracePt t="262549" x="5168900" y="2863850"/>
          <p14:tracePt t="263129" x="5257800" y="2863850"/>
          <p14:tracePt t="263169" x="5467350" y="2863850"/>
          <p14:tracePt t="263207" x="5715000" y="2851150"/>
          <p14:tracePt t="263248" x="5803900" y="2825750"/>
          <p14:tracePt t="263289" x="5822950" y="2819400"/>
          <p14:tracePt t="263310" x="5829300" y="2819400"/>
          <p14:tracePt t="263353" x="5835650" y="2806700"/>
          <p14:tracePt t="263449" x="5842000" y="2806700"/>
          <p14:tracePt t="263489" x="5937250" y="2806700"/>
          <p14:tracePt t="263529" x="6013450" y="2806700"/>
          <p14:tracePt t="263586" x="6064250" y="2806700"/>
          <p14:tracePt t="263606" x="6096000" y="2825750"/>
          <p14:tracePt t="263646" x="6127750" y="2825750"/>
          <p14:tracePt t="263702" x="6159500" y="2825750"/>
          <p14:tracePt t="263740" x="6261100" y="2794000"/>
          <p14:tracePt t="263778" x="6292850" y="2768600"/>
          <p14:tracePt t="263849" x="6299200" y="2736850"/>
          <p14:tracePt t="263887" x="6299200" y="2724150"/>
          <p14:tracePt t="264030" x="6299200" y="2832100"/>
          <p14:tracePt t="264069" x="6305550" y="2940050"/>
          <p14:tracePt t="264107" x="6305550" y="2946400"/>
          <p14:tracePt t="264162" x="6318250" y="2927350"/>
          <p14:tracePt t="264200" x="6350000" y="2851150"/>
          <p14:tracePt t="264238" x="6356350" y="2813050"/>
          <p14:tracePt t="264277" x="6356350" y="2800350"/>
          <p14:tracePt t="264333" x="6299200" y="2800350"/>
          <p14:tracePt t="264372" x="6273800" y="2800350"/>
          <p14:tracePt t="264409" x="6242050" y="2800350"/>
          <p14:tracePt t="264450" x="6191250" y="2832100"/>
          <p14:tracePt t="264489" x="6108700" y="2838450"/>
          <p14:tracePt t="264528" x="5994400" y="2838450"/>
          <p14:tracePt t="264566" x="5861050" y="2863850"/>
          <p14:tracePt t="264605" x="5816600" y="2882900"/>
          <p14:tracePt t="265324" x="5810250" y="2882900"/>
          <p14:tracePt t="265381" x="5670550" y="2876550"/>
          <p14:tracePt t="265399" x="5537200" y="2876550"/>
          <p14:tracePt t="265439" x="5137150" y="2876550"/>
          <p14:tracePt t="265478" x="4895850" y="2857500"/>
          <p14:tracePt t="265498" x="4838700" y="2851150"/>
          <p14:tracePt t="265537" x="4762500" y="2851150"/>
          <p14:tracePt t="265575" x="4711700" y="2857500"/>
          <p14:tracePt t="265614" x="4686300" y="2863850"/>
          <p14:tracePt t="265654" x="4667250" y="2876550"/>
          <p14:tracePt t="265692" x="4597400" y="2876550"/>
          <p14:tracePt t="265729" x="4521200" y="2895600"/>
          <p14:tracePt t="265768" x="4508500" y="2908300"/>
          <p14:tracePt t="266758" x="4514850" y="2914650"/>
          <p14:tracePt t="266805" x="4635500" y="2965450"/>
          <p14:tracePt t="266825" x="4705350" y="2984500"/>
          <p14:tracePt t="266871" x="5213350" y="3206750"/>
          <p14:tracePt t="266911" x="6102350" y="3784600"/>
          <p14:tracePt t="266950" x="6578600" y="4311650"/>
          <p14:tracePt t="266988" x="6635750" y="4692650"/>
          <p14:tracePt t="267026" x="6635750" y="5029200"/>
          <p14:tracePt t="267063" x="6737350" y="5384800"/>
          <p14:tracePt t="267103" x="6858000" y="5556250"/>
          <p14:tracePt t="267246" x="6864350" y="5505450"/>
          <p14:tracePt t="267285" x="6864350" y="5486400"/>
          <p14:tracePt t="267830" x="6864350" y="5454650"/>
          <p14:tracePt t="267869" x="6832600" y="5378450"/>
          <p14:tracePt t="267907" x="6781800" y="5334000"/>
          <p14:tracePt t="267947" x="6692900" y="5283200"/>
          <p14:tracePt t="267967" x="6616700" y="5245100"/>
          <p14:tracePt t="268007" x="6470650" y="5219700"/>
          <p14:tracePt t="268028" x="6375400" y="5219700"/>
          <p14:tracePt t="268048" x="6343650" y="5219700"/>
          <p14:tracePt t="268087" x="6324600" y="5226050"/>
          <p14:tracePt t="268142" x="6324600" y="5238750"/>
          <p14:tracePt t="268233" x="6343650" y="5245100"/>
          <p14:tracePt t="268271" x="6369050" y="5257800"/>
          <p14:tracePt t="268467" x="6375400" y="5213350"/>
          <p14:tracePt t="268505" x="6248400" y="4921250"/>
          <p14:tracePt t="268543" x="5753100" y="3975100"/>
          <p14:tracePt t="268580" x="5181600" y="2971800"/>
          <p14:tracePt t="268620" x="4730750" y="2343150"/>
          <p14:tracePt t="268660" x="4527550" y="2063750"/>
          <p14:tracePt t="268697" x="4483100" y="2025650"/>
          <p14:tracePt t="268754" x="4451350" y="2025650"/>
          <p14:tracePt t="268794" x="4318000" y="1936750"/>
          <p14:tracePt t="268833" x="4140200" y="1771650"/>
          <p14:tracePt t="268872" x="3949700" y="1536700"/>
          <p14:tracePt t="268912" x="3860800" y="1422400"/>
          <p14:tracePt t="269068" x="3860800" y="1428750"/>
          <p14:tracePt t="269157" x="3860800" y="1485900"/>
          <p14:tracePt t="269195" x="3860800" y="1568450"/>
          <p14:tracePt t="269233" x="3892550" y="1682750"/>
          <p14:tracePt t="269271" x="4000500" y="1714500"/>
          <p14:tracePt t="269309" x="4038600" y="1695450"/>
          <p14:tracePt t="269350" x="4044950" y="1682750"/>
          <p14:tracePt t="269833" x="4044950" y="1657350"/>
          <p14:tracePt t="269872" x="3905250" y="1644650"/>
          <p14:tracePt t="269911" x="3473450" y="1619250"/>
          <p14:tracePt t="269951" x="3079750" y="1612900"/>
          <p14:tracePt t="269990" x="3009900" y="1612900"/>
          <p14:tracePt t="270049" x="2990850" y="1619250"/>
          <p14:tracePt t="270089" x="2870200" y="1670050"/>
          <p14:tracePt t="270128" x="2743200" y="1682750"/>
          <p14:tracePt t="270166" x="2540000" y="1682750"/>
          <p14:tracePt t="270207" x="2514600" y="1682750"/>
          <p14:tracePt t="270265" x="2495550" y="1676400"/>
          <p14:tracePt t="270304" x="2425700" y="1663700"/>
          <p14:tracePt t="270326" x="2374900" y="1663700"/>
          <p14:tracePt t="270364" x="2349500" y="1682750"/>
          <p14:tracePt t="270405" x="2336800" y="1695450"/>
          <p14:tracePt t="270477" x="2393950" y="1701800"/>
          <p14:tracePt t="270498" x="2438400" y="1708150"/>
          <p14:tracePt t="270538" x="2794000" y="1720850"/>
          <p14:tracePt t="270576" x="3003550" y="1720850"/>
          <p14:tracePt t="270613" x="3003550" y="1701800"/>
          <p14:tracePt t="270654" x="3003550" y="1657350"/>
          <p14:tracePt t="270693" x="3016250" y="1631950"/>
          <p14:tracePt t="270857" x="3016250" y="1619250"/>
          <p14:tracePt t="270897" x="3016250" y="1606550"/>
          <p14:tracePt t="270938" x="3016250" y="1581150"/>
          <p14:tracePt t="270977" x="3016250" y="1549400"/>
          <p14:tracePt t="271000" x="3009900" y="1524000"/>
          <p14:tracePt t="271041" x="2997200" y="1479550"/>
          <p14:tracePt t="271136" x="2997200" y="1543050"/>
          <p14:tracePt t="271177" x="2997200" y="1587500"/>
          <p14:tracePt t="271219" x="2997200" y="1644650"/>
          <p14:tracePt t="271257" x="3003550" y="1670050"/>
          <p14:tracePt t="271279" x="3105150" y="1670050"/>
          <p14:tracePt t="271322" x="4076700" y="1670050"/>
          <p14:tracePt t="271364" x="6045200" y="1752600"/>
          <p14:tracePt t="271406" x="7607300" y="2133600"/>
          <p14:tracePt t="271448" x="7727950" y="2228850"/>
          <p14:tracePt t="271490" x="7721600" y="2273300"/>
          <p14:tracePt t="271528" x="7702550" y="2368550"/>
          <p14:tracePt t="271569" x="7791450" y="2578100"/>
          <p14:tracePt t="271611" x="7924800" y="2730500"/>
          <p14:tracePt t="271651" x="7931150" y="2679700"/>
          <p14:tracePt t="271694" x="7829550" y="2552700"/>
          <p14:tracePt t="271734" x="7747000" y="2457450"/>
          <p14:tracePt t="271773" x="7670800" y="2393950"/>
          <p14:tracePt t="271794" x="7651750" y="2387600"/>
          <p14:tracePt t="271836" x="7562850" y="2413000"/>
          <p14:tracePt t="271859" x="7543800" y="2457450"/>
          <p14:tracePt t="271905" x="7531100" y="2470150"/>
          <p14:tracePt t="271962" x="7499350" y="2374900"/>
          <p14:tracePt t="271984" x="7499350" y="2317750"/>
          <p14:tracePt t="272026" x="7486650" y="2235200"/>
          <p14:tracePt t="272084" x="7454900" y="2266950"/>
          <p14:tracePt t="272124" x="7410450" y="2336800"/>
          <p14:tracePt t="272162" x="7397750" y="2355850"/>
          <p14:tracePt t="272254" x="7397750" y="2286000"/>
          <p14:tracePt t="272295" x="7397750" y="2241550"/>
          <p14:tracePt t="272371" x="7385050" y="2292350"/>
          <p14:tracePt t="272388" x="7372350" y="2343150"/>
          <p14:tracePt t="272426" x="7359650" y="2381250"/>
          <p14:tracePt t="272482" x="7359650" y="2336800"/>
          <p14:tracePt t="272521" x="7359650" y="2273300"/>
          <p14:tracePt t="272559" x="7359650" y="2266950"/>
          <p14:tracePt t="272615" x="7334250" y="2298700"/>
          <p14:tracePt t="272654" x="7327900" y="2311400"/>
          <p14:tracePt t="272709" x="7327900" y="2279650"/>
          <p14:tracePt t="272941" x="7327900" y="2273300"/>
          <p14:tracePt t="273014" x="7327900" y="2247900"/>
          <p14:tracePt t="273054" x="7321550" y="2216150"/>
          <p14:tracePt t="273112" x="7277100" y="2247900"/>
          <p14:tracePt t="273151" x="7270750" y="2260600"/>
          <p14:tracePt t="273191" x="7270750" y="2266950"/>
          <p14:tracePt t="273266" x="7270750" y="2241550"/>
          <p14:tracePt t="273324" x="7270750" y="2228850"/>
          <p14:tracePt t="273379" x="7270750" y="2266950"/>
          <p14:tracePt t="273398" x="7270750" y="2292350"/>
          <p14:tracePt t="273472" x="7277100" y="2292350"/>
          <p14:tracePt t="273613" x="7277100" y="2324100"/>
          <p14:tracePt t="273651" x="7277100" y="2336800"/>
          <p14:tracePt t="273690" x="7296150" y="2324100"/>
          <p14:tracePt t="274116" x="7296150" y="2311400"/>
          <p14:tracePt t="274365" x="7296150" y="2292350"/>
          <p14:tracePt t="274630" x="7302500" y="2286000"/>
          <p14:tracePt t="274668" x="7308850" y="2279650"/>
          <p14:tracePt t="274794" x="7308850" y="2273300"/>
          <p14:tracePt t="274885" x="7308850" y="2266950"/>
          <p14:tracePt t="275367" x="7315200" y="2260600"/>
          <p14:tracePt t="275568" x="7315200" y="2317750"/>
          <p14:tracePt t="275609" x="7315200" y="2597150"/>
          <p14:tracePt t="275650" x="7397750" y="3695700"/>
          <p14:tracePt t="275671" x="7454900" y="4387850"/>
          <p14:tracePt t="275711" x="7499350" y="4730750"/>
          <p14:tracePt t="275818" x="7499350" y="4705350"/>
          <p14:tracePt t="275907" x="7467600" y="4768850"/>
          <p14:tracePt t="275944" x="7435850" y="4794250"/>
          <p14:tracePt t="275980" x="7378700" y="4794250"/>
          <p14:tracePt t="276020" x="7226300" y="4787900"/>
          <p14:tracePt t="276059" x="7048500" y="4927600"/>
          <p14:tracePt t="276099" x="6953250" y="5130800"/>
          <p14:tracePt t="276138" x="6953250" y="5245100"/>
          <p14:tracePt t="276176" x="6965950" y="5264150"/>
          <p14:tracePt t="276214" x="6985000" y="5245100"/>
          <p14:tracePt t="276254" x="7010400" y="5118100"/>
          <p14:tracePt t="276292" x="7010400" y="5086350"/>
          <p14:tracePt t="276347" x="6972300" y="5149850"/>
          <p14:tracePt t="276386" x="6934200" y="5276850"/>
          <p14:tracePt t="276404" x="6934200" y="5302250"/>
          <p14:tracePt t="276425" x="6985000" y="5308600"/>
          <p14:tracePt t="276464" x="7156450" y="5276850"/>
          <p14:tracePt t="276484" x="7277100" y="5226050"/>
          <p14:tracePt t="276522" x="7435850" y="5130800"/>
          <p14:tracePt t="276560" x="7448550" y="5118100"/>
          <p14:tracePt t="276615" x="7410450" y="5232400"/>
          <p14:tracePt t="276655" x="7391400" y="5283200"/>
          <p14:tracePt t="276711" x="7404100" y="5283200"/>
          <p14:tracePt t="276748" x="7543800" y="5295900"/>
          <p14:tracePt t="276789" x="7937500" y="5384800"/>
          <p14:tracePt t="276811" x="7943850" y="5384800"/>
          <p14:tracePt t="276867" x="7950200" y="5384800"/>
          <p14:tracePt t="276906" x="7950200" y="5365750"/>
          <p14:tracePt t="276945" x="7931150" y="5302250"/>
          <p14:tracePt t="276983" x="7931150" y="5295900"/>
          <p14:tracePt t="277039" x="7931150" y="5308600"/>
          <p14:tracePt t="277095" x="8007350" y="5276850"/>
          <p14:tracePt t="277186" x="7988300" y="5276850"/>
          <p14:tracePt t="277241" x="7975600" y="5270500"/>
          <p14:tracePt t="278166" x="7905750" y="5295900"/>
          <p14:tracePt t="278187" x="7829550" y="5327650"/>
          <p14:tracePt t="278230" x="7512050" y="5607050"/>
          <p14:tracePt t="278284" x="7410450" y="5861050"/>
          <p14:tracePt t="278335" x="7410450" y="5873750"/>
          <p14:tracePt t="278394" x="7410450" y="5867400"/>
          <p14:tracePt t="278432" x="7366000" y="5765800"/>
          <p14:tracePt t="278452" x="7308850" y="5708650"/>
          <p14:tracePt t="278491" x="7181850" y="5676900"/>
          <p14:tracePt t="278529" x="7086600" y="5734050"/>
          <p14:tracePt t="278568" x="7010400" y="5753100"/>
          <p14:tracePt t="278606" x="6927850" y="5746750"/>
          <p14:tracePt t="278644" x="6908800" y="5746750"/>
          <p14:tracePt t="278681" x="6883400" y="5759450"/>
          <p14:tracePt t="278702" x="6877050" y="5759450"/>
          <p14:tracePt t="278793" x="6889750" y="5772150"/>
          <p14:tracePt t="278811" x="6940550" y="5772150"/>
          <p14:tracePt t="278849" x="7321550" y="5784850"/>
          <p14:tracePt t="278888" x="7651750" y="5778500"/>
          <p14:tracePt t="278906" x="7664450" y="5759450"/>
          <p14:tracePt t="279011" x="7594600" y="5772150"/>
          <p14:tracePt t="279032" x="7518400" y="5784850"/>
          <p14:tracePt t="279072" x="7277100" y="5829300"/>
          <p14:tracePt t="279093" x="7200900" y="5867400"/>
          <p14:tracePt t="279131" x="7099300" y="6013450"/>
          <p14:tracePt t="279169" x="7112000" y="6134100"/>
          <p14:tracePt t="279206" x="7124700" y="6140450"/>
          <p14:tracePt t="279364" x="7131050" y="6153150"/>
          <p14:tracePt t="279405" x="7137400" y="6229350"/>
          <p14:tracePt t="279423" x="7143750" y="6292850"/>
          <p14:tracePt t="279461" x="7143750" y="6381750"/>
          <p14:tracePt t="279483" x="7150100" y="6388100"/>
          <p14:tracePt t="280078" x="7169150" y="6356350"/>
          <p14:tracePt t="280115" x="7175500" y="6324600"/>
          <p14:tracePt t="280157" x="7194550" y="6292850"/>
          <p14:tracePt t="280195" x="7200900" y="6280150"/>
          <p14:tracePt t="280250" x="7213600" y="6242050"/>
          <p14:tracePt t="280289" x="7219950" y="6197600"/>
          <p14:tracePt t="280362" x="7226300" y="6191250"/>
          <p14:tracePt t="280398" x="7239000" y="6159500"/>
          <p14:tracePt t="280457" x="7239000" y="6140450"/>
          <p14:tracePt t="280614" x="7258050" y="6127750"/>
          <p14:tracePt t="280671" x="7277100" y="6146800"/>
          <p14:tracePt t="280776" x="7277100" y="6153150"/>
          <p14:tracePt t="280847" x="7264400" y="6076950"/>
          <p14:tracePt t="280884" x="7219950" y="6038850"/>
          <p14:tracePt t="280958" x="7200900" y="6045200"/>
          <p14:tracePt t="281013" x="7232650" y="6083300"/>
          <p14:tracePt t="281052" x="7321550" y="6134100"/>
          <p14:tracePt t="281091" x="7327900" y="6140450"/>
          <p14:tracePt t="281500" x="7340600" y="6146800"/>
          <p14:tracePt t="281594" x="7346950" y="6121400"/>
          <p14:tracePt t="281633" x="7366000" y="6076950"/>
          <p14:tracePt t="281690" x="7435850" y="6121400"/>
          <p14:tracePt t="281728" x="7715250" y="6324600"/>
          <p14:tracePt t="281765" x="7829550" y="6451600"/>
          <p14:tracePt t="281806" x="7829550" y="6457950"/>
          <p14:tracePt t="281878" x="7810500" y="6451600"/>
          <p14:tracePt t="281915" x="7734300" y="6375400"/>
          <p14:tracePt t="281957" x="7651750" y="6273800"/>
          <p14:tracePt t="281996" x="7550150" y="6254750"/>
          <p14:tracePt t="282017" x="7512050" y="6254750"/>
          <p14:tracePt t="282059" x="7480300" y="6280150"/>
          <p14:tracePt t="282117" x="7448550" y="6280150"/>
          <p14:tracePt t="282156" x="7429500" y="6280150"/>
          <p14:tracePt t="282210" x="7410450" y="6242050"/>
          <p14:tracePt t="282250" x="7385050" y="6210300"/>
          <p14:tracePt t="282291" x="7378700" y="6210300"/>
          <p14:tracePt t="282309" x="7372350" y="6210300"/>
          <p14:tracePt t="282332" x="7366000" y="6210300"/>
          <p14:tracePt t="282389" x="7359650" y="6210300"/>
          <p14:tracePt t="282428" x="7334250" y="6242050"/>
          <p14:tracePt t="282467" x="7321550" y="6311900"/>
          <p14:tracePt t="282507" x="7321550" y="6324600"/>
          <p14:tracePt t="282564" x="7321550" y="6223000"/>
          <p14:tracePt t="282604" x="7321550" y="6115050"/>
          <p14:tracePt t="282645" x="7321550" y="6102350"/>
          <p14:tracePt t="282684" x="7302500" y="6153150"/>
          <p14:tracePt t="282724" x="7264400" y="6350000"/>
          <p14:tracePt t="282763" x="7245350" y="6496050"/>
          <p14:tracePt t="282802" x="7245350" y="6477000"/>
          <p14:tracePt t="282820" x="7245350" y="6407150"/>
          <p14:tracePt t="282859" x="7245350" y="6261100"/>
          <p14:tracePt t="282947" x="7245350" y="6318250"/>
          <p14:tracePt t="282968" x="7239000" y="6388100"/>
          <p14:tracePt t="283008" x="7239000" y="6394450"/>
          <p14:tracePt t="283048" x="7239000" y="6254750"/>
          <p14:tracePt t="283086" x="7239000" y="6197600"/>
          <p14:tracePt t="283141" x="7226300" y="6203950"/>
          <p14:tracePt t="283179" x="7207250" y="6267450"/>
          <p14:tracePt t="283216" x="7207250" y="6273800"/>
          <p14:tracePt t="283291" x="7207250" y="6203950"/>
          <p14:tracePt t="283486" x="7207250" y="6172200"/>
          <p14:tracePt t="283525" x="7207250" y="6153150"/>
          <p14:tracePt t="283668" x="7207250" y="6140450"/>
          <p14:tracePt t="283758" x="7207250" y="6121400"/>
          <p14:tracePt t="283875" x="7213600" y="6102350"/>
          <p14:tracePt t="283914" x="7232650" y="6051550"/>
          <p14:tracePt t="284073" x="7232650" y="6057900"/>
          <p14:tracePt t="284147" x="7245350" y="6057900"/>
          <p14:tracePt t="284272" x="7239000" y="6127750"/>
          <p14:tracePt t="284310" x="7219950" y="6184900"/>
          <p14:tracePt t="284349" x="7219950" y="6197600"/>
          <p14:tracePt t="284390" x="7213600" y="6197600"/>
          <p14:tracePt t="284429" x="7213600" y="6108700"/>
          <p14:tracePt t="284467" x="7213600" y="6032500"/>
          <p14:tracePt t="284526" x="7207250" y="6096000"/>
          <p14:tracePt t="284547" x="7188200" y="6178550"/>
          <p14:tracePt t="284588" x="7188200" y="6343650"/>
          <p14:tracePt t="284629" x="7188200" y="6432550"/>
          <p14:tracePt t="284668" x="7219950" y="6369050"/>
          <p14:tracePt t="284707" x="7232650" y="6330950"/>
          <p14:tracePt t="284780" x="7232650" y="6299200"/>
          <p14:tracePt t="284870" x="7219950" y="6343650"/>
          <p14:tracePt t="284942" x="7219950" y="6235700"/>
          <p14:tracePt t="284980" x="7232650" y="6172200"/>
          <p14:tracePt t="285001" x="7232650" y="6165850"/>
          <p14:tracePt t="285058" x="7219950" y="6299200"/>
          <p14:tracePt t="285079" x="7213600" y="6381750"/>
          <p14:tracePt t="285097" x="7200900" y="6470650"/>
          <p14:tracePt t="285136" x="7200900" y="6502400"/>
          <p14:tracePt t="285158" x="7207250" y="6508750"/>
          <p14:tracePt t="285197" x="7232650" y="6381750"/>
          <p14:tracePt t="285236" x="7232650" y="6375400"/>
          <p14:tracePt t="285291" x="7232650" y="6451600"/>
          <p14:tracePt t="285312" x="7239000" y="6470650"/>
          <p14:tracePt t="285387" x="7270750" y="6470650"/>
          <p14:tracePt t="285406" x="7321550" y="6457950"/>
          <p14:tracePt t="285445" x="7556500" y="6451600"/>
          <p14:tracePt t="285482" x="7816850" y="6451600"/>
          <p14:tracePt t="285521" x="7861300" y="6451600"/>
          <p14:tracePt t="285559" x="7861300" y="6388100"/>
          <p14:tracePt t="285580" x="7842250" y="6356350"/>
          <p14:tracePt t="285619" x="7810500" y="6330950"/>
          <p14:tracePt t="285640" x="7804150" y="6330950"/>
          <p14:tracePt t="285697" x="7823200" y="6305550"/>
          <p14:tracePt t="285736" x="7829550" y="6280150"/>
          <p14:tracePt t="285877" x="7823200" y="6280150"/>
          <p14:tracePt t="285915" x="7816850" y="6280150"/>
          <p14:tracePt t="285954" x="7804150" y="6210300"/>
          <p14:tracePt t="285992" x="7785100" y="6165850"/>
          <p14:tracePt t="286099" x="7759700" y="6197600"/>
          <p14:tracePt t="286137" x="7753350" y="6223000"/>
          <p14:tracePt t="286193" x="7753350" y="6159500"/>
          <p14:tracePt t="286230" x="7753350" y="6108700"/>
          <p14:tracePt t="286285" x="7753350" y="6121400"/>
          <p14:tracePt t="286302" x="7753350" y="6127750"/>
          <p14:tracePt t="286374" x="7753350" y="6140450"/>
          <p14:tracePt t="286447" x="7753350" y="6115050"/>
          <p14:tracePt t="287203" x="7753350" y="6121400"/>
          <p14:tracePt t="301499" x="7727950" y="6121400"/>
          <p14:tracePt t="301520" x="7620000" y="6096000"/>
          <p14:tracePt t="301560" x="6807200" y="5949950"/>
          <p14:tracePt t="301581" x="6369050" y="5905500"/>
          <p14:tracePt t="301621" x="6172200" y="5886450"/>
          <p14:tracePt t="301642" x="6140450" y="5873750"/>
          <p14:tracePt t="301682" x="6223000" y="5822950"/>
          <p14:tracePt t="301721" x="6667500" y="5854700"/>
          <p14:tracePt t="301760" x="6978650" y="6013450"/>
          <p14:tracePt t="301798" x="7175500" y="6197600"/>
          <p14:tracePt t="301836" x="7143750" y="6159500"/>
          <p14:tracePt t="301876" x="6826250" y="5899150"/>
          <p14:tracePt t="301914" x="6705600" y="5632450"/>
          <p14:tracePt t="301951" x="6781800" y="4953000"/>
          <p14:tracePt t="301973" x="6927850" y="4324350"/>
          <p14:tracePt t="302013" x="7080250" y="3517900"/>
          <p14:tracePt t="302034" x="7150100" y="3105150"/>
          <p14:tracePt t="302075" x="7200900" y="2374900"/>
          <p14:tracePt t="302097" x="7194550" y="2171700"/>
          <p14:tracePt t="302116" x="7181850" y="2165350"/>
          <p14:tracePt t="302191" x="7175500" y="2095500"/>
          <p14:tracePt t="302229" x="7175500" y="1905000"/>
          <p14:tracePt t="302268" x="7213600" y="1670050"/>
          <p14:tracePt t="302286" x="7219950" y="1651000"/>
          <p14:tracePt t="302343" x="7219950" y="1854200"/>
          <p14:tracePt t="302363" x="7219950" y="1962150"/>
          <p14:tracePt t="302402" x="7232650" y="1974850"/>
          <p14:tracePt t="302441" x="7239000" y="1974850"/>
          <p14:tracePt t="302513" x="7239000" y="1955800"/>
          <p14:tracePt t="302570" x="7194550" y="2057400"/>
          <p14:tracePt t="302609" x="7175500" y="2266950"/>
          <p14:tracePt t="302647" x="7200900" y="2387600"/>
          <p14:tracePt t="302702" x="7251700" y="2298700"/>
          <p14:tracePt t="302722" x="7264400" y="2197100"/>
          <p14:tracePt t="302761" x="7264400" y="2178050"/>
          <p14:tracePt t="302851" x="7181850" y="2101850"/>
          <p14:tracePt t="302889" x="7112000" y="2108200"/>
          <p14:tracePt t="302906" x="7086600" y="2127250"/>
          <p14:tracePt t="302944" x="7048500" y="2178050"/>
          <p14:tracePt t="302981" x="7048500" y="2184400"/>
          <p14:tracePt t="303055" x="7048500" y="2159000"/>
          <p14:tracePt t="303092" x="7048500" y="2146300"/>
          <p14:tracePt t="303113" x="7048500" y="2139950"/>
          <p14:tracePt t="303340" x="7054850" y="2133600"/>
          <p14:tracePt t="303361" x="7054850" y="2120900"/>
          <p14:tracePt t="303799" x="7073900" y="2095500"/>
          <p14:tracePt t="303841" x="7099300" y="2057400"/>
          <p14:tracePt t="303861" x="7099300" y="2051050"/>
          <p14:tracePt t="303901" x="7118350" y="2019300"/>
          <p14:tracePt t="303941" x="7124700" y="2006600"/>
          <p14:tracePt t="304013" x="7131050" y="2038350"/>
          <p14:tracePt t="304154" x="7150100" y="2038350"/>
          <p14:tracePt t="304175" x="7162800" y="2006600"/>
          <p14:tracePt t="304213" x="7169150" y="1917700"/>
          <p14:tracePt t="304253" x="7169150" y="1905000"/>
          <p14:tracePt t="304292" x="7169150" y="1936750"/>
          <p14:tracePt t="304310" x="7169150" y="1949450"/>
          <p14:tracePt t="304349" x="7169150" y="1962150"/>
          <p14:tracePt t="304531" x="7169150" y="1987550"/>
          <p14:tracePt t="304623" x="7169150" y="1981200"/>
          <p14:tracePt t="304852" x="7169150" y="1974850"/>
          <p14:tracePt t="305696" x="7169150" y="1962150"/>
          <p14:tracePt t="306075" x="7169150" y="1955800"/>
          <p14:tracePt t="306132" x="7175500" y="1955800"/>
          <p14:tracePt t="306275" x="7188200" y="1943100"/>
          <p14:tracePt t="306548" x="7194550" y="1962150"/>
          <p14:tracePt t="306588" x="7194550" y="1974850"/>
          <p14:tracePt t="306632" x="7194550" y="1981200"/>
          <p14:tracePt t="306795" x="7207250" y="1981200"/>
          <p14:tracePt t="306854" x="7226300" y="1981200"/>
          <p14:tracePt t="306930" x="7232650" y="2000250"/>
          <p14:tracePt t="307055" x="7232650" y="2025650"/>
          <p14:tracePt t="307096" x="7232650" y="2070100"/>
          <p14:tracePt t="307136" x="7232650" y="2146300"/>
          <p14:tracePt t="307175" x="7232650" y="2159000"/>
          <p14:tracePt t="307379" x="7258050" y="2247900"/>
          <p14:tracePt t="307399" x="7264400" y="2254250"/>
          <p14:tracePt t="307456" x="7270750" y="2254250"/>
          <p14:tracePt t="307961" x="7270750" y="2247900"/>
          <p14:tracePt t="309643" x="7270750" y="2241550"/>
          <p14:tracePt t="309681" x="7277100" y="2228850"/>
          <p14:tracePt t="309895" x="7283450" y="2228850"/>
          <p14:tracePt t="309952" x="7289800" y="2222500"/>
          <p14:tracePt t="309972" x="7296150" y="2165350"/>
          <p14:tracePt t="310010" x="7302500" y="2095500"/>
          <p14:tracePt t="310051" x="7302500" y="2076450"/>
          <p14:tracePt t="310089" x="7270750" y="2114550"/>
          <p14:tracePt t="310132" x="7245350" y="2209800"/>
          <p14:tracePt t="310329" x="7245350" y="2228850"/>
          <p14:tracePt t="310369" x="7245350" y="2235200"/>
          <p14:tracePt t="310787" x="7245350" y="2216150"/>
          <p14:tracePt t="310827" x="7251700" y="2203450"/>
          <p14:tracePt t="310849" x="7251700" y="2197100"/>
          <p14:tracePt t="310889" x="7258050" y="2190750"/>
          <p14:tracePt t="310963" x="7258050" y="2184400"/>
          <p14:tracePt t="311036" x="7264400" y="2184400"/>
          <p14:tracePt t="311097" x="7283450" y="2171700"/>
          <p14:tracePt t="311138" x="7308850" y="2063750"/>
          <p14:tracePt t="311159" x="7308850" y="2025650"/>
          <p14:tracePt t="311201" x="7308850" y="2019300"/>
          <p14:tracePt t="311241" x="7302500" y="2038350"/>
          <p14:tracePt t="311281" x="7296150" y="2057400"/>
          <p14:tracePt t="311340" x="7296150" y="2082800"/>
          <p14:tracePt t="311363" x="7296150" y="2120900"/>
          <p14:tracePt t="311406" x="7308850" y="2152650"/>
          <p14:tracePt t="312266" x="7289800" y="2159000"/>
          <p14:tracePt t="312287" x="7283450" y="2171700"/>
          <p14:tracePt t="312344" x="7283450" y="2190750"/>
          <p14:tracePt t="312383" x="7302500" y="2235200"/>
          <p14:tracePt t="312401" x="7321550" y="2247900"/>
          <p14:tracePt t="312441" x="7493000" y="2260600"/>
          <p14:tracePt t="312479" x="7696200" y="2260600"/>
          <p14:tracePt t="312535" x="7708900" y="2247900"/>
          <p14:tracePt t="312607" x="7696200" y="2216150"/>
          <p14:tracePt t="312628" x="7651750" y="2159000"/>
          <p14:tracePt t="312667" x="7575550" y="2114550"/>
          <p14:tracePt t="312707" x="7518400" y="2114550"/>
          <p14:tracePt t="312747" x="7467600" y="2120900"/>
          <p14:tracePt t="312787" x="7448550" y="2146300"/>
          <p14:tracePt t="312825" x="7435850" y="2146300"/>
          <p14:tracePt t="312883" x="7461250" y="2152650"/>
          <p14:tracePt t="312941" x="7473950" y="2120900"/>
          <p14:tracePt t="312980" x="7473950" y="2101850"/>
          <p14:tracePt t="314035" x="7480300" y="2076450"/>
          <p14:tracePt t="314095" x="7480300" y="2063750"/>
          <p14:tracePt t="314226" x="7467600" y="2089150"/>
          <p14:tracePt t="314267" x="7454900" y="2108200"/>
          <p14:tracePt t="314378" x="7454900" y="2114550"/>
          <p14:tracePt t="314419" x="7473950" y="2108200"/>
          <p14:tracePt t="314497" x="7473950" y="2152650"/>
          <p14:tracePt t="314537" x="7473950" y="2216150"/>
          <p14:tracePt t="314577" x="7467600" y="2228850"/>
          <p14:tracePt t="314600" x="7454900" y="2228850"/>
          <p14:tracePt t="314640" x="7429500" y="2228850"/>
          <p14:tracePt t="314661" x="7410450" y="2222500"/>
          <p14:tracePt t="314703" x="7340600" y="2222500"/>
          <p14:tracePt t="314724" x="7315200" y="2247900"/>
          <p14:tracePt t="314763" x="7308850" y="2266950"/>
          <p14:tracePt t="314803" x="7308850" y="2260600"/>
          <p14:tracePt t="314912" x="7308850" y="2266950"/>
          <p14:tracePt t="315002" x="7321550" y="2266950"/>
          <p14:tracePt t="315057" x="7327900" y="2260600"/>
          <p14:tracePt t="315113" x="7366000" y="2311400"/>
          <p14:tracePt t="315153" x="7753350" y="2984500"/>
          <p14:tracePt t="315194" x="8305800" y="4349750"/>
          <p14:tracePt t="315233" x="8350250" y="4845050"/>
          <p14:tracePt t="315256" x="8350250" y="4883150"/>
          <p14:tracePt t="315297" x="8350250" y="5035550"/>
          <p14:tracePt t="315318" x="8350250" y="5124450"/>
          <p14:tracePt t="315360" x="8293100" y="5372100"/>
          <p14:tracePt t="315401" x="8274050" y="5422900"/>
          <p14:tracePt t="315496" x="8274050" y="5289550"/>
          <p14:tracePt t="315534" x="8267700" y="4953000"/>
          <p14:tracePt t="315576" x="8267700" y="4921250"/>
          <p14:tracePt t="315597" x="8255000" y="4914900"/>
          <p14:tracePt t="315641" x="8248650" y="4946650"/>
          <p14:tracePt t="315880" x="8223250" y="4902200"/>
          <p14:tracePt t="315899" x="8185150" y="4813300"/>
          <p14:tracePt t="315941" x="7994650" y="4591050"/>
          <p14:tracePt t="315979" x="7924800" y="4591050"/>
          <p14:tracePt t="315998" x="7893050" y="4591050"/>
          <p14:tracePt t="316037" x="7829550" y="4597400"/>
          <p14:tracePt t="316078" x="7721600" y="4635500"/>
          <p14:tracePt t="316099" x="7658100" y="4711700"/>
          <p14:tracePt t="316117" x="7639050" y="4768850"/>
          <p14:tracePt t="316156" x="7639050" y="4794250"/>
          <p14:tracePt t="316177" x="7645400" y="4794250"/>
          <p14:tracePt t="316215" x="7772400" y="4794250"/>
          <p14:tracePt t="316255" x="7893050" y="4705350"/>
          <p14:tracePt t="316294" x="7931150" y="4521200"/>
          <p14:tracePt t="316332" x="7931150" y="4495800"/>
          <p14:tracePt t="316371" x="7816850" y="4635500"/>
          <p14:tracePt t="316411" x="7740650" y="4737100"/>
          <p14:tracePt t="316450" x="7734300" y="4775200"/>
          <p14:tracePt t="316487" x="7791450" y="4775200"/>
          <p14:tracePt t="316527" x="7823200" y="4749800"/>
          <p14:tracePt t="316567" x="7823200" y="4737100"/>
          <p14:tracePt t="317403" x="7829550" y="4699000"/>
          <p14:tracePt t="317443" x="7829550" y="4648200"/>
          <p14:tracePt t="317483" x="7829550" y="4603750"/>
          <p14:tracePt t="317504" x="7823200" y="4603750"/>
          <p14:tracePt t="317545" x="7740650" y="4622800"/>
          <p14:tracePt t="317583" x="7708900" y="4686300"/>
          <p14:tracePt t="317623" x="7753350" y="4762500"/>
          <p14:tracePt t="317661" x="7880350" y="4787900"/>
          <p14:tracePt t="317700" x="7924800" y="4730750"/>
          <p14:tracePt t="317737" x="7937500" y="4654550"/>
          <p14:tracePt t="317779" x="7943850" y="4591050"/>
          <p14:tracePt t="317852" x="7861300" y="4629150"/>
          <p14:tracePt t="317911" x="7880350" y="4616450"/>
          <p14:tracePt t="317950" x="7918450" y="4565650"/>
          <p14:tracePt t="317989" x="7924800" y="4559300"/>
          <p14:tracePt t="319711" x="7848600" y="4775200"/>
          <p14:tracePt t="319751" x="7651750" y="5626100"/>
          <p14:tracePt t="319772" x="7575550" y="6045200"/>
          <p14:tracePt t="319813" x="7543800" y="6305550"/>
          <p14:tracePt t="319831" x="7543800" y="6318250"/>
          <p14:tracePt t="319870" x="7543800" y="6337300"/>
          <p14:tracePt t="319966" x="7543800" y="6305550"/>
          <p14:tracePt t="320039" x="7543800" y="6261100"/>
          <p14:tracePt t="320078" x="7531100" y="6172200"/>
          <p14:tracePt t="320118" x="7531100" y="6159500"/>
          <p14:tracePt t="320158" x="7524750" y="6096000"/>
          <p14:tracePt t="320196" x="7524750" y="6032500"/>
          <p14:tracePt t="320234" x="7442200" y="5937250"/>
          <p14:tracePt t="320271" x="7131050" y="5607050"/>
          <p14:tracePt t="320312" x="6489700" y="4762500"/>
          <p14:tracePt t="320333" x="6292850" y="4292600"/>
          <p14:tracePt t="320373" x="6178550" y="3797300"/>
          <p14:tracePt t="320415" x="6172200" y="3371850"/>
          <p14:tracePt t="320454" x="6172200" y="3086100"/>
          <p14:tracePt t="320529" x="6165850" y="3086100"/>
          <p14:tracePt t="320604" x="6146800" y="3003550"/>
          <p14:tracePt t="320644" x="6013450" y="2667000"/>
          <p14:tracePt t="320682" x="5975350" y="2584450"/>
          <p14:tracePt t="320720" x="5930900" y="2692400"/>
          <p14:tracePt t="320741" x="5918200" y="2736850"/>
          <p14:tracePt t="320831" x="5899150" y="2736850"/>
          <p14:tracePt t="320871" x="5848350" y="2819400"/>
          <p14:tracePt t="320908" x="5842000" y="2844800"/>
          <p14:tracePt t="320947" x="5842000" y="2914650"/>
          <p14:tracePt t="320965" x="5905500" y="2984500"/>
          <p14:tracePt t="321005" x="6000750" y="3054350"/>
          <p14:tracePt t="321045" x="6045200" y="2984500"/>
          <p14:tracePt t="321084" x="6045200" y="2882900"/>
          <p14:tracePt t="321101" x="6038850" y="2851150"/>
          <p14:tracePt t="321141" x="5905500" y="2832100"/>
          <p14:tracePt t="321161" x="5873750" y="2851150"/>
          <p14:tracePt t="321201" x="5861050" y="2882900"/>
          <p14:tracePt t="321237" x="5905500" y="2876550"/>
          <p14:tracePt t="321278" x="5924550" y="2857500"/>
          <p14:tracePt t="321316" x="5924550" y="2851150"/>
          <p14:tracePt t="321390" x="5918200" y="2844800"/>
          <p14:tracePt t="321565" x="5905500" y="2819400"/>
          <p14:tracePt t="321602" x="5861050" y="2800350"/>
          <p14:tracePt t="321641" x="5816600" y="2787650"/>
          <p14:tracePt t="321662" x="5803900" y="2787650"/>
          <p14:tracePt t="321700" x="5791200" y="2794000"/>
          <p14:tracePt t="321737" x="5791200" y="2806700"/>
          <p14:tracePt t="321794" x="5829300" y="2806700"/>
          <p14:tracePt t="321832" x="5911850" y="2730500"/>
          <p14:tracePt t="321871" x="5911850" y="2692400"/>
          <p14:tracePt t="321908" x="5873750" y="2686050"/>
          <p14:tracePt t="321947" x="5778500" y="2762250"/>
          <p14:tracePt t="321985" x="5759450" y="2863850"/>
          <p14:tracePt t="322006" x="5784850" y="2876550"/>
          <p14:tracePt t="322045" x="5861050" y="2851150"/>
          <p14:tracePt t="322083" x="5867400" y="2800350"/>
          <p14:tracePt t="322120" x="5867400" y="2749550"/>
          <p14:tracePt t="322162" x="5854700" y="2749550"/>
          <p14:tracePt t="322200" x="5822950" y="2794000"/>
          <p14:tracePt t="322238" x="5842000" y="2889250"/>
          <p14:tracePt t="322279" x="5918200" y="2851150"/>
          <p14:tracePt t="322317" x="5924550" y="2724150"/>
          <p14:tracePt t="322354" x="5924550" y="2705100"/>
          <p14:tracePt t="322397" x="5892800" y="2705100"/>
          <p14:tracePt t="322436" x="5861050" y="2724150"/>
          <p14:tracePt t="322474" x="5861050" y="2730500"/>
          <p14:tracePt t="322513" x="5880100" y="2724150"/>
          <p14:tracePt t="322552" x="5880100" y="2667000"/>
          <p14:tracePt t="322591" x="5848350" y="2660650"/>
          <p14:tracePt t="322630" x="5784850" y="2679700"/>
          <p14:tracePt t="322668" x="5784850" y="2692400"/>
          <p14:tracePt t="322742" x="5784850" y="2647950"/>
          <p14:tracePt t="322780" x="5784850" y="2609850"/>
          <p14:tracePt t="322869" x="5765800" y="2686050"/>
          <p14:tracePt t="322908" x="5765800" y="2705100"/>
          <p14:tracePt t="322963" x="5765800" y="2654300"/>
          <p14:tracePt t="323001" x="5765800" y="2609850"/>
          <p14:tracePt t="323107" x="5753100" y="2635250"/>
          <p14:tracePt t="323197" x="5753100" y="2597150"/>
          <p14:tracePt t="323234" x="5753100" y="2590800"/>
          <p14:tracePt t="323480" x="5753100" y="2571750"/>
          <p14:tracePt t="323518" x="5753100" y="2559050"/>
          <p14:tracePt t="323624" x="5734050" y="2571750"/>
          <p14:tracePt t="323662" x="5721350" y="2578100"/>
          <p14:tracePt t="323735" x="5727700" y="2546350"/>
          <p14:tracePt t="323792" x="5727700" y="2540000"/>
          <p14:tracePt t="323847" x="5727700" y="2552700"/>
          <p14:tracePt t="323952" x="5727700" y="2546350"/>
          <p14:tracePt t="323973" x="5727700" y="2540000"/>
          <p14:tracePt t="324047" x="5695950" y="2559050"/>
          <p14:tracePt t="324067" x="5695950" y="2578100"/>
          <p14:tracePt t="324158" x="5695950" y="2571750"/>
          <p14:tracePt t="324830" x="5683250" y="2584450"/>
          <p14:tracePt t="324851" x="5676900" y="2603500"/>
          <p14:tracePt t="324891" x="5657850" y="2654300"/>
          <p14:tracePt t="324909" x="5651500" y="2679700"/>
          <p14:tracePt t="324948" x="5638800" y="2736850"/>
          <p14:tracePt t="324966" x="5638800" y="2755900"/>
          <p14:tracePt t="325004" x="5638800" y="2762250"/>
          <p14:tracePt t="325179" x="5645150" y="2749550"/>
          <p14:tracePt t="325216" x="5645150" y="2743200"/>
          <p14:tracePt t="325358" x="5645150" y="2736850"/>
          <p14:tracePt t="325750" x="5645150" y="2730500"/>
          <p14:tracePt t="325912" x="5651500" y="2724150"/>
          <p14:tracePt t="326007" x="5657850" y="2717800"/>
          <p14:tracePt t="326065" x="5715000" y="2705100"/>
          <p14:tracePt t="326105" x="5911850" y="2717800"/>
          <p14:tracePt t="326143" x="6242050" y="2857500"/>
          <p14:tracePt t="326184" x="6769100" y="3314700"/>
          <p14:tracePt t="326222" x="7105650" y="4133850"/>
          <p14:tracePt t="326263" x="7251700" y="5124450"/>
          <p14:tracePt t="326302" x="7340600" y="5422900"/>
          <p14:tracePt t="326340" x="7397750" y="5416550"/>
          <p14:tracePt t="326358" x="7404100" y="5384800"/>
          <p14:tracePt t="326397" x="7448550" y="5289550"/>
          <p14:tracePt t="326436" x="7486650" y="5245100"/>
          <p14:tracePt t="326458" x="7493000" y="5245100"/>
          <p14:tracePt t="326499" x="7626350" y="5308600"/>
          <p14:tracePt t="326537" x="8039100" y="5321300"/>
          <p14:tracePt t="326575" x="8394700" y="5073650"/>
          <p14:tracePt t="326613" x="8426450" y="4908550"/>
          <p14:tracePt t="326688" x="8394700" y="4775200"/>
          <p14:tracePt t="326708" x="8350250" y="4686300"/>
          <p14:tracePt t="326748" x="8274050" y="4610100"/>
          <p14:tracePt t="326788" x="8255000" y="4654550"/>
          <p14:tracePt t="326825" x="8248650" y="4660900"/>
          <p14:tracePt t="326898" x="8235950" y="4667250"/>
          <p14:tracePt t="326955" x="8204200" y="4660900"/>
          <p14:tracePt t="326997" x="8185150" y="4660900"/>
          <p14:tracePt t="327037" x="8178800" y="4660900"/>
          <p14:tracePt t="327531" x="8147050" y="4654550"/>
          <p14:tracePt t="327553" x="7981950" y="4540250"/>
          <p14:tracePt t="327595" x="7340600" y="4006850"/>
          <p14:tracePt t="327617" x="6915150" y="3613150"/>
          <p14:tracePt t="327658" x="6559550" y="3282950"/>
          <p14:tracePt t="327699" x="6451600" y="3143250"/>
          <p14:tracePt t="327738" x="6445250" y="3124200"/>
          <p14:tracePt t="327795" x="6419850" y="3124200"/>
          <p14:tracePt t="327813" x="6375400" y="3117850"/>
          <p14:tracePt t="327854" x="6191250" y="3003550"/>
          <p14:tracePt t="327896" x="5873750" y="2838450"/>
          <p14:tracePt t="327938" x="5759450" y="2838450"/>
          <p14:tracePt t="327959" x="5753100" y="2851150"/>
          <p14:tracePt t="328000" x="5734050" y="2882900"/>
          <p14:tracePt t="328021" x="5734050" y="2895600"/>
          <p14:tracePt t="328061" x="5721350" y="2901950"/>
          <p14:tracePt t="328099" x="5715000" y="2876550"/>
          <p14:tracePt t="328136" x="5708650" y="2870200"/>
          <p14:tracePt t="328296" x="5708650" y="2863850"/>
          <p14:tracePt t="328369" x="5791200" y="2933700"/>
          <p14:tracePt t="328407" x="6826250" y="3638550"/>
          <p14:tracePt t="328430" x="7651750" y="4184650"/>
          <p14:tracePt t="328470" x="8172450" y="4667250"/>
          <p14:tracePt t="328511" x="8178800" y="4737100"/>
          <p14:tracePt t="328551" x="8166100" y="4749800"/>
          <p14:tracePt t="328641" x="8159750" y="4813300"/>
          <p14:tracePt t="328685" x="8172450" y="5029200"/>
          <p14:tracePt t="328723" x="8204200" y="5060950"/>
          <p14:tracePt t="328765" x="8242300" y="4857750"/>
          <p14:tracePt t="328782" x="8242300" y="4826000"/>
          <p14:tracePt t="328854" x="8242300" y="4838700"/>
          <p14:tracePt t="328910" x="8229600" y="4845050"/>
          <p14:tracePt t="328965" x="8216900" y="4845050"/>
          <p14:tracePt t="329138" x="8197850" y="4832350"/>
          <p14:tracePt t="329193" x="8191500" y="4813300"/>
          <p14:tracePt t="329387" x="8191500" y="4806950"/>
          <p14:tracePt t="329443" x="8178800" y="4775200"/>
          <p14:tracePt t="329499" x="8172450" y="4768850"/>
          <p14:tracePt t="329571" x="8166100" y="4768850"/>
          <p14:tracePt t="329677" x="8166100" y="4756150"/>
          <p14:tracePt t="329904" x="8166100" y="4749800"/>
          <p14:tracePt t="331292" x="8147050" y="4762500"/>
          <p14:tracePt t="331309" x="8121650" y="4806950"/>
          <p14:tracePt t="331347" x="8089900" y="4832350"/>
          <p14:tracePt t="331388" x="8045450" y="4876800"/>
          <p14:tracePt t="331406" x="8026400" y="4940300"/>
          <p14:tracePt t="331446" x="8013700" y="5270500"/>
          <p14:tracePt t="331484" x="8026400" y="5676900"/>
          <p14:tracePt t="331523" x="8020050" y="6089650"/>
          <p14:tracePt t="331562" x="7943850" y="6318250"/>
          <p14:tracePt t="331600" x="7943850" y="6337300"/>
          <p14:tracePt t="331655" x="7918450" y="6337300"/>
          <p14:tracePt t="331693" x="7816850" y="6254750"/>
          <p14:tracePt t="331711" x="7797800" y="6203950"/>
          <p14:tracePt t="331749" x="7766050" y="6146800"/>
          <p14:tracePt t="331788" x="7759700" y="6140450"/>
          <p14:tracePt t="331806" x="7747000" y="6146800"/>
          <p14:tracePt t="331826" x="7721600" y="6184900"/>
          <p14:tracePt t="331864" x="7683500" y="6261100"/>
          <p14:tracePt t="331903" x="7677150" y="6292850"/>
          <p14:tracePt t="331942" x="7677150" y="6305550"/>
          <p14:tracePt t="332100" x="7683500" y="6280150"/>
          <p14:tracePt t="332138" x="7683500" y="6273800"/>
          <p14:tracePt t="332194" x="7708900" y="6235700"/>
          <p14:tracePt t="332232" x="7721600" y="6223000"/>
          <p14:tracePt t="332288" x="7759700" y="6197600"/>
          <p14:tracePt t="332326" x="7791450" y="6153150"/>
          <p14:tracePt t="332485" x="7791450" y="6140450"/>
          <p14:tracePt t="332522" x="7791450" y="6127750"/>
          <p14:tracePt t="332579" x="7791450" y="6096000"/>
          <p14:tracePt t="332600" x="7791450" y="6089650"/>
          <p14:tracePt t="332638" x="7791450" y="6083300"/>
          <p14:tracePt t="332692" x="7791450" y="6070600"/>
          <p14:tracePt t="332731" x="7791450" y="6064250"/>
          <p14:tracePt t="332786" x="7791450" y="6051550"/>
          <p14:tracePt t="332823" x="7791450" y="6032500"/>
          <p14:tracePt t="332880" x="7797800" y="6032500"/>
          <p14:tracePt t="333003" x="7810500" y="6019800"/>
          <p14:tracePt t="333144" x="7810500" y="6007100"/>
          <p14:tracePt t="333200" x="7810500" y="5994400"/>
          <p14:tracePt t="333511" x="7785100" y="6038850"/>
          <p14:tracePt t="333549" x="7778750" y="6076950"/>
          <p14:tracePt t="333570" x="7772400" y="6102350"/>
          <p14:tracePt t="333612" x="7759700" y="6134100"/>
          <p14:tracePt t="333633" x="7753350" y="6159500"/>
          <p14:tracePt t="333673" x="7753350" y="6191250"/>
          <p14:tracePt t="333710" x="7740650" y="6229350"/>
          <p14:tracePt t="333748" x="7740650" y="6254750"/>
          <p14:tracePt t="333785" x="7740650" y="6273800"/>
          <p14:tracePt t="333894" x="7785100" y="6286500"/>
          <p14:tracePt t="333913" x="7829550" y="6286500"/>
          <p14:tracePt t="333951" x="7861300" y="6248400"/>
          <p14:tracePt t="333992" x="7861300" y="6235700"/>
          <p14:tracePt t="334048" x="7874000" y="6178550"/>
          <p14:tracePt t="334086" x="7874000" y="6140450"/>
          <p14:tracePt t="334462" x="7829550" y="6165850"/>
          <p14:tracePt t="334502" x="7727950" y="6216650"/>
          <p14:tracePt t="334523" x="7689850" y="6235700"/>
          <p14:tracePt t="334563" x="7632700" y="6254750"/>
          <p14:tracePt t="334622" x="7626350" y="6261100"/>
          <p14:tracePt t="334714" x="7626350" y="6248400"/>
          <p14:tracePt t="334771" x="7626350" y="6235700"/>
          <p14:tracePt t="334810" x="7632700" y="6223000"/>
          <p14:tracePt t="334864" x="7689850" y="6191250"/>
          <p14:tracePt t="334903" x="7734300" y="6153150"/>
          <p14:tracePt t="334945" x="7740650" y="6146800"/>
          <p14:tracePt t="334985" x="7747000" y="6134100"/>
          <p14:tracePt t="335107" x="7759700" y="6108700"/>
          <p14:tracePt t="335164" x="7766050" y="6096000"/>
          <p14:tracePt t="335239" x="7766050" y="6089650"/>
          <p14:tracePt t="335380" x="7734300" y="6127750"/>
          <p14:tracePt t="335408" x="7708900" y="6172200"/>
          <p14:tracePt t="335464" x="7677150" y="6229350"/>
          <p14:tracePt t="335492" x="7677150" y="6242050"/>
          <p14:tracePt t="335555" x="7683500" y="6223000"/>
          <p14:tracePt t="335597" x="7689850" y="6216650"/>
          <p14:tracePt t="335644" x="7715250" y="6197600"/>
          <p14:tracePt t="335688" x="7734300" y="6178550"/>
          <p14:tracePt t="335803" x="7734300" y="6165850"/>
          <p14:tracePt t="335912" x="7734300" y="6159500"/>
          <p14:tracePt t="336112" x="7734300" y="6210300"/>
          <p14:tracePt t="336158" x="7727950" y="6273800"/>
          <p14:tracePt t="336180" x="7727950" y="6292850"/>
          <p14:tracePt t="336223" x="7715250" y="6324600"/>
          <p14:tracePt t="336265" x="7715250" y="6337300"/>
          <p14:tracePt t="336304" x="7715250" y="6343650"/>
          <p14:tracePt t="336792" x="7715250" y="6350000"/>
          <p14:tracePt t="336833" x="7785100" y="6343650"/>
          <p14:tracePt t="336871" x="7848600" y="6330950"/>
          <p14:tracePt t="336997" x="7861300" y="6330950"/>
          <p14:tracePt t="337655" x="7791450" y="6311900"/>
          <p14:tracePt t="337693" x="7766050" y="6292850"/>
          <p14:tracePt t="337771" x="7747000" y="6273800"/>
          <p14:tracePt t="338185" x="7670800" y="6223000"/>
          <p14:tracePt t="338225" x="7454900" y="6089650"/>
          <p14:tracePt t="338265" x="7346950" y="6026150"/>
          <p14:tracePt t="338308" x="7315200" y="6007100"/>
          <p14:tracePt t="338335" x="7251700" y="5956300"/>
          <p14:tracePt t="338381" x="7194550" y="5911850"/>
          <p14:tracePt t="338435" x="7143750" y="5880100"/>
          <p14:tracePt t="338463" x="7143750" y="5842000"/>
          <p14:tracePt t="338502" x="7080250" y="5791200"/>
          <p14:tracePt t="338523" x="7073900" y="5791200"/>
          <p14:tracePt t="338564" x="7061200" y="5797550"/>
          <p14:tracePt t="338585" x="7061200" y="5842000"/>
          <p14:tracePt t="338623" x="6438900" y="5848350"/>
          <p14:tracePt t="338664" x="6076950" y="5740400"/>
          <p14:tracePt t="338703" x="6102350" y="5708650"/>
          <p14:tracePt t="338759" x="6115050" y="5715000"/>
          <p14:tracePt t="338796" x="6083300" y="5734050"/>
          <p14:tracePt t="338834" x="6076950" y="5734050"/>
          <p14:tracePt t="338872" x="6070600" y="5708650"/>
          <p14:tracePt t="338909" x="6070600" y="5702300"/>
          <p14:tracePt t="338966" x="6134100" y="5765800"/>
          <p14:tracePt t="339004" x="6203950" y="5778500"/>
          <p14:tracePt t="339127" x="6254750" y="5721350"/>
          <p14:tracePt t="339148" x="6286500" y="5689600"/>
          <p14:tracePt t="339187" x="6362700" y="5664200"/>
          <p14:tracePt t="339276" x="6324600" y="5638800"/>
          <p14:tracePt t="339315" x="6299200" y="5638800"/>
          <p14:tracePt t="339370" x="6305550" y="5613400"/>
          <p14:tracePt t="339410" x="6305550" y="5600700"/>
          <p14:tracePt t="339466" x="6311900" y="5619750"/>
          <p14:tracePt t="339504" x="6388100" y="5702300"/>
          <p14:tracePt t="339524" x="6496050" y="5791200"/>
          <p14:tracePt t="339564" x="7232650" y="6273800"/>
          <p14:tracePt t="339585" x="7454900" y="6407150"/>
          <p14:tracePt t="339623" x="7556500" y="6496050"/>
          <p14:tracePt t="339715" x="7594600" y="6477000"/>
          <p14:tracePt t="339753" x="7670800" y="6445250"/>
          <p14:tracePt t="339774" x="7721600" y="6419850"/>
          <p14:tracePt t="339814" x="7816850" y="6419850"/>
          <p14:tracePt t="339853" x="7823200" y="6413500"/>
          <p14:tracePt t="339890" x="7823200" y="6388100"/>
          <p14:tracePt t="339996" x="7797800" y="6362700"/>
          <p14:tracePt t="340034" x="7778750" y="6343650"/>
          <p14:tracePt t="340089" x="7778750" y="6337300"/>
          <p14:tracePt t="340127" x="7759700" y="6318250"/>
          <p14:tracePt t="340165" x="7753350" y="6299200"/>
          <p14:tracePt t="340203" x="7747000" y="6248400"/>
          <p14:tracePt t="340243" x="7747000" y="6242050"/>
          <p14:tracePt t="340299" x="7740650" y="6235700"/>
          <p14:tracePt t="340459" x="7740650" y="6229350"/>
          <p14:tracePt t="340857" x="7620000" y="6235700"/>
          <p14:tracePt t="340894" x="7473950" y="6267450"/>
          <p14:tracePt t="340911" x="7353300" y="6280150"/>
          <p14:tracePt t="340949" x="7200900" y="6292850"/>
          <p14:tracePt t="340986" x="7143750" y="6292850"/>
          <p14:tracePt t="341042" x="7143750" y="6299200"/>
          <p14:tracePt t="341081" x="7029450" y="6267450"/>
          <p14:tracePt t="341102" x="6985000" y="6261100"/>
          <p14:tracePt t="341140" x="6972300" y="6254750"/>
          <p14:tracePt t="341179" x="6965950" y="6229350"/>
          <p14:tracePt t="341234" x="7023100" y="6261100"/>
          <p14:tracePt t="341271" x="7080250" y="6286500"/>
          <p14:tracePt t="341309" x="7099300" y="6261100"/>
          <p14:tracePt t="341348" x="7105650" y="6229350"/>
          <p14:tracePt t="341472" x="7080250" y="6223000"/>
          <p14:tracePt t="341528" x="7035800" y="6210300"/>
          <p14:tracePt t="341600" x="7137400" y="6273800"/>
          <p14:tracePt t="341637" x="7283450" y="6318250"/>
          <p14:tracePt t="341674" x="7315200" y="6305550"/>
          <p14:tracePt t="341696" x="7315200" y="6267450"/>
          <p14:tracePt t="341736" x="7315200" y="6165850"/>
          <p14:tracePt t="341776" x="7315200" y="6140450"/>
          <p14:tracePt t="341832" x="7378700" y="6140450"/>
          <p14:tracePt t="341871" x="7429500" y="6108700"/>
          <p14:tracePt t="341945" x="7435850" y="6203950"/>
          <p14:tracePt t="341984" x="7435850" y="6267450"/>
          <p14:tracePt t="342021" x="7435850" y="6292850"/>
          <p14:tracePt t="342060" x="7435850" y="6388100"/>
          <p14:tracePt t="342098" x="7461250" y="6451600"/>
          <p14:tracePt t="342119" x="7473950" y="6451600"/>
          <p14:tracePt t="342137" x="7473950" y="6438900"/>
          <p14:tracePt t="342175" x="7473950" y="6413500"/>
          <p14:tracePt t="342265" x="7473950" y="6330950"/>
          <p14:tracePt t="342304" x="7473950" y="6273800"/>
          <p14:tracePt t="342414" x="7473950" y="6286500"/>
          <p14:tracePt t="343907" x="7473950" y="6280150"/>
          <p14:tracePt t="345552" x="7480300" y="6273800"/>
          <p14:tracePt t="345573" x="7480300" y="626110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40"/>
          <p:cNvSpPr>
            <a:spLocks noGrp="1" noChangeArrowheads="1"/>
          </p:cNvSpPr>
          <p:nvPr>
            <p:ph type="title" idx="4294967295"/>
          </p:nvPr>
        </p:nvSpPr>
        <p:spPr>
          <a:xfrm>
            <a:off x="1754188" y="0"/>
            <a:ext cx="6700837" cy="830263"/>
          </a:xfrm>
        </p:spPr>
        <p:txBody>
          <a:bodyPr/>
          <a:lstStyle/>
          <a:p>
            <a:pPr eaLnBrk="1" hangingPunct="1"/>
            <a:r>
              <a:rPr lang="zh-CN" altLang="en-US" smtClean="0">
                <a:solidFill>
                  <a:schemeClr val="bg1"/>
                </a:solidFill>
              </a:rPr>
              <a:t>动量守恒</a:t>
            </a:r>
          </a:p>
        </p:txBody>
      </p:sp>
      <p:sp>
        <p:nvSpPr>
          <p:cNvPr id="44035" name="Rectangle 119" descr="信纸"/>
          <p:cNvSpPr>
            <a:spLocks noChangeArrowheads="1"/>
          </p:cNvSpPr>
          <p:nvPr/>
        </p:nvSpPr>
        <p:spPr bwMode="auto">
          <a:xfrm>
            <a:off x="0" y="0"/>
            <a:ext cx="9144000" cy="13811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20603" name="WordArt 123"/>
          <p:cNvSpPr>
            <a:spLocks noChangeArrowheads="1" noChangeShapeType="1" noTextEdit="1"/>
          </p:cNvSpPr>
          <p:nvPr/>
        </p:nvSpPr>
        <p:spPr bwMode="auto">
          <a:xfrm>
            <a:off x="1800225" y="280988"/>
            <a:ext cx="5254625" cy="4572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三、动量守恒定律</a:t>
            </a:r>
          </a:p>
        </p:txBody>
      </p:sp>
      <p:sp>
        <p:nvSpPr>
          <p:cNvPr id="44037" name="Rectangle 124" descr="信纸"/>
          <p:cNvSpPr>
            <a:spLocks noChangeArrowheads="1"/>
          </p:cNvSpPr>
          <p:nvPr/>
        </p:nvSpPr>
        <p:spPr bwMode="auto">
          <a:xfrm>
            <a:off x="0" y="6592888"/>
            <a:ext cx="9144000" cy="265112"/>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20815" name="Group 335"/>
          <p:cNvGrpSpPr>
            <a:grpSpLocks/>
          </p:cNvGrpSpPr>
          <p:nvPr/>
        </p:nvGrpSpPr>
        <p:grpSpPr bwMode="auto">
          <a:xfrm>
            <a:off x="360363" y="1155700"/>
            <a:ext cx="4772025" cy="2209800"/>
            <a:chOff x="259" y="728"/>
            <a:chExt cx="3006" cy="1392"/>
          </a:xfrm>
        </p:grpSpPr>
        <p:sp>
          <p:nvSpPr>
            <p:cNvPr id="44110" name="WordArt 127"/>
            <p:cNvSpPr>
              <a:spLocks noChangeArrowheads="1" noChangeShapeType="1" noTextEdit="1"/>
            </p:cNvSpPr>
            <p:nvPr/>
          </p:nvSpPr>
          <p:spPr bwMode="auto">
            <a:xfrm>
              <a:off x="1456" y="1089"/>
              <a:ext cx="73" cy="221"/>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111" name="Line 128"/>
            <p:cNvSpPr>
              <a:spLocks noChangeShapeType="1"/>
            </p:cNvSpPr>
            <p:nvPr/>
          </p:nvSpPr>
          <p:spPr bwMode="auto">
            <a:xfrm>
              <a:off x="1399" y="1349"/>
              <a:ext cx="218" cy="0"/>
            </a:xfrm>
            <a:prstGeom prst="line">
              <a:avLst/>
            </a:prstGeom>
            <a:noFill/>
            <a:ln w="38100">
              <a:solidFill>
                <a:schemeClr val="tx1"/>
              </a:solidFill>
              <a:round/>
              <a:headEnd/>
              <a:tailEnd/>
            </a:ln>
            <a:effectLst/>
          </p:spPr>
          <p:txBody>
            <a:bodyPr wrap="none" anchor="ctr"/>
            <a:lstStyle/>
            <a:p>
              <a:endParaRPr lang="zh-CN" altLang="en-US"/>
            </a:p>
          </p:txBody>
        </p:sp>
        <p:sp>
          <p:nvSpPr>
            <p:cNvPr id="44112" name="WordArt 130"/>
            <p:cNvSpPr>
              <a:spLocks noChangeArrowheads="1" noChangeShapeType="1" noTextEdit="1"/>
            </p:cNvSpPr>
            <p:nvPr/>
          </p:nvSpPr>
          <p:spPr bwMode="auto">
            <a:xfrm>
              <a:off x="1743" y="1302"/>
              <a:ext cx="121" cy="177"/>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113" name="Line 131"/>
            <p:cNvSpPr>
              <a:spLocks noChangeShapeType="1"/>
            </p:cNvSpPr>
            <p:nvPr/>
          </p:nvSpPr>
          <p:spPr bwMode="auto">
            <a:xfrm>
              <a:off x="1755" y="1250"/>
              <a:ext cx="127" cy="0"/>
            </a:xfrm>
            <a:prstGeom prst="line">
              <a:avLst/>
            </a:prstGeom>
            <a:noFill/>
            <a:ln w="38100">
              <a:solidFill>
                <a:schemeClr val="tx1"/>
              </a:solidFill>
              <a:round/>
              <a:headEnd/>
              <a:tailEnd type="triangle" w="sm" len="sm"/>
            </a:ln>
            <a:effectLst/>
          </p:spPr>
          <p:txBody>
            <a:bodyPr/>
            <a:lstStyle/>
            <a:p>
              <a:endParaRPr lang="zh-CN" altLang="en-US"/>
            </a:p>
          </p:txBody>
        </p:sp>
        <p:sp>
          <p:nvSpPr>
            <p:cNvPr id="44114" name="WordArt 132"/>
            <p:cNvSpPr>
              <a:spLocks noChangeArrowheads="1" noChangeShapeType="1" noTextEdit="1"/>
            </p:cNvSpPr>
            <p:nvPr/>
          </p:nvSpPr>
          <p:spPr bwMode="auto">
            <a:xfrm>
              <a:off x="1868" y="1355"/>
              <a:ext cx="54" cy="1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15" name="WordArt 133"/>
            <p:cNvSpPr>
              <a:spLocks noChangeArrowheads="1" noChangeShapeType="1" noTextEdit="1"/>
            </p:cNvSpPr>
            <p:nvPr/>
          </p:nvSpPr>
          <p:spPr bwMode="auto">
            <a:xfrm>
              <a:off x="1627" y="1228"/>
              <a:ext cx="95" cy="24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116" name="WordArt 134"/>
            <p:cNvSpPr>
              <a:spLocks noChangeArrowheads="1" noChangeShapeType="1" noTextEdit="1"/>
            </p:cNvSpPr>
            <p:nvPr/>
          </p:nvSpPr>
          <p:spPr bwMode="auto">
            <a:xfrm>
              <a:off x="1513" y="1388"/>
              <a:ext cx="63" cy="2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4117" name="WordArt 135"/>
            <p:cNvSpPr>
              <a:spLocks noChangeArrowheads="1" noChangeShapeType="1" noTextEdit="1"/>
            </p:cNvSpPr>
            <p:nvPr/>
          </p:nvSpPr>
          <p:spPr bwMode="auto">
            <a:xfrm>
              <a:off x="1420" y="1362"/>
              <a:ext cx="73" cy="22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44118" name="Group 136"/>
            <p:cNvGrpSpPr>
              <a:grpSpLocks/>
            </p:cNvGrpSpPr>
            <p:nvPr/>
          </p:nvGrpSpPr>
          <p:grpSpPr bwMode="auto">
            <a:xfrm rot="5400000">
              <a:off x="1285" y="1290"/>
              <a:ext cx="56" cy="110"/>
              <a:chOff x="2928" y="3216"/>
              <a:chExt cx="48" cy="240"/>
            </a:xfrm>
          </p:grpSpPr>
          <p:sp>
            <p:nvSpPr>
              <p:cNvPr id="44175" name="Line 13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4176" name="Line 13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4119" name="WordArt 140"/>
            <p:cNvSpPr>
              <a:spLocks noChangeArrowheads="1" noChangeShapeType="1" noTextEdit="1"/>
            </p:cNvSpPr>
            <p:nvPr/>
          </p:nvSpPr>
          <p:spPr bwMode="auto">
            <a:xfrm>
              <a:off x="973" y="1304"/>
              <a:ext cx="132" cy="172"/>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4120" name="WordArt 141"/>
            <p:cNvSpPr>
              <a:spLocks noChangeArrowheads="1" noChangeShapeType="1" noTextEdit="1"/>
            </p:cNvSpPr>
            <p:nvPr/>
          </p:nvSpPr>
          <p:spPr bwMode="auto">
            <a:xfrm>
              <a:off x="1149" y="1420"/>
              <a:ext cx="125" cy="10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4121" name="Line 142"/>
            <p:cNvSpPr>
              <a:spLocks noChangeShapeType="1"/>
            </p:cNvSpPr>
            <p:nvPr/>
          </p:nvSpPr>
          <p:spPr bwMode="auto">
            <a:xfrm>
              <a:off x="990" y="1241"/>
              <a:ext cx="141" cy="0"/>
            </a:xfrm>
            <a:prstGeom prst="line">
              <a:avLst/>
            </a:prstGeom>
            <a:noFill/>
            <a:ln w="38100">
              <a:solidFill>
                <a:schemeClr val="tx1"/>
              </a:solidFill>
              <a:round/>
              <a:headEnd/>
              <a:tailEnd type="triangle" w="sm" len="sm"/>
            </a:ln>
            <a:effectLst/>
          </p:spPr>
          <p:txBody>
            <a:bodyPr/>
            <a:lstStyle/>
            <a:p>
              <a:endParaRPr lang="zh-CN" altLang="en-US"/>
            </a:p>
          </p:txBody>
        </p:sp>
        <p:sp>
          <p:nvSpPr>
            <p:cNvPr id="44122" name="WordArt 143"/>
            <p:cNvSpPr>
              <a:spLocks noChangeArrowheads="1" noChangeShapeType="1" noTextEdit="1"/>
            </p:cNvSpPr>
            <p:nvPr/>
          </p:nvSpPr>
          <p:spPr bwMode="auto">
            <a:xfrm>
              <a:off x="1082" y="1393"/>
              <a:ext cx="54" cy="12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23" name="WordArt 144"/>
            <p:cNvSpPr>
              <a:spLocks noChangeArrowheads="1" noChangeShapeType="1" noTextEdit="1"/>
            </p:cNvSpPr>
            <p:nvPr/>
          </p:nvSpPr>
          <p:spPr bwMode="auto">
            <a:xfrm>
              <a:off x="259" y="1234"/>
              <a:ext cx="488" cy="26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微分形式</a:t>
              </a:r>
            </a:p>
          </p:txBody>
        </p:sp>
        <p:sp>
          <p:nvSpPr>
            <p:cNvPr id="44124" name="WordArt 145"/>
            <p:cNvSpPr>
              <a:spLocks noChangeArrowheads="1" noChangeShapeType="1" noTextEdit="1"/>
            </p:cNvSpPr>
            <p:nvPr/>
          </p:nvSpPr>
          <p:spPr bwMode="auto">
            <a:xfrm>
              <a:off x="859" y="1238"/>
              <a:ext cx="93" cy="24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125" name="WordArt 146"/>
            <p:cNvSpPr>
              <a:spLocks noChangeArrowheads="1" noChangeShapeType="1" noTextEdit="1"/>
            </p:cNvSpPr>
            <p:nvPr/>
          </p:nvSpPr>
          <p:spPr bwMode="auto">
            <a:xfrm>
              <a:off x="1984" y="1286"/>
              <a:ext cx="112"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或</a:t>
              </a:r>
            </a:p>
          </p:txBody>
        </p:sp>
        <p:sp>
          <p:nvSpPr>
            <p:cNvPr id="44126" name="WordArt 148"/>
            <p:cNvSpPr>
              <a:spLocks noChangeArrowheads="1" noChangeShapeType="1" noTextEdit="1"/>
            </p:cNvSpPr>
            <p:nvPr/>
          </p:nvSpPr>
          <p:spPr bwMode="auto">
            <a:xfrm>
              <a:off x="2666" y="1266"/>
              <a:ext cx="62" cy="2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4127" name="WordArt 149"/>
            <p:cNvSpPr>
              <a:spLocks noChangeArrowheads="1" noChangeShapeType="1" noTextEdit="1"/>
            </p:cNvSpPr>
            <p:nvPr/>
          </p:nvSpPr>
          <p:spPr bwMode="auto">
            <a:xfrm>
              <a:off x="2579" y="1248"/>
              <a:ext cx="73" cy="22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128" name="WordArt 151"/>
            <p:cNvSpPr>
              <a:spLocks noChangeArrowheads="1" noChangeShapeType="1" noTextEdit="1"/>
            </p:cNvSpPr>
            <p:nvPr/>
          </p:nvSpPr>
          <p:spPr bwMode="auto">
            <a:xfrm>
              <a:off x="2281" y="1294"/>
              <a:ext cx="132" cy="172"/>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4129" name="WordArt 152"/>
            <p:cNvSpPr>
              <a:spLocks noChangeArrowheads="1" noChangeShapeType="1" noTextEdit="1"/>
            </p:cNvSpPr>
            <p:nvPr/>
          </p:nvSpPr>
          <p:spPr bwMode="auto">
            <a:xfrm>
              <a:off x="2457" y="1409"/>
              <a:ext cx="125" cy="10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4130" name="Line 153"/>
            <p:cNvSpPr>
              <a:spLocks noChangeShapeType="1"/>
            </p:cNvSpPr>
            <p:nvPr/>
          </p:nvSpPr>
          <p:spPr bwMode="auto">
            <a:xfrm>
              <a:off x="2298" y="1230"/>
              <a:ext cx="141" cy="0"/>
            </a:xfrm>
            <a:prstGeom prst="line">
              <a:avLst/>
            </a:prstGeom>
            <a:noFill/>
            <a:ln w="38100">
              <a:solidFill>
                <a:schemeClr val="tx1"/>
              </a:solidFill>
              <a:round/>
              <a:headEnd/>
              <a:tailEnd type="triangle" w="sm" len="sm"/>
            </a:ln>
            <a:effectLst/>
          </p:spPr>
          <p:txBody>
            <a:bodyPr/>
            <a:lstStyle/>
            <a:p>
              <a:endParaRPr lang="zh-CN" altLang="en-US"/>
            </a:p>
          </p:txBody>
        </p:sp>
        <p:sp>
          <p:nvSpPr>
            <p:cNvPr id="44131" name="WordArt 154"/>
            <p:cNvSpPr>
              <a:spLocks noChangeArrowheads="1" noChangeShapeType="1" noTextEdit="1"/>
            </p:cNvSpPr>
            <p:nvPr/>
          </p:nvSpPr>
          <p:spPr bwMode="auto">
            <a:xfrm>
              <a:off x="2390" y="1383"/>
              <a:ext cx="54" cy="12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32" name="WordArt 155"/>
            <p:cNvSpPr>
              <a:spLocks noChangeArrowheads="1" noChangeShapeType="1" noTextEdit="1"/>
            </p:cNvSpPr>
            <p:nvPr/>
          </p:nvSpPr>
          <p:spPr bwMode="auto">
            <a:xfrm>
              <a:off x="2166" y="1228"/>
              <a:ext cx="94" cy="24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nvGrpSpPr>
            <p:cNvPr id="44133" name="Group 156"/>
            <p:cNvGrpSpPr>
              <a:grpSpLocks/>
            </p:cNvGrpSpPr>
            <p:nvPr/>
          </p:nvGrpSpPr>
          <p:grpSpPr bwMode="auto">
            <a:xfrm rot="5400000">
              <a:off x="2773" y="1322"/>
              <a:ext cx="64" cy="104"/>
              <a:chOff x="2928" y="3216"/>
              <a:chExt cx="48" cy="240"/>
            </a:xfrm>
          </p:grpSpPr>
          <p:sp>
            <p:nvSpPr>
              <p:cNvPr id="44173" name="Line 15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4174" name="Line 15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4134" name="WordArt 160"/>
            <p:cNvSpPr>
              <a:spLocks noChangeArrowheads="1" noChangeShapeType="1" noTextEdit="1"/>
            </p:cNvSpPr>
            <p:nvPr/>
          </p:nvSpPr>
          <p:spPr bwMode="auto">
            <a:xfrm>
              <a:off x="3086" y="1291"/>
              <a:ext cx="121" cy="17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135" name="Line 161"/>
            <p:cNvSpPr>
              <a:spLocks noChangeShapeType="1"/>
            </p:cNvSpPr>
            <p:nvPr/>
          </p:nvSpPr>
          <p:spPr bwMode="auto">
            <a:xfrm>
              <a:off x="3098" y="1239"/>
              <a:ext cx="127" cy="0"/>
            </a:xfrm>
            <a:prstGeom prst="line">
              <a:avLst/>
            </a:prstGeom>
            <a:noFill/>
            <a:ln w="38100">
              <a:solidFill>
                <a:schemeClr val="tx1"/>
              </a:solidFill>
              <a:round/>
              <a:headEnd/>
              <a:tailEnd type="triangle" w="sm" len="sm"/>
            </a:ln>
            <a:effectLst/>
          </p:spPr>
          <p:txBody>
            <a:bodyPr/>
            <a:lstStyle/>
            <a:p>
              <a:endParaRPr lang="zh-CN" altLang="en-US"/>
            </a:p>
          </p:txBody>
        </p:sp>
        <p:sp>
          <p:nvSpPr>
            <p:cNvPr id="44136" name="WordArt 162"/>
            <p:cNvSpPr>
              <a:spLocks noChangeArrowheads="1" noChangeShapeType="1" noTextEdit="1"/>
            </p:cNvSpPr>
            <p:nvPr/>
          </p:nvSpPr>
          <p:spPr bwMode="auto">
            <a:xfrm>
              <a:off x="3211" y="1343"/>
              <a:ext cx="54" cy="1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37" name="WordArt 163"/>
            <p:cNvSpPr>
              <a:spLocks noChangeArrowheads="1" noChangeShapeType="1" noTextEdit="1"/>
            </p:cNvSpPr>
            <p:nvPr/>
          </p:nvSpPr>
          <p:spPr bwMode="auto">
            <a:xfrm>
              <a:off x="2971" y="1226"/>
              <a:ext cx="94" cy="24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138" name="WordArt 164"/>
            <p:cNvSpPr>
              <a:spLocks noChangeArrowheads="1" noChangeShapeType="1" noTextEdit="1"/>
            </p:cNvSpPr>
            <p:nvPr/>
          </p:nvSpPr>
          <p:spPr bwMode="auto">
            <a:xfrm>
              <a:off x="2879" y="1257"/>
              <a:ext cx="73" cy="22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139" name="WordArt 192"/>
            <p:cNvSpPr>
              <a:spLocks noChangeArrowheads="1" noChangeShapeType="1" noTextEdit="1"/>
            </p:cNvSpPr>
            <p:nvPr/>
          </p:nvSpPr>
          <p:spPr bwMode="auto">
            <a:xfrm>
              <a:off x="291" y="1769"/>
              <a:ext cx="436" cy="27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积分形式</a:t>
              </a:r>
            </a:p>
          </p:txBody>
        </p:sp>
        <p:sp>
          <p:nvSpPr>
            <p:cNvPr id="44140" name="Line 194"/>
            <p:cNvSpPr>
              <a:spLocks noChangeShapeType="1"/>
            </p:cNvSpPr>
            <p:nvPr/>
          </p:nvSpPr>
          <p:spPr bwMode="auto">
            <a:xfrm flipV="1">
              <a:off x="2449" y="1915"/>
              <a:ext cx="111" cy="8"/>
            </a:xfrm>
            <a:prstGeom prst="line">
              <a:avLst/>
            </a:prstGeom>
            <a:noFill/>
            <a:ln w="57150">
              <a:solidFill>
                <a:schemeClr val="tx1"/>
              </a:solidFill>
              <a:round/>
              <a:headEnd/>
              <a:tailEnd/>
            </a:ln>
            <a:effectLst/>
          </p:spPr>
          <p:txBody>
            <a:bodyPr/>
            <a:lstStyle/>
            <a:p>
              <a:endParaRPr lang="zh-CN" altLang="en-US"/>
            </a:p>
          </p:txBody>
        </p:sp>
        <p:sp>
          <p:nvSpPr>
            <p:cNvPr id="44141" name="WordArt 195"/>
            <p:cNvSpPr>
              <a:spLocks noChangeArrowheads="1" noChangeShapeType="1" noTextEdit="1"/>
            </p:cNvSpPr>
            <p:nvPr/>
          </p:nvSpPr>
          <p:spPr bwMode="auto">
            <a:xfrm>
              <a:off x="1144" y="2034"/>
              <a:ext cx="43" cy="8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44142" name="WordArt 196"/>
            <p:cNvSpPr>
              <a:spLocks noChangeArrowheads="1" noChangeShapeType="1" noTextEdit="1"/>
            </p:cNvSpPr>
            <p:nvPr/>
          </p:nvSpPr>
          <p:spPr bwMode="auto">
            <a:xfrm>
              <a:off x="1097" y="1943"/>
              <a:ext cx="39"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44143" name="Group 197"/>
            <p:cNvGrpSpPr>
              <a:grpSpLocks/>
            </p:cNvGrpSpPr>
            <p:nvPr/>
          </p:nvGrpSpPr>
          <p:grpSpPr bwMode="auto">
            <a:xfrm rot="123913">
              <a:off x="982" y="1702"/>
              <a:ext cx="102" cy="385"/>
              <a:chOff x="4590" y="526"/>
              <a:chExt cx="529" cy="1700"/>
            </a:xfrm>
          </p:grpSpPr>
          <p:sp>
            <p:nvSpPr>
              <p:cNvPr id="44170" name="Oval 198"/>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44171" name="Oval 199"/>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44172" name="Freeform 200"/>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44144" name="WordArt 201"/>
            <p:cNvSpPr>
              <a:spLocks noChangeArrowheads="1" noChangeShapeType="1" noTextEdit="1"/>
            </p:cNvSpPr>
            <p:nvPr/>
          </p:nvSpPr>
          <p:spPr bwMode="auto">
            <a:xfrm>
              <a:off x="1133" y="1681"/>
              <a:ext cx="38"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4145" name="WordArt 202"/>
            <p:cNvSpPr>
              <a:spLocks noChangeArrowheads="1" noChangeShapeType="1" noTextEdit="1"/>
            </p:cNvSpPr>
            <p:nvPr/>
          </p:nvSpPr>
          <p:spPr bwMode="auto">
            <a:xfrm>
              <a:off x="1771" y="1813"/>
              <a:ext cx="63" cy="2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4146" name="WordArt 203"/>
            <p:cNvSpPr>
              <a:spLocks noChangeArrowheads="1" noChangeShapeType="1" noTextEdit="1"/>
            </p:cNvSpPr>
            <p:nvPr/>
          </p:nvSpPr>
          <p:spPr bwMode="auto">
            <a:xfrm>
              <a:off x="1685" y="1795"/>
              <a:ext cx="74" cy="22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147" name="WordArt 205"/>
            <p:cNvSpPr>
              <a:spLocks noChangeArrowheads="1" noChangeShapeType="1" noTextEdit="1"/>
            </p:cNvSpPr>
            <p:nvPr/>
          </p:nvSpPr>
          <p:spPr bwMode="auto">
            <a:xfrm>
              <a:off x="1370" y="1841"/>
              <a:ext cx="132" cy="175"/>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4148" name="WordArt 206"/>
            <p:cNvSpPr>
              <a:spLocks noChangeArrowheads="1" noChangeShapeType="1" noTextEdit="1"/>
            </p:cNvSpPr>
            <p:nvPr/>
          </p:nvSpPr>
          <p:spPr bwMode="auto">
            <a:xfrm>
              <a:off x="1546" y="1959"/>
              <a:ext cx="124" cy="10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4149" name="Line 207"/>
            <p:cNvSpPr>
              <a:spLocks noChangeShapeType="1"/>
            </p:cNvSpPr>
            <p:nvPr/>
          </p:nvSpPr>
          <p:spPr bwMode="auto">
            <a:xfrm>
              <a:off x="1387" y="1777"/>
              <a:ext cx="141" cy="0"/>
            </a:xfrm>
            <a:prstGeom prst="line">
              <a:avLst/>
            </a:prstGeom>
            <a:noFill/>
            <a:ln w="38100">
              <a:solidFill>
                <a:schemeClr val="tx1"/>
              </a:solidFill>
              <a:round/>
              <a:headEnd/>
              <a:tailEnd type="triangle" w="sm" len="sm"/>
            </a:ln>
            <a:effectLst/>
          </p:spPr>
          <p:txBody>
            <a:bodyPr/>
            <a:lstStyle/>
            <a:p>
              <a:endParaRPr lang="zh-CN" altLang="en-US"/>
            </a:p>
          </p:txBody>
        </p:sp>
        <p:sp>
          <p:nvSpPr>
            <p:cNvPr id="44150" name="WordArt 208"/>
            <p:cNvSpPr>
              <a:spLocks noChangeArrowheads="1" noChangeShapeType="1" noTextEdit="1"/>
            </p:cNvSpPr>
            <p:nvPr/>
          </p:nvSpPr>
          <p:spPr bwMode="auto">
            <a:xfrm>
              <a:off x="1478" y="1931"/>
              <a:ext cx="54"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51" name="WordArt 209"/>
            <p:cNvSpPr>
              <a:spLocks noChangeArrowheads="1" noChangeShapeType="1" noTextEdit="1"/>
            </p:cNvSpPr>
            <p:nvPr/>
          </p:nvSpPr>
          <p:spPr bwMode="auto">
            <a:xfrm>
              <a:off x="1230" y="1775"/>
              <a:ext cx="94" cy="24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nvGrpSpPr>
            <p:cNvPr id="44152" name="Group 210"/>
            <p:cNvGrpSpPr>
              <a:grpSpLocks/>
            </p:cNvGrpSpPr>
            <p:nvPr/>
          </p:nvGrpSpPr>
          <p:grpSpPr bwMode="auto">
            <a:xfrm rot="5400000">
              <a:off x="1927" y="1871"/>
              <a:ext cx="65" cy="104"/>
              <a:chOff x="2928" y="3216"/>
              <a:chExt cx="48" cy="240"/>
            </a:xfrm>
          </p:grpSpPr>
          <p:sp>
            <p:nvSpPr>
              <p:cNvPr id="44168" name="Line 211"/>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4169" name="Line 212"/>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4153" name="WordArt 215"/>
            <p:cNvSpPr>
              <a:spLocks noChangeArrowheads="1" noChangeShapeType="1" noTextEdit="1"/>
            </p:cNvSpPr>
            <p:nvPr/>
          </p:nvSpPr>
          <p:spPr bwMode="auto">
            <a:xfrm>
              <a:off x="2198" y="1857"/>
              <a:ext cx="121" cy="17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154" name="Line 216"/>
            <p:cNvSpPr>
              <a:spLocks noChangeShapeType="1"/>
            </p:cNvSpPr>
            <p:nvPr/>
          </p:nvSpPr>
          <p:spPr bwMode="auto">
            <a:xfrm>
              <a:off x="2210" y="1804"/>
              <a:ext cx="127" cy="0"/>
            </a:xfrm>
            <a:prstGeom prst="line">
              <a:avLst/>
            </a:prstGeom>
            <a:noFill/>
            <a:ln w="38100">
              <a:solidFill>
                <a:schemeClr val="tx1"/>
              </a:solidFill>
              <a:round/>
              <a:headEnd/>
              <a:tailEnd type="triangle" w="sm" len="sm"/>
            </a:ln>
            <a:effectLst/>
          </p:spPr>
          <p:txBody>
            <a:bodyPr/>
            <a:lstStyle/>
            <a:p>
              <a:endParaRPr lang="zh-CN" altLang="en-US"/>
            </a:p>
          </p:txBody>
        </p:sp>
        <p:sp>
          <p:nvSpPr>
            <p:cNvPr id="44155" name="WordArt 217"/>
            <p:cNvSpPr>
              <a:spLocks noChangeArrowheads="1" noChangeShapeType="1" noTextEdit="1"/>
            </p:cNvSpPr>
            <p:nvPr/>
          </p:nvSpPr>
          <p:spPr bwMode="auto">
            <a:xfrm>
              <a:off x="2344" y="1920"/>
              <a:ext cx="54"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56" name="WordArt 218"/>
            <p:cNvSpPr>
              <a:spLocks noChangeArrowheads="1" noChangeShapeType="1" noTextEdit="1"/>
            </p:cNvSpPr>
            <p:nvPr/>
          </p:nvSpPr>
          <p:spPr bwMode="auto">
            <a:xfrm>
              <a:off x="2082" y="1791"/>
              <a:ext cx="95" cy="24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nvGrpSpPr>
            <p:cNvPr id="44157" name="Group 334"/>
            <p:cNvGrpSpPr>
              <a:grpSpLocks/>
            </p:cNvGrpSpPr>
            <p:nvPr/>
          </p:nvGrpSpPr>
          <p:grpSpPr bwMode="auto">
            <a:xfrm>
              <a:off x="2605" y="1790"/>
              <a:ext cx="391" cy="258"/>
              <a:chOff x="2563" y="1790"/>
              <a:chExt cx="391" cy="258"/>
            </a:xfrm>
          </p:grpSpPr>
          <p:sp>
            <p:nvSpPr>
              <p:cNvPr id="44163" name="WordArt 221"/>
              <p:cNvSpPr>
                <a:spLocks noChangeArrowheads="1" noChangeShapeType="1" noTextEdit="1"/>
              </p:cNvSpPr>
              <p:nvPr/>
            </p:nvSpPr>
            <p:spPr bwMode="auto">
              <a:xfrm>
                <a:off x="2679" y="1856"/>
                <a:ext cx="121" cy="17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164" name="Line 222"/>
              <p:cNvSpPr>
                <a:spLocks noChangeShapeType="1"/>
              </p:cNvSpPr>
              <p:nvPr/>
            </p:nvSpPr>
            <p:spPr bwMode="auto">
              <a:xfrm>
                <a:off x="2691" y="1803"/>
                <a:ext cx="127" cy="0"/>
              </a:xfrm>
              <a:prstGeom prst="line">
                <a:avLst/>
              </a:prstGeom>
              <a:noFill/>
              <a:ln w="38100">
                <a:solidFill>
                  <a:schemeClr val="tx1"/>
                </a:solidFill>
                <a:round/>
                <a:headEnd/>
                <a:tailEnd type="triangle" w="sm" len="sm"/>
              </a:ln>
              <a:effectLst/>
            </p:spPr>
            <p:txBody>
              <a:bodyPr/>
              <a:lstStyle/>
              <a:p>
                <a:endParaRPr lang="zh-CN" altLang="en-US"/>
              </a:p>
            </p:txBody>
          </p:sp>
          <p:sp>
            <p:nvSpPr>
              <p:cNvPr id="44165" name="WordArt 223"/>
              <p:cNvSpPr>
                <a:spLocks noChangeArrowheads="1" noChangeShapeType="1" noTextEdit="1"/>
              </p:cNvSpPr>
              <p:nvPr/>
            </p:nvSpPr>
            <p:spPr bwMode="auto">
              <a:xfrm>
                <a:off x="2804" y="1909"/>
                <a:ext cx="54"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166" name="WordArt 224"/>
              <p:cNvSpPr>
                <a:spLocks noChangeArrowheads="1" noChangeShapeType="1" noTextEdit="1"/>
              </p:cNvSpPr>
              <p:nvPr/>
            </p:nvSpPr>
            <p:spPr bwMode="auto">
              <a:xfrm>
                <a:off x="2563" y="1790"/>
                <a:ext cx="94" cy="24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167" name="WordArt 225"/>
              <p:cNvSpPr>
                <a:spLocks noChangeArrowheads="1" noChangeShapeType="1" noTextEdit="1"/>
              </p:cNvSpPr>
              <p:nvPr/>
            </p:nvSpPr>
            <p:spPr bwMode="auto">
              <a:xfrm>
                <a:off x="2883" y="1934"/>
                <a:ext cx="71" cy="11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44158" name="WordArt 185"/>
            <p:cNvSpPr>
              <a:spLocks noChangeArrowheads="1" noChangeShapeType="1" noTextEdit="1"/>
            </p:cNvSpPr>
            <p:nvPr/>
          </p:nvSpPr>
          <p:spPr bwMode="auto">
            <a:xfrm>
              <a:off x="883" y="756"/>
              <a:ext cx="1776" cy="22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质点系的动量定理</a:t>
              </a:r>
            </a:p>
          </p:txBody>
        </p:sp>
        <p:grpSp>
          <p:nvGrpSpPr>
            <p:cNvPr id="44159" name="Group 309"/>
            <p:cNvGrpSpPr>
              <a:grpSpLocks/>
            </p:cNvGrpSpPr>
            <p:nvPr/>
          </p:nvGrpSpPr>
          <p:grpSpPr bwMode="auto">
            <a:xfrm>
              <a:off x="864" y="765"/>
              <a:ext cx="686" cy="218"/>
              <a:chOff x="3452" y="796"/>
              <a:chExt cx="498" cy="304"/>
            </a:xfrm>
          </p:grpSpPr>
          <p:sp>
            <p:nvSpPr>
              <p:cNvPr id="44161" name="Rectangle 186"/>
              <p:cNvSpPr>
                <a:spLocks noChangeArrowheads="1"/>
              </p:cNvSpPr>
              <p:nvPr/>
            </p:nvSpPr>
            <p:spPr bwMode="auto">
              <a:xfrm>
                <a:off x="3460" y="796"/>
                <a:ext cx="490" cy="304"/>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44162" name="WordArt 187"/>
              <p:cNvSpPr>
                <a:spLocks noChangeArrowheads="1" noChangeShapeType="1" noTextEdit="1"/>
              </p:cNvSpPr>
              <p:nvPr/>
            </p:nvSpPr>
            <p:spPr bwMode="auto">
              <a:xfrm>
                <a:off x="3452" y="798"/>
                <a:ext cx="482" cy="298"/>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3300"/>
                    </a:solidFill>
                    <a:latin typeface="华文中宋"/>
                    <a:ea typeface="华文中宋"/>
                  </a:rPr>
                  <a:t>质点系</a:t>
                </a:r>
              </a:p>
            </p:txBody>
          </p:sp>
        </p:grpSp>
        <p:sp>
          <p:nvSpPr>
            <p:cNvPr id="44160" name="WordArt 233"/>
            <p:cNvSpPr>
              <a:spLocks noChangeArrowheads="1" noChangeShapeType="1" noTextEdit="1"/>
            </p:cNvSpPr>
            <p:nvPr/>
          </p:nvSpPr>
          <p:spPr bwMode="auto">
            <a:xfrm>
              <a:off x="366" y="728"/>
              <a:ext cx="119" cy="24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由</a:t>
              </a:r>
            </a:p>
          </p:txBody>
        </p:sp>
      </p:grpSp>
      <p:grpSp>
        <p:nvGrpSpPr>
          <p:cNvPr id="20816" name="Group 336"/>
          <p:cNvGrpSpPr>
            <a:grpSpLocks/>
          </p:cNvGrpSpPr>
          <p:nvPr/>
        </p:nvGrpSpPr>
        <p:grpSpPr bwMode="auto">
          <a:xfrm>
            <a:off x="5581650" y="1106488"/>
            <a:ext cx="3074988" cy="2293937"/>
            <a:chOff x="3550" y="674"/>
            <a:chExt cx="1937" cy="1445"/>
          </a:xfrm>
        </p:grpSpPr>
        <p:sp>
          <p:nvSpPr>
            <p:cNvPr id="44074" name="WordArt 240"/>
            <p:cNvSpPr>
              <a:spLocks noChangeArrowheads="1" noChangeShapeType="1" noTextEdit="1"/>
            </p:cNvSpPr>
            <p:nvPr/>
          </p:nvSpPr>
          <p:spPr bwMode="auto">
            <a:xfrm>
              <a:off x="4432" y="674"/>
              <a:ext cx="144" cy="24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若</a:t>
              </a:r>
            </a:p>
          </p:txBody>
        </p:sp>
        <p:sp>
          <p:nvSpPr>
            <p:cNvPr id="44075" name="WordArt 236"/>
            <p:cNvSpPr>
              <a:spLocks noChangeArrowheads="1" noChangeShapeType="1" noTextEdit="1"/>
            </p:cNvSpPr>
            <p:nvPr/>
          </p:nvSpPr>
          <p:spPr bwMode="auto">
            <a:xfrm>
              <a:off x="3672" y="1034"/>
              <a:ext cx="153" cy="15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4076" name="WordArt 237"/>
            <p:cNvSpPr>
              <a:spLocks noChangeArrowheads="1" noChangeShapeType="1" noTextEdit="1"/>
            </p:cNvSpPr>
            <p:nvPr/>
          </p:nvSpPr>
          <p:spPr bwMode="auto">
            <a:xfrm>
              <a:off x="3876" y="1141"/>
              <a:ext cx="144" cy="9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4077" name="Line 238"/>
            <p:cNvSpPr>
              <a:spLocks noChangeShapeType="1"/>
            </p:cNvSpPr>
            <p:nvPr/>
          </p:nvSpPr>
          <p:spPr bwMode="auto">
            <a:xfrm>
              <a:off x="3692" y="975"/>
              <a:ext cx="163" cy="0"/>
            </a:xfrm>
            <a:prstGeom prst="line">
              <a:avLst/>
            </a:prstGeom>
            <a:noFill/>
            <a:ln w="38100">
              <a:solidFill>
                <a:schemeClr val="tx1"/>
              </a:solidFill>
              <a:round/>
              <a:headEnd/>
              <a:tailEnd type="triangle" w="sm" len="sm"/>
            </a:ln>
            <a:effectLst/>
          </p:spPr>
          <p:txBody>
            <a:bodyPr/>
            <a:lstStyle/>
            <a:p>
              <a:endParaRPr lang="zh-CN" altLang="en-US"/>
            </a:p>
          </p:txBody>
        </p:sp>
        <p:sp>
          <p:nvSpPr>
            <p:cNvPr id="44078" name="WordArt 239"/>
            <p:cNvSpPr>
              <a:spLocks noChangeArrowheads="1" noChangeShapeType="1" noTextEdit="1"/>
            </p:cNvSpPr>
            <p:nvPr/>
          </p:nvSpPr>
          <p:spPr bwMode="auto">
            <a:xfrm>
              <a:off x="3798" y="1116"/>
              <a:ext cx="62"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nvGrpSpPr>
            <p:cNvPr id="44079" name="Group 254"/>
            <p:cNvGrpSpPr>
              <a:grpSpLocks/>
            </p:cNvGrpSpPr>
            <p:nvPr/>
          </p:nvGrpSpPr>
          <p:grpSpPr bwMode="auto">
            <a:xfrm>
              <a:off x="3995" y="999"/>
              <a:ext cx="293" cy="195"/>
              <a:chOff x="1081" y="2302"/>
              <a:chExt cx="373" cy="219"/>
            </a:xfrm>
          </p:grpSpPr>
          <p:sp>
            <p:nvSpPr>
              <p:cNvPr id="44106" name="WordArt 241"/>
              <p:cNvSpPr>
                <a:spLocks noChangeArrowheads="1" noChangeShapeType="1" noTextEdit="1"/>
              </p:cNvSpPr>
              <p:nvPr/>
            </p:nvSpPr>
            <p:spPr bwMode="auto">
              <a:xfrm>
                <a:off x="1328" y="2302"/>
                <a:ext cx="126" cy="2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107" name="Group 242"/>
              <p:cNvGrpSpPr>
                <a:grpSpLocks/>
              </p:cNvGrpSpPr>
              <p:nvPr/>
            </p:nvGrpSpPr>
            <p:grpSpPr bwMode="auto">
              <a:xfrm rot="5400000">
                <a:off x="1135" y="2308"/>
                <a:ext cx="58" cy="166"/>
                <a:chOff x="2928" y="3216"/>
                <a:chExt cx="48" cy="240"/>
              </a:xfrm>
            </p:grpSpPr>
            <p:sp>
              <p:nvSpPr>
                <p:cNvPr id="44108" name="Line 243"/>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44109" name="Line 244"/>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sp>
          <p:nvSpPr>
            <p:cNvPr id="44080" name="WordArt 245"/>
            <p:cNvSpPr>
              <a:spLocks noChangeArrowheads="1" noChangeShapeType="1" noTextEdit="1"/>
            </p:cNvSpPr>
            <p:nvPr/>
          </p:nvSpPr>
          <p:spPr bwMode="auto">
            <a:xfrm>
              <a:off x="4358" y="1006"/>
              <a:ext cx="1079" cy="21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系统不受外力作用</a:t>
              </a:r>
            </a:p>
          </p:txBody>
        </p:sp>
        <p:sp>
          <p:nvSpPr>
            <p:cNvPr id="44081" name="WordArt 247"/>
            <p:cNvSpPr>
              <a:spLocks noChangeArrowheads="1" noChangeShapeType="1" noTextEdit="1"/>
            </p:cNvSpPr>
            <p:nvPr/>
          </p:nvSpPr>
          <p:spPr bwMode="auto">
            <a:xfrm>
              <a:off x="3873" y="1441"/>
              <a:ext cx="141" cy="146"/>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4082" name="WordArt 248"/>
            <p:cNvSpPr>
              <a:spLocks noChangeArrowheads="1" noChangeShapeType="1" noTextEdit="1"/>
            </p:cNvSpPr>
            <p:nvPr/>
          </p:nvSpPr>
          <p:spPr bwMode="auto">
            <a:xfrm>
              <a:off x="4060" y="1539"/>
              <a:ext cx="133" cy="8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4083" name="Line 249"/>
            <p:cNvSpPr>
              <a:spLocks noChangeShapeType="1"/>
            </p:cNvSpPr>
            <p:nvPr/>
          </p:nvSpPr>
          <p:spPr bwMode="auto">
            <a:xfrm>
              <a:off x="3891" y="1387"/>
              <a:ext cx="150" cy="0"/>
            </a:xfrm>
            <a:prstGeom prst="line">
              <a:avLst/>
            </a:prstGeom>
            <a:noFill/>
            <a:ln w="38100">
              <a:solidFill>
                <a:schemeClr val="tx1"/>
              </a:solidFill>
              <a:round/>
              <a:headEnd/>
              <a:tailEnd type="triangle" w="sm" len="sm"/>
            </a:ln>
            <a:effectLst/>
          </p:spPr>
          <p:txBody>
            <a:bodyPr/>
            <a:lstStyle/>
            <a:p>
              <a:endParaRPr lang="zh-CN" altLang="en-US"/>
            </a:p>
          </p:txBody>
        </p:sp>
        <p:sp>
          <p:nvSpPr>
            <p:cNvPr id="44084" name="WordArt 250"/>
            <p:cNvSpPr>
              <a:spLocks noChangeArrowheads="1" noChangeShapeType="1" noTextEdit="1"/>
            </p:cNvSpPr>
            <p:nvPr/>
          </p:nvSpPr>
          <p:spPr bwMode="auto">
            <a:xfrm>
              <a:off x="3989" y="1516"/>
              <a:ext cx="57"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085" name="WordArt 251"/>
            <p:cNvSpPr>
              <a:spLocks noChangeArrowheads="1" noChangeShapeType="1" noTextEdit="1"/>
            </p:cNvSpPr>
            <p:nvPr/>
          </p:nvSpPr>
          <p:spPr bwMode="auto">
            <a:xfrm>
              <a:off x="3751" y="1385"/>
              <a:ext cx="100" cy="2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086" name="WordArt 252"/>
            <p:cNvSpPr>
              <a:spLocks noChangeArrowheads="1" noChangeShapeType="1" noTextEdit="1"/>
            </p:cNvSpPr>
            <p:nvPr/>
          </p:nvSpPr>
          <p:spPr bwMode="auto">
            <a:xfrm>
              <a:off x="3550" y="1443"/>
              <a:ext cx="142" cy="176"/>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或</a:t>
              </a:r>
            </a:p>
          </p:txBody>
        </p:sp>
        <p:grpSp>
          <p:nvGrpSpPr>
            <p:cNvPr id="44087" name="Group 255"/>
            <p:cNvGrpSpPr>
              <a:grpSpLocks/>
            </p:cNvGrpSpPr>
            <p:nvPr/>
          </p:nvGrpSpPr>
          <p:grpSpPr bwMode="auto">
            <a:xfrm>
              <a:off x="4141" y="1418"/>
              <a:ext cx="268" cy="179"/>
              <a:chOff x="1081" y="2302"/>
              <a:chExt cx="373" cy="219"/>
            </a:xfrm>
          </p:grpSpPr>
          <p:sp>
            <p:nvSpPr>
              <p:cNvPr id="44102" name="WordArt 256"/>
              <p:cNvSpPr>
                <a:spLocks noChangeArrowheads="1" noChangeShapeType="1" noTextEdit="1"/>
              </p:cNvSpPr>
              <p:nvPr/>
            </p:nvSpPr>
            <p:spPr bwMode="auto">
              <a:xfrm>
                <a:off x="1328" y="2302"/>
                <a:ext cx="126" cy="2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103" name="Group 257"/>
              <p:cNvGrpSpPr>
                <a:grpSpLocks/>
              </p:cNvGrpSpPr>
              <p:nvPr/>
            </p:nvGrpSpPr>
            <p:grpSpPr bwMode="auto">
              <a:xfrm rot="5400000">
                <a:off x="1135" y="2308"/>
                <a:ext cx="58" cy="166"/>
                <a:chOff x="2928" y="3216"/>
                <a:chExt cx="48" cy="240"/>
              </a:xfrm>
            </p:grpSpPr>
            <p:sp>
              <p:nvSpPr>
                <p:cNvPr id="44104" name="Line 258"/>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44105" name="Line 259"/>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sp>
          <p:nvSpPr>
            <p:cNvPr id="44088" name="WordArt 260"/>
            <p:cNvSpPr>
              <a:spLocks noChangeArrowheads="1" noChangeShapeType="1" noTextEdit="1"/>
            </p:cNvSpPr>
            <p:nvPr/>
          </p:nvSpPr>
          <p:spPr bwMode="auto">
            <a:xfrm>
              <a:off x="4443" y="1390"/>
              <a:ext cx="1044" cy="202"/>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系统受合外力为零。</a:t>
              </a:r>
            </a:p>
          </p:txBody>
        </p:sp>
        <p:sp>
          <p:nvSpPr>
            <p:cNvPr id="44089" name="WordArt 262"/>
            <p:cNvSpPr>
              <a:spLocks noChangeArrowheads="1" noChangeShapeType="1" noTextEdit="1"/>
            </p:cNvSpPr>
            <p:nvPr/>
          </p:nvSpPr>
          <p:spPr bwMode="auto">
            <a:xfrm>
              <a:off x="3684" y="1795"/>
              <a:ext cx="206" cy="303"/>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6600"/>
                  </a:solidFill>
                  <a:latin typeface="华文中宋"/>
                  <a:ea typeface="华文中宋"/>
                </a:rPr>
                <a:t>则</a:t>
              </a:r>
            </a:p>
          </p:txBody>
        </p:sp>
        <p:sp>
          <p:nvSpPr>
            <p:cNvPr id="44090" name="WordArt 264"/>
            <p:cNvSpPr>
              <a:spLocks noChangeArrowheads="1" noChangeShapeType="1" noTextEdit="1"/>
            </p:cNvSpPr>
            <p:nvPr/>
          </p:nvSpPr>
          <p:spPr bwMode="auto">
            <a:xfrm>
              <a:off x="4202" y="1726"/>
              <a:ext cx="98" cy="164"/>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091" name="Line 265"/>
            <p:cNvSpPr>
              <a:spLocks noChangeShapeType="1"/>
            </p:cNvSpPr>
            <p:nvPr/>
          </p:nvSpPr>
          <p:spPr bwMode="auto">
            <a:xfrm>
              <a:off x="4116" y="1932"/>
              <a:ext cx="293" cy="0"/>
            </a:xfrm>
            <a:prstGeom prst="line">
              <a:avLst/>
            </a:prstGeom>
            <a:noFill/>
            <a:ln w="38100">
              <a:solidFill>
                <a:schemeClr val="tx1"/>
              </a:solidFill>
              <a:round/>
              <a:headEnd/>
              <a:tailEnd/>
            </a:ln>
            <a:effectLst/>
          </p:spPr>
          <p:txBody>
            <a:bodyPr wrap="none" anchor="ctr"/>
            <a:lstStyle/>
            <a:p>
              <a:endParaRPr lang="zh-CN" altLang="en-US"/>
            </a:p>
          </p:txBody>
        </p:sp>
        <p:sp>
          <p:nvSpPr>
            <p:cNvPr id="44092" name="WordArt 267"/>
            <p:cNvSpPr>
              <a:spLocks noChangeArrowheads="1" noChangeShapeType="1" noTextEdit="1"/>
            </p:cNvSpPr>
            <p:nvPr/>
          </p:nvSpPr>
          <p:spPr bwMode="auto">
            <a:xfrm>
              <a:off x="4577" y="1912"/>
              <a:ext cx="163" cy="13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093" name="Line 268"/>
            <p:cNvSpPr>
              <a:spLocks noChangeShapeType="1"/>
            </p:cNvSpPr>
            <p:nvPr/>
          </p:nvSpPr>
          <p:spPr bwMode="auto">
            <a:xfrm>
              <a:off x="4614" y="1852"/>
              <a:ext cx="171" cy="0"/>
            </a:xfrm>
            <a:prstGeom prst="line">
              <a:avLst/>
            </a:prstGeom>
            <a:noFill/>
            <a:ln w="38100">
              <a:solidFill>
                <a:schemeClr val="tx1"/>
              </a:solidFill>
              <a:round/>
              <a:headEnd/>
              <a:tailEnd type="triangle" w="sm" len="sm"/>
            </a:ln>
            <a:effectLst/>
          </p:spPr>
          <p:txBody>
            <a:bodyPr/>
            <a:lstStyle/>
            <a:p>
              <a:endParaRPr lang="zh-CN" altLang="en-US"/>
            </a:p>
          </p:txBody>
        </p:sp>
        <p:sp>
          <p:nvSpPr>
            <p:cNvPr id="44094" name="WordArt 269"/>
            <p:cNvSpPr>
              <a:spLocks noChangeArrowheads="1" noChangeShapeType="1" noTextEdit="1"/>
            </p:cNvSpPr>
            <p:nvPr/>
          </p:nvSpPr>
          <p:spPr bwMode="auto">
            <a:xfrm>
              <a:off x="4745" y="1971"/>
              <a:ext cx="73"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4095" name="WordArt 270"/>
            <p:cNvSpPr>
              <a:spLocks noChangeArrowheads="1" noChangeShapeType="1" noTextEdit="1"/>
            </p:cNvSpPr>
            <p:nvPr/>
          </p:nvSpPr>
          <p:spPr bwMode="auto">
            <a:xfrm>
              <a:off x="4422" y="1862"/>
              <a:ext cx="126" cy="1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4096" name="WordArt 271"/>
            <p:cNvSpPr>
              <a:spLocks noChangeArrowheads="1" noChangeShapeType="1" noTextEdit="1"/>
            </p:cNvSpPr>
            <p:nvPr/>
          </p:nvSpPr>
          <p:spPr bwMode="auto">
            <a:xfrm>
              <a:off x="4269" y="1968"/>
              <a:ext cx="84"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4097" name="WordArt 272"/>
            <p:cNvSpPr>
              <a:spLocks noChangeArrowheads="1" noChangeShapeType="1" noTextEdit="1"/>
            </p:cNvSpPr>
            <p:nvPr/>
          </p:nvSpPr>
          <p:spPr bwMode="auto">
            <a:xfrm>
              <a:off x="4145" y="1955"/>
              <a:ext cx="98" cy="164"/>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4098" name="WordArt 274"/>
            <p:cNvSpPr>
              <a:spLocks noChangeArrowheads="1" noChangeShapeType="1" noTextEdit="1"/>
            </p:cNvSpPr>
            <p:nvPr/>
          </p:nvSpPr>
          <p:spPr bwMode="auto">
            <a:xfrm>
              <a:off x="5093" y="1874"/>
              <a:ext cx="117" cy="1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099" name="Group 275"/>
            <p:cNvGrpSpPr>
              <a:grpSpLocks/>
            </p:cNvGrpSpPr>
            <p:nvPr/>
          </p:nvGrpSpPr>
          <p:grpSpPr bwMode="auto">
            <a:xfrm rot="5400000">
              <a:off x="4928" y="1881"/>
              <a:ext cx="65" cy="142"/>
              <a:chOff x="2928" y="3216"/>
              <a:chExt cx="48" cy="240"/>
            </a:xfrm>
          </p:grpSpPr>
          <p:sp>
            <p:nvSpPr>
              <p:cNvPr id="44100" name="Line 276"/>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4101" name="Line 277"/>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sp>
        <p:nvSpPr>
          <p:cNvPr id="44040" name="Rectangle 323" descr="信纸"/>
          <p:cNvSpPr>
            <a:spLocks noChangeArrowheads="1"/>
          </p:cNvSpPr>
          <p:nvPr/>
        </p:nvSpPr>
        <p:spPr bwMode="auto">
          <a:xfrm>
            <a:off x="0" y="0"/>
            <a:ext cx="163513" cy="6865938"/>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4041" name="Rectangle 324" descr="信纸"/>
          <p:cNvSpPr>
            <a:spLocks noChangeArrowheads="1"/>
          </p:cNvSpPr>
          <p:nvPr/>
        </p:nvSpPr>
        <p:spPr bwMode="auto">
          <a:xfrm>
            <a:off x="8961438" y="0"/>
            <a:ext cx="182562" cy="6858000"/>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4042" name="Rectangle 325" descr="信纸"/>
          <p:cNvSpPr>
            <a:spLocks noChangeArrowheads="1"/>
          </p:cNvSpPr>
          <p:nvPr/>
        </p:nvSpPr>
        <p:spPr bwMode="auto">
          <a:xfrm>
            <a:off x="5307013" y="925513"/>
            <a:ext cx="109537" cy="277812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4043" name="Rectangle 328" descr="信纸"/>
          <p:cNvSpPr>
            <a:spLocks noChangeArrowheads="1"/>
          </p:cNvSpPr>
          <p:nvPr/>
        </p:nvSpPr>
        <p:spPr bwMode="auto">
          <a:xfrm>
            <a:off x="0" y="3625850"/>
            <a:ext cx="9144000" cy="114300"/>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20819" name="Group 339"/>
          <p:cNvGrpSpPr>
            <a:grpSpLocks/>
          </p:cNvGrpSpPr>
          <p:nvPr/>
        </p:nvGrpSpPr>
        <p:grpSpPr bwMode="auto">
          <a:xfrm>
            <a:off x="423863" y="3867150"/>
            <a:ext cx="8347075" cy="2211388"/>
            <a:chOff x="267" y="2567"/>
            <a:chExt cx="5258" cy="1393"/>
          </a:xfrm>
        </p:grpSpPr>
        <p:grpSp>
          <p:nvGrpSpPr>
            <p:cNvPr id="44050" name="Group 279"/>
            <p:cNvGrpSpPr>
              <a:grpSpLocks/>
            </p:cNvGrpSpPr>
            <p:nvPr/>
          </p:nvGrpSpPr>
          <p:grpSpPr bwMode="auto">
            <a:xfrm>
              <a:off x="1405" y="2577"/>
              <a:ext cx="546" cy="357"/>
              <a:chOff x="3252" y="2635"/>
              <a:chExt cx="531" cy="300"/>
            </a:xfrm>
          </p:grpSpPr>
          <p:grpSp>
            <p:nvGrpSpPr>
              <p:cNvPr id="44069" name="Group 280"/>
              <p:cNvGrpSpPr>
                <a:grpSpLocks/>
              </p:cNvGrpSpPr>
              <p:nvPr/>
            </p:nvGrpSpPr>
            <p:grpSpPr bwMode="auto">
              <a:xfrm>
                <a:off x="3460" y="2651"/>
                <a:ext cx="323" cy="280"/>
                <a:chOff x="2953" y="2785"/>
                <a:chExt cx="323" cy="280"/>
              </a:xfrm>
            </p:grpSpPr>
            <p:sp>
              <p:nvSpPr>
                <p:cNvPr id="44071" name="WordArt 281"/>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072" name="Line 282"/>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4073" name="WordArt 283"/>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4070" name="WordArt 284"/>
              <p:cNvSpPr>
                <a:spLocks noChangeArrowheads="1" noChangeShapeType="1" noTextEdit="1"/>
              </p:cNvSpPr>
              <p:nvPr/>
            </p:nvSpPr>
            <p:spPr bwMode="auto">
              <a:xfrm>
                <a:off x="3252" y="2635"/>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grpSp>
          <p:nvGrpSpPr>
            <p:cNvPr id="44051" name="Group 285"/>
            <p:cNvGrpSpPr>
              <a:grpSpLocks/>
            </p:cNvGrpSpPr>
            <p:nvPr/>
          </p:nvGrpSpPr>
          <p:grpSpPr bwMode="auto">
            <a:xfrm>
              <a:off x="2487" y="2567"/>
              <a:ext cx="512" cy="353"/>
              <a:chOff x="3252" y="2635"/>
              <a:chExt cx="531" cy="300"/>
            </a:xfrm>
          </p:grpSpPr>
          <p:grpSp>
            <p:nvGrpSpPr>
              <p:cNvPr id="44064" name="Group 286"/>
              <p:cNvGrpSpPr>
                <a:grpSpLocks/>
              </p:cNvGrpSpPr>
              <p:nvPr/>
            </p:nvGrpSpPr>
            <p:grpSpPr bwMode="auto">
              <a:xfrm>
                <a:off x="3460" y="2651"/>
                <a:ext cx="323" cy="280"/>
                <a:chOff x="2953" y="2785"/>
                <a:chExt cx="323" cy="280"/>
              </a:xfrm>
            </p:grpSpPr>
            <p:sp>
              <p:nvSpPr>
                <p:cNvPr id="44066" name="WordArt 287"/>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4067" name="Line 288"/>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4068" name="WordArt 289"/>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4065" name="WordArt 290"/>
              <p:cNvSpPr>
                <a:spLocks noChangeArrowheads="1" noChangeShapeType="1" noTextEdit="1"/>
              </p:cNvSpPr>
              <p:nvPr/>
            </p:nvSpPr>
            <p:spPr bwMode="auto">
              <a:xfrm>
                <a:off x="3252" y="2635"/>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sp>
          <p:nvSpPr>
            <p:cNvPr id="44052" name="WordArt 291"/>
            <p:cNvSpPr>
              <a:spLocks noChangeArrowheads="1" noChangeShapeType="1" noTextEdit="1"/>
            </p:cNvSpPr>
            <p:nvPr/>
          </p:nvSpPr>
          <p:spPr bwMode="auto">
            <a:xfrm>
              <a:off x="3017" y="2761"/>
              <a:ext cx="103" cy="1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053" name="Group 295"/>
            <p:cNvGrpSpPr>
              <a:grpSpLocks/>
            </p:cNvGrpSpPr>
            <p:nvPr/>
          </p:nvGrpSpPr>
          <p:grpSpPr bwMode="auto">
            <a:xfrm rot="5400000">
              <a:off x="2177" y="2617"/>
              <a:ext cx="94" cy="271"/>
              <a:chOff x="2928" y="3216"/>
              <a:chExt cx="48" cy="240"/>
            </a:xfrm>
          </p:grpSpPr>
          <p:sp>
            <p:nvSpPr>
              <p:cNvPr id="44062" name="Line 296"/>
              <p:cNvSpPr>
                <a:spLocks noChangeShapeType="1"/>
              </p:cNvSpPr>
              <p:nvPr/>
            </p:nvSpPr>
            <p:spPr bwMode="auto">
              <a:xfrm>
                <a:off x="2928" y="3216"/>
                <a:ext cx="0" cy="240"/>
              </a:xfrm>
              <a:prstGeom prst="line">
                <a:avLst/>
              </a:prstGeom>
              <a:noFill/>
              <a:ln w="76200">
                <a:solidFill>
                  <a:schemeClr val="tx1"/>
                </a:solidFill>
                <a:round/>
                <a:headEnd/>
                <a:tailEnd/>
              </a:ln>
              <a:effectLst/>
            </p:spPr>
            <p:txBody>
              <a:bodyPr/>
              <a:lstStyle/>
              <a:p>
                <a:endParaRPr lang="zh-CN" altLang="en-US"/>
              </a:p>
            </p:txBody>
          </p:sp>
          <p:sp>
            <p:nvSpPr>
              <p:cNvPr id="44063" name="Line 297"/>
              <p:cNvSpPr>
                <a:spLocks noChangeShapeType="1"/>
              </p:cNvSpPr>
              <p:nvPr/>
            </p:nvSpPr>
            <p:spPr bwMode="auto">
              <a:xfrm>
                <a:off x="2976" y="3216"/>
                <a:ext cx="0" cy="240"/>
              </a:xfrm>
              <a:prstGeom prst="line">
                <a:avLst/>
              </a:prstGeom>
              <a:noFill/>
              <a:ln w="76200">
                <a:solidFill>
                  <a:schemeClr val="tx1"/>
                </a:solidFill>
                <a:round/>
                <a:headEnd/>
                <a:tailEnd/>
              </a:ln>
              <a:effectLst/>
            </p:spPr>
            <p:txBody>
              <a:bodyPr/>
              <a:lstStyle/>
              <a:p>
                <a:endParaRPr lang="zh-CN" altLang="en-US"/>
              </a:p>
            </p:txBody>
          </p:sp>
        </p:grpSp>
        <p:grpSp>
          <p:nvGrpSpPr>
            <p:cNvPr id="44054" name="Group 302"/>
            <p:cNvGrpSpPr>
              <a:grpSpLocks/>
            </p:cNvGrpSpPr>
            <p:nvPr/>
          </p:nvGrpSpPr>
          <p:grpSpPr bwMode="auto">
            <a:xfrm rot="5400000">
              <a:off x="3319" y="2619"/>
              <a:ext cx="94" cy="271"/>
              <a:chOff x="2928" y="3216"/>
              <a:chExt cx="48" cy="240"/>
            </a:xfrm>
          </p:grpSpPr>
          <p:sp>
            <p:nvSpPr>
              <p:cNvPr id="44060" name="Line 303"/>
              <p:cNvSpPr>
                <a:spLocks noChangeShapeType="1"/>
              </p:cNvSpPr>
              <p:nvPr/>
            </p:nvSpPr>
            <p:spPr bwMode="auto">
              <a:xfrm>
                <a:off x="2928" y="3216"/>
                <a:ext cx="0" cy="240"/>
              </a:xfrm>
              <a:prstGeom prst="line">
                <a:avLst/>
              </a:prstGeom>
              <a:noFill/>
              <a:ln w="76200">
                <a:solidFill>
                  <a:schemeClr val="tx1"/>
                </a:solidFill>
                <a:round/>
                <a:headEnd/>
                <a:tailEnd/>
              </a:ln>
              <a:effectLst/>
            </p:spPr>
            <p:txBody>
              <a:bodyPr/>
              <a:lstStyle/>
              <a:p>
                <a:endParaRPr lang="zh-CN" altLang="en-US"/>
              </a:p>
            </p:txBody>
          </p:sp>
          <p:sp>
            <p:nvSpPr>
              <p:cNvPr id="44061" name="Line 304"/>
              <p:cNvSpPr>
                <a:spLocks noChangeShapeType="1"/>
              </p:cNvSpPr>
              <p:nvPr/>
            </p:nvSpPr>
            <p:spPr bwMode="auto">
              <a:xfrm>
                <a:off x="2976" y="3216"/>
                <a:ext cx="0" cy="240"/>
              </a:xfrm>
              <a:prstGeom prst="line">
                <a:avLst/>
              </a:prstGeom>
              <a:noFill/>
              <a:ln w="76200">
                <a:solidFill>
                  <a:schemeClr val="tx1"/>
                </a:solidFill>
                <a:round/>
                <a:headEnd/>
                <a:tailEnd/>
              </a:ln>
              <a:effectLst/>
            </p:spPr>
            <p:txBody>
              <a:bodyPr/>
              <a:lstStyle/>
              <a:p>
                <a:endParaRPr lang="zh-CN" altLang="en-US"/>
              </a:p>
            </p:txBody>
          </p:sp>
        </p:grpSp>
        <p:sp>
          <p:nvSpPr>
            <p:cNvPr id="44055" name="WordArt 305"/>
            <p:cNvSpPr>
              <a:spLocks noChangeArrowheads="1" noChangeShapeType="1" noTextEdit="1"/>
            </p:cNvSpPr>
            <p:nvPr/>
          </p:nvSpPr>
          <p:spPr bwMode="auto">
            <a:xfrm>
              <a:off x="3650" y="2570"/>
              <a:ext cx="864" cy="33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常矢量</a:t>
              </a:r>
            </a:p>
          </p:txBody>
        </p:sp>
        <p:sp>
          <p:nvSpPr>
            <p:cNvPr id="44056" name="WordArt 315"/>
            <p:cNvSpPr>
              <a:spLocks noChangeArrowheads="1" noChangeShapeType="1" noTextEdit="1"/>
            </p:cNvSpPr>
            <p:nvPr/>
          </p:nvSpPr>
          <p:spPr bwMode="auto">
            <a:xfrm>
              <a:off x="267" y="3213"/>
              <a:ext cx="1690" cy="30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黑体"/>
                  <a:ea typeface="黑体"/>
                </a:rPr>
                <a:t>动量守恒定律：</a:t>
              </a:r>
            </a:p>
          </p:txBody>
        </p:sp>
        <p:sp>
          <p:nvSpPr>
            <p:cNvPr id="44057" name="WordArt 318"/>
            <p:cNvSpPr>
              <a:spLocks noChangeArrowheads="1" noChangeShapeType="1" noTextEdit="1"/>
            </p:cNvSpPr>
            <p:nvPr/>
          </p:nvSpPr>
          <p:spPr bwMode="auto">
            <a:xfrm>
              <a:off x="2073" y="3236"/>
              <a:ext cx="3452" cy="269"/>
            </a:xfrm>
            <a:prstGeom prst="rect">
              <a:avLst/>
            </a:prstGeom>
          </p:spPr>
          <p:txBody>
            <a:bodyPr wrap="none" fromWordArt="1">
              <a:prstTxWarp prst="textPlain">
                <a:avLst>
                  <a:gd name="adj" fmla="val 50000"/>
                </a:avLst>
              </a:prstTxWarp>
            </a:bodyPr>
            <a:lstStyle/>
            <a:p>
              <a:pPr algn="ctr"/>
              <a:r>
                <a:rPr lang="zh-CN" altLang="en-US" kern="10" dirty="0">
                  <a:ln w="9525">
                    <a:solidFill>
                      <a:srgbClr val="006600"/>
                    </a:solidFill>
                    <a:round/>
                    <a:headEnd/>
                    <a:tailEnd/>
                  </a:ln>
                  <a:solidFill>
                    <a:srgbClr val="006600"/>
                  </a:solidFill>
                  <a:latin typeface="华文中宋"/>
                  <a:ea typeface="华文中宋"/>
                </a:rPr>
                <a:t>一系统若在一段时间内</a:t>
              </a:r>
              <a:r>
                <a:rPr lang="zh-CN" altLang="en-US" b="1" kern="10" dirty="0">
                  <a:ln w="9525">
                    <a:solidFill>
                      <a:srgbClr val="006600"/>
                    </a:solidFill>
                    <a:round/>
                    <a:headEnd/>
                    <a:tailEnd/>
                  </a:ln>
                  <a:solidFill>
                    <a:srgbClr val="FF0000"/>
                  </a:solidFill>
                  <a:latin typeface="华文中宋"/>
                  <a:ea typeface="华文中宋"/>
                </a:rPr>
                <a:t>不受外力</a:t>
              </a:r>
              <a:r>
                <a:rPr lang="zh-CN" altLang="en-US" kern="10" dirty="0">
                  <a:ln w="9525">
                    <a:solidFill>
                      <a:srgbClr val="006600"/>
                    </a:solidFill>
                    <a:round/>
                    <a:headEnd/>
                    <a:tailEnd/>
                  </a:ln>
                  <a:solidFill>
                    <a:srgbClr val="006600"/>
                  </a:solidFill>
                  <a:latin typeface="华文中宋"/>
                  <a:ea typeface="华文中宋"/>
                </a:rPr>
                <a:t>或所受</a:t>
              </a:r>
            </a:p>
          </p:txBody>
        </p:sp>
        <p:sp>
          <p:nvSpPr>
            <p:cNvPr id="44058" name="WordArt 319"/>
            <p:cNvSpPr>
              <a:spLocks noChangeArrowheads="1" noChangeShapeType="1" noTextEdit="1"/>
            </p:cNvSpPr>
            <p:nvPr/>
          </p:nvSpPr>
          <p:spPr bwMode="auto">
            <a:xfrm>
              <a:off x="310" y="3694"/>
              <a:ext cx="5185" cy="266"/>
            </a:xfrm>
            <a:prstGeom prst="rect">
              <a:avLst/>
            </a:prstGeom>
          </p:spPr>
          <p:txBody>
            <a:bodyPr wrap="none" fromWordArt="1">
              <a:prstTxWarp prst="textPlain">
                <a:avLst>
                  <a:gd name="adj" fmla="val 50000"/>
                </a:avLst>
              </a:prstTxWarp>
            </a:bodyPr>
            <a:lstStyle/>
            <a:p>
              <a:pPr algn="ctr"/>
              <a:r>
                <a:rPr lang="zh-CN" altLang="en-US" sz="1800" b="1" kern="10" dirty="0">
                  <a:ln w="9525">
                    <a:solidFill>
                      <a:srgbClr val="006600"/>
                    </a:solidFill>
                    <a:round/>
                    <a:headEnd/>
                    <a:tailEnd/>
                  </a:ln>
                  <a:solidFill>
                    <a:srgbClr val="FF0000"/>
                  </a:solidFill>
                  <a:latin typeface="华文中宋"/>
                  <a:ea typeface="华文中宋"/>
                </a:rPr>
                <a:t>合外力为零</a:t>
              </a:r>
              <a:r>
                <a:rPr lang="zh-CN" altLang="en-US" sz="1800" kern="10" dirty="0">
                  <a:ln w="9525">
                    <a:solidFill>
                      <a:srgbClr val="006600"/>
                    </a:solidFill>
                    <a:round/>
                    <a:headEnd/>
                    <a:tailEnd/>
                  </a:ln>
                  <a:solidFill>
                    <a:srgbClr val="006600"/>
                  </a:solidFill>
                  <a:latin typeface="华文中宋"/>
                  <a:ea typeface="华文中宋"/>
                </a:rPr>
                <a:t>，则系统在此时间内总动量不变（即为一常矢量）。</a:t>
              </a:r>
            </a:p>
          </p:txBody>
        </p:sp>
        <p:sp>
          <p:nvSpPr>
            <p:cNvPr id="44059" name="WordArt 331"/>
            <p:cNvSpPr>
              <a:spLocks noChangeArrowheads="1" noChangeShapeType="1" noTextEdit="1"/>
            </p:cNvSpPr>
            <p:nvPr/>
          </p:nvSpPr>
          <p:spPr bwMode="auto">
            <a:xfrm>
              <a:off x="411" y="2595"/>
              <a:ext cx="235" cy="340"/>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6600"/>
                  </a:solidFill>
                  <a:latin typeface="华文中宋"/>
                  <a:ea typeface="华文中宋"/>
                </a:rPr>
                <a:t>即</a:t>
              </a:r>
            </a:p>
          </p:txBody>
        </p:sp>
      </p:grpSp>
      <p:sp>
        <p:nvSpPr>
          <p:cNvPr id="44045" name="Rectangle 341" descr="信纸"/>
          <p:cNvSpPr>
            <a:spLocks noChangeArrowheads="1"/>
          </p:cNvSpPr>
          <p:nvPr/>
        </p:nvSpPr>
        <p:spPr bwMode="auto">
          <a:xfrm>
            <a:off x="0" y="917575"/>
            <a:ext cx="9144000" cy="11271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60679">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12" presetClass="entr" presetSubtype="8" fill="hold" grpId="0" nodeType="afterEffect">
                                  <p:stCondLst>
                                    <p:cond delay="0"/>
                                  </p:stCondLst>
                                  <p:childTnLst>
                                    <p:set>
                                      <p:cBhvr>
                                        <p:cTn id="9" dur="1" fill="hold">
                                          <p:stCondLst>
                                            <p:cond delay="0"/>
                                          </p:stCondLst>
                                        </p:cTn>
                                        <p:tgtEl>
                                          <p:spTgt spid="20603"/>
                                        </p:tgtEl>
                                        <p:attrNameLst>
                                          <p:attrName>style.visibility</p:attrName>
                                        </p:attrNameLst>
                                      </p:cBhvr>
                                      <p:to>
                                        <p:strVal val="visible"/>
                                      </p:to>
                                    </p:set>
                                    <p:animEffect transition="in" filter="slide(fromLeft)">
                                      <p:cBhvr>
                                        <p:cTn id="10" dur="500"/>
                                        <p:tgtEl>
                                          <p:spTgt spid="20603"/>
                                        </p:tgtEl>
                                      </p:cBhvr>
                                    </p:animEffect>
                                  </p:childTnLst>
                                </p:cTn>
                              </p:par>
                            </p:childTnLst>
                          </p:cTn>
                        </p:par>
                        <p:par>
                          <p:cTn id="11" fill="hold" nodeType="afterGroup">
                            <p:stCondLst>
                              <p:cond delay="500"/>
                            </p:stCondLst>
                            <p:childTnLst>
                              <p:par>
                                <p:cTn id="12" presetID="17" presetClass="entr" presetSubtype="8" fill="hold" nodeType="afterEffect">
                                  <p:stCondLst>
                                    <p:cond delay="0"/>
                                  </p:stCondLst>
                                  <p:childTnLst>
                                    <p:set>
                                      <p:cBhvr>
                                        <p:cTn id="13" dur="1" fill="hold">
                                          <p:stCondLst>
                                            <p:cond delay="0"/>
                                          </p:stCondLst>
                                        </p:cTn>
                                        <p:tgtEl>
                                          <p:spTgt spid="20815"/>
                                        </p:tgtEl>
                                        <p:attrNameLst>
                                          <p:attrName>style.visibility</p:attrName>
                                        </p:attrNameLst>
                                      </p:cBhvr>
                                      <p:to>
                                        <p:strVal val="visible"/>
                                      </p:to>
                                    </p:set>
                                    <p:anim calcmode="lin" valueType="num">
                                      <p:cBhvr>
                                        <p:cTn id="14" dur="500" fill="hold"/>
                                        <p:tgtEl>
                                          <p:spTgt spid="20815"/>
                                        </p:tgtEl>
                                        <p:attrNameLst>
                                          <p:attrName>ppt_x</p:attrName>
                                        </p:attrNameLst>
                                      </p:cBhvr>
                                      <p:tavLst>
                                        <p:tav tm="0">
                                          <p:val>
                                            <p:strVal val="#ppt_x-#ppt_w/2"/>
                                          </p:val>
                                        </p:tav>
                                        <p:tav tm="100000">
                                          <p:val>
                                            <p:strVal val="#ppt_x"/>
                                          </p:val>
                                        </p:tav>
                                      </p:tavLst>
                                    </p:anim>
                                    <p:anim calcmode="lin" valueType="num">
                                      <p:cBhvr>
                                        <p:cTn id="15" dur="500" fill="hold"/>
                                        <p:tgtEl>
                                          <p:spTgt spid="20815"/>
                                        </p:tgtEl>
                                        <p:attrNameLst>
                                          <p:attrName>ppt_y</p:attrName>
                                        </p:attrNameLst>
                                      </p:cBhvr>
                                      <p:tavLst>
                                        <p:tav tm="0">
                                          <p:val>
                                            <p:strVal val="#ppt_y"/>
                                          </p:val>
                                        </p:tav>
                                        <p:tav tm="100000">
                                          <p:val>
                                            <p:strVal val="#ppt_y"/>
                                          </p:val>
                                        </p:tav>
                                      </p:tavLst>
                                    </p:anim>
                                    <p:anim calcmode="lin" valueType="num">
                                      <p:cBhvr>
                                        <p:cTn id="16" dur="500" fill="hold"/>
                                        <p:tgtEl>
                                          <p:spTgt spid="20815"/>
                                        </p:tgtEl>
                                        <p:attrNameLst>
                                          <p:attrName>ppt_w</p:attrName>
                                        </p:attrNameLst>
                                      </p:cBhvr>
                                      <p:tavLst>
                                        <p:tav tm="0">
                                          <p:val>
                                            <p:fltVal val="0"/>
                                          </p:val>
                                        </p:tav>
                                        <p:tav tm="100000">
                                          <p:val>
                                            <p:strVal val="#ppt_w"/>
                                          </p:val>
                                        </p:tav>
                                      </p:tavLst>
                                    </p:anim>
                                    <p:anim calcmode="lin" valueType="num">
                                      <p:cBhvr>
                                        <p:cTn id="17" dur="500" fill="hold"/>
                                        <p:tgtEl>
                                          <p:spTgt spid="20815"/>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816"/>
                                        </p:tgtEl>
                                        <p:attrNameLst>
                                          <p:attrName>style.visibility</p:attrName>
                                        </p:attrNameLst>
                                      </p:cBhvr>
                                      <p:to>
                                        <p:strVal val="visible"/>
                                      </p:to>
                                    </p:set>
                                    <p:animEffect transition="in" filter="wipe(up)">
                                      <p:cBhvr>
                                        <p:cTn id="22" dur="500"/>
                                        <p:tgtEl>
                                          <p:spTgt spid="20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819"/>
                                        </p:tgtEl>
                                        <p:attrNameLst>
                                          <p:attrName>style.visibility</p:attrName>
                                        </p:attrNameLst>
                                      </p:cBhvr>
                                      <p:to>
                                        <p:strVal val="visible"/>
                                      </p:to>
                                    </p:set>
                                    <p:animEffect transition="in" filter="wipe(up)">
                                      <p:cBhvr>
                                        <p:cTn id="27" dur="500"/>
                                        <p:tgtEl>
                                          <p:spTgt spid="2081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8" fill="hold" display="0">
                  <p:stCondLst>
                    <p:cond delay="indefinite"/>
                  </p:stCondLst>
                  <p:endCondLst>
                    <p:cond evt="onStopAudio" delay="0">
                      <p:tgtEl>
                        <p:sldTgt/>
                      </p:tgtEl>
                    </p:cond>
                  </p:endCondLst>
                </p:cTn>
                <p:tgtEl>
                  <p:spTgt spid="4"/>
                </p:tgtEl>
              </p:cMediaNode>
            </p:audio>
          </p:childTnLst>
        </p:cTn>
      </p:par>
    </p:tnLst>
    <p:bldLst>
      <p:bldP spid="20603" grpId="0" animBg="1"/>
    </p:bldLst>
  </p:timing>
  <p:extLst>
    <p:ext uri="{3A86A75C-4F4B-4683-9AE1-C65F6400EC91}">
      <p14:laserTraceLst xmlns:p14="http://schemas.microsoft.com/office/powerpoint/2010/main">
        <p14:tracePtLst>
          <p14:tracePt t="1959" x="5753100" y="4940300"/>
          <p14:tracePt t="2120" x="5689600" y="4921250"/>
          <p14:tracePt t="2153" x="5270500" y="4775200"/>
          <p14:tracePt t="2186" x="4184650" y="4368800"/>
          <p14:tracePt t="2212" x="3575050" y="4032250"/>
          <p14:tracePt t="2239" x="3232150" y="3759200"/>
          <p14:tracePt t="2272" x="3073400" y="3575050"/>
          <p14:tracePt t="2307" x="3016250" y="3517900"/>
          <p14:tracePt t="2338" x="2990850" y="3486150"/>
          <p14:tracePt t="2365" x="2984500" y="3403600"/>
          <p14:tracePt t="2403" x="2971800" y="3352800"/>
          <p14:tracePt t="2445" x="2959100" y="3352800"/>
          <p14:tracePt t="2987" x="3003550" y="3333750"/>
          <p14:tracePt t="3006" x="3067050" y="3333750"/>
          <p14:tracePt t="3038" x="3124200" y="3333750"/>
          <p14:tracePt t="3059" x="3136900" y="3314700"/>
          <p14:tracePt t="3090" x="3200400" y="3295650"/>
          <p14:tracePt t="3123" x="3232150" y="3244850"/>
          <p14:tracePt t="3156" x="3244850" y="3168650"/>
          <p14:tracePt t="3189" x="3206750" y="2844800"/>
          <p14:tracePt t="3208" x="3136900" y="2654300"/>
          <p14:tracePt t="3239" x="2863850" y="2108200"/>
          <p14:tracePt t="3276" x="2603500" y="1879600"/>
          <p14:tracePt t="3306" x="2400300" y="1835150"/>
          <p14:tracePt t="3338" x="2222500" y="1949450"/>
          <p14:tracePt t="3365" x="2127250" y="2114550"/>
          <p14:tracePt t="3382" x="2127250" y="2120900"/>
          <p14:tracePt t="3413" x="2171700" y="2095500"/>
          <p14:tracePt t="3447" x="2387600" y="1981200"/>
          <p14:tracePt t="3493" x="2794000" y="1917700"/>
          <p14:tracePt t="3539" x="3098800" y="1955800"/>
          <p14:tracePt t="3572" x="3117850" y="2019300"/>
          <p14:tracePt t="3605" x="3117850" y="2063750"/>
          <p14:tracePt t="4570" x="3092450" y="2063750"/>
          <p14:tracePt t="4603" x="2413000" y="2063750"/>
          <p14:tracePt t="4636" x="831850" y="2063750"/>
          <p14:tracePt t="6255" x="190500" y="5289550"/>
          <p14:tracePt t="6290" x="266700" y="5365750"/>
          <p14:tracePt t="6323" x="228600" y="5562600"/>
          <p14:tracePt t="6521" x="463550" y="6584950"/>
          <p14:tracePt t="6554" x="647700" y="6546850"/>
          <p14:tracePt t="6587" x="514350" y="6223000"/>
          <p14:tracePt t="6620" x="444500" y="6102350"/>
          <p14:tracePt t="6653" x="425450" y="6076950"/>
          <p14:tracePt t="6762" x="463550" y="5994400"/>
          <p14:tracePt t="6790" x="546100" y="5949950"/>
          <p14:tracePt t="6824" x="723900" y="5314950"/>
          <p14:tracePt t="6857" x="895350" y="4343400"/>
          <p14:tracePt t="6891" x="1085850" y="3543300"/>
          <p14:tracePt t="6923" x="1206500" y="3067050"/>
          <p14:tracePt t="6943" x="1231900" y="2882900"/>
          <p14:tracePt t="6973" x="1231900" y="2819400"/>
          <p14:tracePt t="7010" x="1200150" y="2787650"/>
          <p14:tracePt t="7039" x="1111250" y="2654300"/>
          <p14:tracePt t="7073" x="965200" y="2400300"/>
          <p14:tracePt t="7107" x="882650" y="2273300"/>
          <p14:tracePt t="7153" x="793750" y="2292350"/>
          <p14:tracePt t="7180" x="698500" y="2368550"/>
          <p14:tracePt t="7218" x="476250" y="2520950"/>
          <p14:tracePt t="7254" x="298450" y="2755900"/>
          <p14:tracePt t="7289" x="279400" y="2794000"/>
          <p14:tracePt t="7353" x="285750" y="2794000"/>
          <p14:tracePt t="7381" x="342900" y="2806700"/>
          <p14:tracePt t="7415" x="558800" y="2940050"/>
          <p14:tracePt t="7448" x="577850" y="2946400"/>
          <p14:tracePt t="7525" x="596900" y="2984500"/>
          <p14:tracePt t="7556" x="679450" y="3092450"/>
          <p14:tracePt t="7592" x="704850" y="3117850"/>
          <p14:tracePt t="7623" x="742950" y="3073400"/>
          <p14:tracePt t="7647" x="749300" y="3054350"/>
          <p14:tracePt t="7786" x="755650" y="3111500"/>
          <p14:tracePt t="7823" x="800100" y="3181350"/>
          <p14:tracePt t="7912" x="806450" y="3187700"/>
          <p14:tracePt t="9569" x="901700" y="3187700"/>
          <p14:tracePt t="9604" x="1441450" y="3111500"/>
          <p14:tracePt t="9632" x="3022600" y="2863850"/>
          <p14:tracePt t="9664" x="5073650" y="2324100"/>
          <p14:tracePt t="9697" x="6572250" y="1746250"/>
          <p14:tracePt t="9724" x="7150100" y="1460500"/>
          <p14:tracePt t="9757" x="7289800" y="1416050"/>
          <p14:tracePt t="9790" x="7156450" y="1517650"/>
          <p14:tracePt t="9838" x="6889750" y="1644650"/>
          <p14:tracePt t="10137" x="6883400" y="1644650"/>
          <p14:tracePt t="10195" x="6883400" y="1651000"/>
          <p14:tracePt t="10241" x="6889750" y="1676400"/>
          <p14:tracePt t="10274" x="6946900" y="1714500"/>
          <p14:tracePt t="10308" x="6972300" y="1746250"/>
          <p14:tracePt t="10354" x="7004050" y="1822450"/>
          <p14:tracePt t="10381" x="7035800" y="1885950"/>
          <p14:tracePt t="10421" x="7035800" y="1924050"/>
          <p14:tracePt t="10479" x="6972300" y="1885950"/>
          <p14:tracePt t="10508" x="6813550" y="1841500"/>
          <p14:tracePt t="10541" x="6432550" y="1758950"/>
          <p14:tracePt t="10571" x="5822950" y="1663700"/>
          <p14:tracePt t="10607" x="5499100" y="1670050"/>
          <p14:tracePt t="10640" x="5492750" y="1682750"/>
          <p14:tracePt t="10682" x="5518150" y="1689100"/>
          <p14:tracePt t="10745" x="5594350" y="1720850"/>
          <p14:tracePt t="10774" x="5822950" y="1771650"/>
          <p14:tracePt t="10792" x="5930900" y="1771650"/>
          <p14:tracePt t="10824" x="6115050" y="1771650"/>
          <p14:tracePt t="10849" x="6261100" y="1771650"/>
          <p14:tracePt t="10881" x="6419850" y="1771650"/>
          <p14:tracePt t="10915" x="6438900" y="1771650"/>
          <p14:tracePt t="10994" x="6464300" y="1778000"/>
          <p14:tracePt t="11025" x="6470650" y="1784350"/>
          <p14:tracePt t="11100" x="6553200" y="1828800"/>
          <p14:tracePt t="11131" x="6680200" y="1860550"/>
          <p14:tracePt t="11166" x="6781800" y="1866900"/>
          <p14:tracePt t="11199" x="6927850" y="1879600"/>
          <p14:tracePt t="11224" x="7054850" y="1905000"/>
          <p14:tracePt t="11258" x="7099300" y="1911350"/>
          <p14:tracePt t="11335" x="7156450" y="1917700"/>
          <p14:tracePt t="11365" x="7194550" y="1917700"/>
          <p14:tracePt t="11399" x="7213600" y="1917700"/>
          <p14:tracePt t="11431" x="7232650" y="1917700"/>
          <p14:tracePt t="11465" x="7245350" y="1911350"/>
          <p14:tracePt t="11491" x="7251700" y="1905000"/>
          <p14:tracePt t="11525" x="7258050" y="1898650"/>
          <p14:tracePt t="11851" x="7258050" y="1892300"/>
          <p14:tracePt t="11995" x="7251700" y="1885950"/>
          <p14:tracePt t="12023" x="7207250" y="1873250"/>
          <p14:tracePt t="12057" x="7175500" y="1873250"/>
          <p14:tracePt t="12091" x="7162800" y="1892300"/>
          <p14:tracePt t="12131" x="7162800" y="1898650"/>
          <p14:tracePt t="12165" x="7251700" y="1892300"/>
          <p14:tracePt t="12199" x="7308850" y="1866900"/>
          <p14:tracePt t="12225" x="7315200" y="1860550"/>
          <p14:tracePt t="12288" x="7251700" y="1860550"/>
          <p14:tracePt t="12325" x="7232650" y="1866900"/>
          <p14:tracePt t="12404" x="7232650" y="1860550"/>
          <p14:tracePt t="12463" x="7200900" y="1873250"/>
          <p14:tracePt t="12490" x="7188200" y="1873250"/>
          <p14:tracePt t="12553" x="7156450" y="1860550"/>
          <p14:tracePt t="12655" x="7162800" y="1873250"/>
          <p14:tracePt t="12688" x="7169150" y="1885950"/>
          <p14:tracePt t="12721" x="7175500" y="1885950"/>
          <p14:tracePt t="12763" x="7200900" y="1879600"/>
          <p14:tracePt t="12791" x="7200900" y="1866900"/>
          <p14:tracePt t="12871" x="7200900" y="1885950"/>
          <p14:tracePt t="12898" x="7219950" y="1917700"/>
          <p14:tracePt t="12932" x="7385050" y="1917700"/>
          <p14:tracePt t="12964" x="7518400" y="1898650"/>
          <p14:tracePt t="13179" x="7518400" y="1905000"/>
          <p14:tracePt t="13215" x="7518400" y="1917700"/>
          <p14:tracePt t="14247" x="7537450" y="1924050"/>
          <p14:tracePt t="14269" x="7537450" y="1930400"/>
          <p14:tracePt t="14289" x="7556500" y="1930400"/>
          <p14:tracePt t="14326" x="7651750" y="1930400"/>
          <p14:tracePt t="14357" x="7791450" y="1930400"/>
          <p14:tracePt t="14390" x="7854950" y="1930400"/>
          <p14:tracePt t="14414" x="7899400" y="1930400"/>
          <p14:tracePt t="14449" x="8096250" y="1943100"/>
          <p14:tracePt t="14481" x="8153400" y="1943100"/>
          <p14:tracePt t="15654" x="8096250" y="1955800"/>
          <p14:tracePt t="15682" x="7842250" y="2012950"/>
          <p14:tracePt t="15714" x="7543800" y="2133600"/>
          <p14:tracePt t="15743" x="7423150" y="2241550"/>
          <p14:tracePt t="15761" x="7410450" y="2260600"/>
          <p14:tracePt t="15805" x="7404100" y="2279650"/>
          <p14:tracePt t="15840" x="7359650" y="2324100"/>
          <p14:tracePt t="15866" x="7302500" y="2374900"/>
          <p14:tracePt t="15898" x="7226300" y="2432050"/>
          <p14:tracePt t="15938" x="7080250" y="2476500"/>
          <p14:tracePt t="15959" x="7029450" y="2514600"/>
          <p14:tracePt t="15991" x="7029450" y="2533650"/>
          <p14:tracePt t="16055" x="7029450" y="2527300"/>
          <p14:tracePt t="16137" x="7035800" y="2489200"/>
          <p14:tracePt t="16164" x="7035800" y="2470150"/>
          <p14:tracePt t="16196" x="7035800" y="2457450"/>
          <p14:tracePt t="16272" x="7067550" y="2451100"/>
          <p14:tracePt t="16307" x="7169150" y="2457450"/>
          <p14:tracePt t="16342" x="7391400" y="2470150"/>
          <p14:tracePt t="16374" x="7505700" y="2470150"/>
          <p14:tracePt t="16398" x="7512050" y="2470150"/>
          <p14:tracePt t="16438" x="7524750" y="2470150"/>
          <p14:tracePt t="16464" x="7531100" y="2470150"/>
          <p14:tracePt t="16509" x="7543800" y="2470150"/>
          <p14:tracePt t="17153" x="7416800" y="2470150"/>
          <p14:tracePt t="17180" x="7270750" y="2470150"/>
          <p14:tracePt t="17222" x="7092950" y="2501900"/>
          <p14:tracePt t="17242" x="7092950" y="2508250"/>
          <p14:tracePt t="17289" x="7175500" y="2552700"/>
          <p14:tracePt t="17322" x="7372350" y="2552700"/>
          <p14:tracePt t="17355" x="7493000" y="2546350"/>
          <p14:tracePt t="17668" x="7562850" y="2533650"/>
          <p14:tracePt t="17697" x="7810500" y="2533650"/>
          <p14:tracePt t="17725" x="7893050" y="2527300"/>
          <p14:tracePt t="17989" x="7842250" y="2489200"/>
          <p14:tracePt t="18008" x="7759700" y="2457450"/>
          <p14:tracePt t="18043" x="7620000" y="2444750"/>
          <p14:tracePt t="18074" x="7524750" y="2444750"/>
          <p14:tracePt t="18109" x="7493000" y="2451100"/>
          <p14:tracePt t="18245" x="7499350" y="2451100"/>
          <p14:tracePt t="18572" x="7505700" y="2451100"/>
          <p14:tracePt t="18609" x="7537450" y="2463800"/>
          <p14:tracePt t="18640" x="7639050" y="2489200"/>
          <p14:tracePt t="18666" x="7816850" y="2527300"/>
          <p14:tracePt t="18696" x="7988300" y="2552700"/>
          <p14:tracePt t="18732" x="8001000" y="2552700"/>
          <p14:tracePt t="18904" x="7994650" y="2552700"/>
          <p14:tracePt t="18980" x="7988300" y="2533650"/>
          <p14:tracePt t="19009" x="7988300" y="2514600"/>
          <p14:tracePt t="19042" x="7988300" y="2501900"/>
          <p14:tracePt t="19339" x="7899400" y="2489200"/>
          <p14:tracePt t="19372" x="7207250" y="2482850"/>
          <p14:tracePt t="19405" x="6140450" y="2482850"/>
          <p14:tracePt t="19439" x="5734050" y="2482850"/>
          <p14:tracePt t="19529" x="5727700" y="2470150"/>
          <p14:tracePt t="19560" x="5727700" y="2451100"/>
          <p14:tracePt t="19592" x="5715000" y="2432050"/>
          <p14:tracePt t="19625" x="5683250" y="2413000"/>
          <p14:tracePt t="19666" x="5676900" y="2413000"/>
          <p14:tracePt t="19722" x="5715000" y="2413000"/>
          <p14:tracePt t="19743" x="5721350" y="2413000"/>
          <p14:tracePt t="19790" x="5797550" y="2413000"/>
          <p14:tracePt t="19837" x="6108700" y="2444750"/>
          <p14:tracePt t="19872" x="6121400" y="2444750"/>
          <p14:tracePt t="20306" x="6153150" y="2482850"/>
          <p14:tracePt t="20339" x="6178550" y="2508250"/>
          <p14:tracePt t="20358" x="6184900" y="2508250"/>
          <p14:tracePt t="20681" x="6197600" y="2508250"/>
          <p14:tracePt t="20717" x="6203950" y="2501900"/>
          <p14:tracePt t="22556" x="6223000" y="2482850"/>
          <p14:tracePt t="22592" x="6229350" y="2476500"/>
          <p14:tracePt t="22681" x="6203950" y="2489200"/>
          <p14:tracePt t="22716" x="6165850" y="2540000"/>
          <p14:tracePt t="22754" x="6165850" y="2559050"/>
          <p14:tracePt t="22790" x="6165850" y="2565400"/>
          <p14:tracePt t="22827" x="6280150" y="2565400"/>
          <p14:tracePt t="22858" x="6438900" y="2565400"/>
          <p14:tracePt t="22931" x="6426200" y="2590800"/>
          <p14:tracePt t="22967" x="6407150" y="2609850"/>
          <p14:tracePt t="23039" x="6426200" y="2603500"/>
          <p14:tracePt t="23075" x="6457950" y="2590800"/>
          <p14:tracePt t="23248" x="6489700" y="2628900"/>
          <p14:tracePt t="23277" x="6578600" y="2686050"/>
          <p14:tracePt t="23309" x="6635750" y="2705100"/>
          <p14:tracePt t="23342" x="6629400" y="2711450"/>
          <p14:tracePt t="23574" x="6680200" y="2705100"/>
          <p14:tracePt t="23606" x="6794500" y="2749550"/>
          <p14:tracePt t="23639" x="6927850" y="2838450"/>
          <p14:tracePt t="23673" x="7016750" y="2940050"/>
          <p14:tracePt t="23706" x="7061200" y="2990850"/>
          <p14:tracePt t="23726" x="7080250" y="3022600"/>
          <p14:tracePt t="23758" x="7112000" y="3086100"/>
          <p14:tracePt t="23791" x="7118350" y="3092450"/>
          <p14:tracePt t="23887" x="7118350" y="3105150"/>
          <p14:tracePt t="24015" x="7143750" y="3130550"/>
          <p14:tracePt t="24188" x="7169150" y="3111500"/>
          <p14:tracePt t="24223" x="7169150" y="3098800"/>
          <p14:tracePt t="24290" x="7188200" y="3079750"/>
          <p14:tracePt t="24324" x="7194550" y="3067050"/>
          <p14:tracePt t="24356" x="7251700" y="3067050"/>
          <p14:tracePt t="24383" x="7340600" y="3067050"/>
          <p14:tracePt t="24419" x="7404100" y="3067050"/>
          <p14:tracePt t="24465" x="7423150" y="3111500"/>
          <p14:tracePt t="24492" x="7454900" y="3155950"/>
          <p14:tracePt t="24525" x="7461250" y="3175000"/>
          <p14:tracePt t="24607" x="7461250" y="3181350"/>
          <p14:tracePt t="24640" x="7454900" y="3187700"/>
          <p14:tracePt t="24673" x="7385050" y="3168650"/>
          <p14:tracePt t="24699" x="7340600" y="3155950"/>
          <p14:tracePt t="24805" x="7353300" y="3155950"/>
          <p14:tracePt t="24842" x="7486650" y="3187700"/>
          <p14:tracePt t="24875" x="7626350" y="3244850"/>
          <p14:tracePt t="24947" x="7581900" y="3206750"/>
          <p14:tracePt t="24984" x="7569200" y="3206750"/>
          <p14:tracePt t="25009" x="7543800" y="3187700"/>
          <p14:tracePt t="25043" x="7473950" y="3168650"/>
          <p14:tracePt t="25061" x="7429500" y="3168650"/>
          <p14:tracePt t="25094" x="7378700" y="3168650"/>
          <p14:tracePt t="25124" x="7359650" y="3206750"/>
          <p14:tracePt t="25280" x="7327900" y="3232150"/>
          <p14:tracePt t="25325" x="7321550" y="3238500"/>
          <p14:tracePt t="25406" x="7321550" y="3219450"/>
          <p14:tracePt t="25457" x="7321550" y="3187700"/>
          <p14:tracePt t="25477" x="7321550" y="3168650"/>
          <p14:tracePt t="25509" x="7239000" y="3054350"/>
          <p14:tracePt t="25543" x="7156450" y="2997200"/>
          <p14:tracePt t="25575" x="7099300" y="2997200"/>
          <p14:tracePt t="25608" x="7048500" y="2997200"/>
          <p14:tracePt t="25635" x="7035800" y="2997200"/>
          <p14:tracePt t="25664" x="7029450" y="3003550"/>
          <p14:tracePt t="25700" x="7029450" y="3048000"/>
          <p14:tracePt t="25729" x="7029450" y="3092450"/>
          <p14:tracePt t="25759" x="7035800" y="3149600"/>
          <p14:tracePt t="25792" x="7073900" y="3200400"/>
          <p14:tracePt t="25825" x="7150100" y="3225800"/>
          <p14:tracePt t="25852" x="7181850" y="3225800"/>
          <p14:tracePt t="25888" x="7207250" y="3200400"/>
          <p14:tracePt t="25915" x="7232650" y="3155950"/>
          <p14:tracePt t="25949" x="7232650" y="3124200"/>
          <p14:tracePt t="26040" x="7118350" y="3149600"/>
          <p14:tracePt t="26059" x="7073900" y="3162300"/>
          <p14:tracePt t="26091" x="7042150" y="3181350"/>
          <p14:tracePt t="26573" x="7035800" y="3181350"/>
          <p14:tracePt t="26609" x="6985000" y="3130550"/>
          <p14:tracePt t="26632" x="6953250" y="3105150"/>
          <p14:tracePt t="26667" x="6934200" y="3098800"/>
          <p14:tracePt t="26700" x="6921500" y="3098800"/>
          <p14:tracePt t="26727" x="6908800" y="3098800"/>
          <p14:tracePt t="26760" x="6889750" y="3098800"/>
          <p14:tracePt t="26793" x="6826250" y="3098800"/>
          <p14:tracePt t="26826" x="6775450" y="3111500"/>
          <p14:tracePt t="26860" x="6756400" y="3124200"/>
          <p14:tracePt t="26869" x="6743700" y="3130550"/>
          <p14:tracePt t="26901" x="6724650" y="3143250"/>
          <p14:tracePt t="26934" x="6705600" y="3168650"/>
          <p14:tracePt t="26967" x="6692900" y="3181350"/>
          <p14:tracePt t="26993" x="6673850" y="3187700"/>
          <p14:tracePt t="27027" x="6661150" y="3200400"/>
          <p14:tracePt t="27174" x="6635750" y="3200400"/>
          <p14:tracePt t="27214" x="6604000" y="3200400"/>
          <p14:tracePt t="27259" x="6534150" y="3238500"/>
          <p14:tracePt t="27292" x="6534150" y="3244850"/>
          <p14:tracePt t="27340" x="6515100" y="3213100"/>
          <p14:tracePt t="27424" x="6584950" y="3257550"/>
          <p14:tracePt t="27514" x="6591300" y="3295650"/>
          <p14:tracePt t="27543" x="6591300" y="3308350"/>
          <p14:tracePt t="27712" x="6610350" y="3314700"/>
          <p14:tracePt t="27750" x="6743700" y="3314700"/>
          <p14:tracePt t="27777" x="6978650" y="3314700"/>
          <p14:tracePt t="27822" x="7346950" y="3314700"/>
          <p14:tracePt t="27857" x="7537450" y="3314700"/>
          <p14:tracePt t="27890" x="7543800" y="3314700"/>
          <p14:tracePt t="27963" x="7550150" y="3302000"/>
          <p14:tracePt t="28006" x="7569200" y="3276600"/>
          <p14:tracePt t="28041" x="7588250" y="3244850"/>
          <p14:tracePt t="28060" x="7588250" y="3232150"/>
          <p14:tracePt t="28092" x="7588250" y="3225800"/>
          <p14:tracePt t="28136" x="7607300" y="3213100"/>
          <p14:tracePt t="28167" x="7613650" y="3206750"/>
          <p14:tracePt t="28201" x="7613650" y="3200400"/>
          <p14:tracePt t="28273" x="7620000" y="3194050"/>
          <p14:tracePt t="28309" x="7626350" y="3187700"/>
          <p14:tracePt t="28399" x="7632700" y="3168650"/>
          <p14:tracePt t="28435" x="7645400" y="3168650"/>
          <p14:tracePt t="28467" x="7670800" y="3168650"/>
          <p14:tracePt t="28509" x="7677150" y="3168650"/>
          <p14:tracePt t="28572" x="7639050" y="3206750"/>
          <p14:tracePt t="28607" x="7607300" y="3238500"/>
          <p14:tracePt t="28640" x="7581900" y="3251200"/>
          <p14:tracePt t="28666" x="7575550" y="3251200"/>
          <p14:tracePt t="28724" x="7651750" y="3270250"/>
          <p14:tracePt t="28743" x="7670800" y="3270250"/>
          <p14:tracePt t="28775" x="7683500" y="3270250"/>
          <p14:tracePt t="31183" x="7683500" y="3263900"/>
          <p14:tracePt t="31223" x="7670800" y="3181350"/>
          <p14:tracePt t="31244" x="7620000" y="3086100"/>
          <p14:tracePt t="31276" x="7404100" y="2851150"/>
          <p14:tracePt t="31307" x="7080250" y="2692400"/>
          <p14:tracePt t="31342" x="6813550" y="2647950"/>
          <p14:tracePt t="31369" x="6654800" y="2794000"/>
          <p14:tracePt t="31394" x="6604000" y="2940050"/>
          <p14:tracePt t="31427" x="6591300" y="3060700"/>
          <p14:tracePt t="31472" x="6591300" y="3136900"/>
          <p14:tracePt t="31499" x="6610350" y="3162300"/>
          <p14:tracePt t="31528" x="6661150" y="3181350"/>
          <p14:tracePt t="31559" x="6813550" y="3181350"/>
          <p14:tracePt t="31591" x="7054850" y="3181350"/>
          <p14:tracePt t="31624" x="7277100" y="3181350"/>
          <p14:tracePt t="31650" x="7378700" y="3181350"/>
          <p14:tracePt t="31728" x="7391400" y="3181350"/>
          <p14:tracePt t="31949" x="7385050" y="3181350"/>
          <p14:tracePt t="31994" x="7385050" y="3232150"/>
          <p14:tracePt t="32274" x="7385050" y="3219450"/>
          <p14:tracePt t="32307" x="7372350" y="3187700"/>
          <p14:tracePt t="32341" x="7366000" y="3175000"/>
          <p14:tracePt t="33504" x="7283450" y="3155950"/>
          <p14:tracePt t="33537" x="6934200" y="3117850"/>
          <p14:tracePt t="33570" x="6178550" y="3130550"/>
          <p14:tracePt t="33620" x="5010150" y="3460750"/>
          <p14:tracePt t="33652" x="4616450" y="3670300"/>
          <p14:tracePt t="33682" x="4514850" y="3727450"/>
          <p14:tracePt t="33719" x="4508500" y="3746500"/>
          <p14:tracePt t="33744" x="4508500" y="3797300"/>
          <p14:tracePt t="33789" x="4432300" y="3860800"/>
          <p14:tracePt t="33824" x="4400550" y="3886200"/>
          <p14:tracePt t="34308" x="4425950" y="3886200"/>
          <p14:tracePt t="34341" x="4464050" y="3905250"/>
          <p14:tracePt t="34375" x="4470400" y="3911600"/>
          <p14:tracePt t="34407" x="4483100" y="3924300"/>
          <p14:tracePt t="34574" x="4489450" y="3943350"/>
          <p14:tracePt t="34611" x="4552950" y="4032250"/>
          <p14:tracePt t="34658" x="4959350" y="4191000"/>
          <p14:tracePt t="34691" x="5435600" y="4222750"/>
          <p14:tracePt t="34725" x="5797550" y="4222750"/>
          <p14:tracePt t="34745" x="5892800" y="4222750"/>
          <p14:tracePt t="34777" x="5962650" y="4203700"/>
          <p14:tracePt t="34813" x="5962650" y="4178300"/>
          <p14:tracePt t="34853" x="5962650" y="4159250"/>
          <p14:tracePt t="34886" x="5962650" y="4152900"/>
          <p14:tracePt t="34919" x="5962650" y="4146550"/>
          <p14:tracePt t="35699" x="6000750" y="4146550"/>
          <p14:tracePt t="35730" x="6096000" y="4146550"/>
          <p14:tracePt t="35775" x="6102350" y="4146550"/>
          <p14:tracePt t="35808" x="6102350" y="4165600"/>
          <p14:tracePt t="35843" x="6064250" y="4178300"/>
          <p14:tracePt t="35871" x="6000750" y="4178300"/>
          <p14:tracePt t="35902" x="5803900" y="4171950"/>
          <p14:tracePt t="35948" x="5740400" y="4171950"/>
          <p14:tracePt t="36015" x="5753100" y="4178300"/>
          <p14:tracePt t="37608" x="5708650" y="4178300"/>
          <p14:tracePt t="37642" x="5676900" y="4197350"/>
          <p14:tracePt t="37683" x="5670550" y="4210050"/>
          <p14:tracePt t="37742" x="5727700" y="4235450"/>
          <p14:tracePt t="37761" x="5746750" y="4235450"/>
          <p14:tracePt t="37794" x="5759450" y="4241800"/>
          <p14:tracePt t="37842" x="5683250" y="4241800"/>
          <p14:tracePt t="37861" x="5664200" y="4254500"/>
          <p14:tracePt t="37893" x="5651500" y="4260850"/>
          <p14:tracePt t="37949" x="5702300" y="4260850"/>
          <p14:tracePt t="37994" x="5867400" y="4260850"/>
          <p14:tracePt t="38011" x="5943600" y="4260850"/>
          <p14:tracePt t="38045" x="5988050" y="4260850"/>
          <p14:tracePt t="38225" x="5937250" y="4267200"/>
          <p14:tracePt t="38244" x="5905500" y="4267200"/>
          <p14:tracePt t="38277" x="5873750" y="4267200"/>
          <p14:tracePt t="38483" x="5861050" y="4279900"/>
          <p14:tracePt t="38528" x="5943600" y="4286250"/>
          <p14:tracePt t="38560" x="5962650" y="4292600"/>
          <p14:tracePt t="38594" x="5886450" y="4292600"/>
          <p14:tracePt t="38619" x="5429250" y="4343400"/>
          <p14:tracePt t="38658" x="3898900" y="4603750"/>
          <p14:tracePt t="38666" x="3492500" y="4667250"/>
          <p14:tracePt t="38686" x="2635250" y="4813300"/>
          <p14:tracePt t="38719" x="1193800" y="5181600"/>
          <p14:tracePt t="38745" x="641350" y="5416550"/>
          <p14:tracePt t="38778" x="508000" y="5499100"/>
          <p14:tracePt t="38856" x="501650" y="5499100"/>
          <p14:tracePt t="38906" x="539750" y="5467350"/>
          <p14:tracePt t="38916" x="546100" y="5461000"/>
          <p14:tracePt t="39016" x="584200" y="5454650"/>
          <p14:tracePt t="39044" x="717550" y="5410200"/>
          <p14:tracePt t="39062" x="793750" y="5378450"/>
          <p14:tracePt t="39096" x="933450" y="5340350"/>
          <p14:tracePt t="39128" x="1263650" y="5365750"/>
          <p14:tracePt t="39151" x="1606550" y="5378450"/>
          <p14:tracePt t="39185" x="1854200" y="5378450"/>
          <p14:tracePt t="39291" x="1892300" y="5334000"/>
          <p14:tracePt t="39328" x="1930400" y="5283200"/>
          <p14:tracePt t="39361" x="1955800" y="5232400"/>
          <p14:tracePt t="39386" x="1955800" y="5213350"/>
          <p14:tracePt t="39425" x="1955800" y="5200650"/>
          <p14:tracePt t="39475" x="1943100" y="5200650"/>
          <p14:tracePt t="39494" x="1936750" y="5194300"/>
          <p14:tracePt t="39527" x="1924050" y="5175250"/>
          <p14:tracePt t="39682" x="1835150" y="5226050"/>
          <p14:tracePt t="39720" x="1701800" y="5245100"/>
          <p14:tracePt t="39745" x="1695450" y="5257800"/>
          <p14:tracePt t="40159" x="1701800" y="5264150"/>
          <p14:tracePt t="40909" x="1708150" y="5264150"/>
          <p14:tracePt t="40952" x="1771650" y="5264150"/>
          <p14:tracePt t="40986" x="1885950" y="5276850"/>
          <p14:tracePt t="41012" x="2057400" y="5283200"/>
          <p14:tracePt t="41045" x="2330450" y="5334000"/>
          <p14:tracePt t="41065" x="2495550" y="5365750"/>
          <p14:tracePt t="41090" x="2717800" y="5378450"/>
          <p14:tracePt t="41120" x="2914650" y="5397500"/>
          <p14:tracePt t="41173" x="3149600" y="5422900"/>
          <p14:tracePt t="41200" x="3244850" y="5422900"/>
          <p14:tracePt t="41229" x="3308350" y="5422900"/>
          <p14:tracePt t="41264" x="3422650" y="5448300"/>
          <p14:tracePt t="41295" x="3524250" y="5492750"/>
          <p14:tracePt t="41330" x="3644900" y="5505450"/>
          <p14:tracePt t="41361" x="3740150" y="5518150"/>
          <p14:tracePt t="41386" x="3924300" y="5543550"/>
          <p14:tracePt t="41417" x="4178300" y="5562600"/>
          <p14:tracePt t="41453" x="4330700" y="5549900"/>
          <p14:tracePt t="41495" x="4343400" y="5518150"/>
          <p14:tracePt t="41542" x="4343400" y="5499100"/>
          <p14:tracePt t="41561" x="4343400" y="5467350"/>
          <p14:tracePt t="41595" x="4330700" y="5416550"/>
          <p14:tracePt t="41628" x="4324350" y="5416550"/>
          <p14:tracePt t="41661" x="4324350" y="5410200"/>
          <p14:tracePt t="41742" x="4279900" y="5397500"/>
          <p14:tracePt t="41762" x="4254500" y="5397500"/>
          <p14:tracePt t="41794" x="4191000" y="5378450"/>
          <p14:tracePt t="41828" x="4114800" y="5359400"/>
          <p14:tracePt t="41861" x="4064000" y="5334000"/>
          <p14:tracePt t="41885" x="4051300" y="5327650"/>
          <p14:tracePt t="42073" x="4044950" y="5327650"/>
          <p14:tracePt t="42159" x="4025900" y="5314950"/>
          <p14:tracePt t="42192" x="4006850" y="5295900"/>
          <p14:tracePt t="42234" x="3994150" y="5289550"/>
          <p14:tracePt t="42292" x="3987800" y="5283200"/>
          <p14:tracePt t="42326" x="4070350" y="5276850"/>
          <p14:tracePt t="42361" x="4343400" y="5276850"/>
          <p14:tracePt t="42395" x="4635500" y="5276850"/>
          <p14:tracePt t="42437" x="4641850" y="5276850"/>
          <p14:tracePt t="42672" x="4705350" y="5353050"/>
          <p14:tracePt t="42701" x="4737100" y="5422900"/>
          <p14:tracePt t="42730" x="4737100" y="5461000"/>
          <p14:tracePt t="42761" x="4724400" y="5480050"/>
          <p14:tracePt t="43059" x="4711700" y="5480050"/>
          <p14:tracePt t="43109" x="4686300" y="5480050"/>
          <p14:tracePt t="43137" x="4699000" y="5486400"/>
          <p14:tracePt t="43226" x="4718050" y="5486400"/>
          <p14:tracePt t="43245" x="4756150" y="5486400"/>
          <p14:tracePt t="43279" x="4813300" y="5473700"/>
          <p14:tracePt t="43311" x="4940300" y="5461000"/>
          <p14:tracePt t="43345" x="5168900" y="5441950"/>
          <p14:tracePt t="43393" x="5499100" y="5397500"/>
          <p14:tracePt t="43421" x="5626100" y="5365750"/>
          <p14:tracePt t="43449" x="5683250" y="5359400"/>
          <p14:tracePt t="43486" x="5810250" y="5359400"/>
          <p14:tracePt t="43513" x="5911850" y="5359400"/>
          <p14:tracePt t="43545" x="5994400" y="5359400"/>
          <p14:tracePt t="43564" x="6108700" y="5359400"/>
          <p14:tracePt t="43595" x="6330950" y="5359400"/>
          <p14:tracePt t="43628" x="6451600" y="5353050"/>
          <p14:tracePt t="43652" x="6464300" y="5346700"/>
          <p14:tracePt t="44009" x="6470650" y="5340350"/>
          <p14:tracePt t="44043" x="6489700" y="5340350"/>
          <p14:tracePt t="44142" x="6464300" y="5340350"/>
          <p14:tracePt t="44360" x="6464300" y="5334000"/>
          <p14:tracePt t="44408" x="6451600" y="5334000"/>
          <p14:tracePt t="44483" x="6438900" y="5346700"/>
          <p14:tracePt t="44529" x="6470650" y="5384800"/>
          <p14:tracePt t="44562" x="6508750" y="5416550"/>
          <p14:tracePt t="44598" x="6527800" y="5429250"/>
          <p14:tracePt t="44628" x="6635750" y="5448300"/>
          <p14:tracePt t="44652" x="6711950" y="5448300"/>
          <p14:tracePt t="44687" x="6883400" y="5448300"/>
          <p14:tracePt t="44720" x="6927850" y="5429250"/>
          <p14:tracePt t="44745" x="6934200" y="5403850"/>
          <p14:tracePt t="44779" x="6940550" y="5353050"/>
          <p14:tracePt t="44824" x="6953250" y="5295900"/>
          <p14:tracePt t="44923" x="7023100" y="5308600"/>
          <p14:tracePt t="44933" x="7061200" y="5314950"/>
          <p14:tracePt t="44967" x="7385050" y="5321300"/>
          <p14:tracePt t="45001" x="7683500" y="5314950"/>
          <p14:tracePt t="45030" x="7727950" y="5295900"/>
          <p14:tracePt t="45059" x="7689850" y="5270500"/>
          <p14:tracePt t="45078" x="7632700" y="5270500"/>
          <p14:tracePt t="45104" x="7512050" y="5270500"/>
          <p14:tracePt t="45137" x="7423150" y="5264150"/>
          <p14:tracePt t="45170" x="7404100" y="5245100"/>
          <p14:tracePt t="45540" x="7562850" y="5257800"/>
          <p14:tracePt t="45560" x="7721600" y="5257800"/>
          <p14:tracePt t="45595" x="7988300" y="5232400"/>
          <p14:tracePt t="45628" x="8102600" y="5200650"/>
          <p14:tracePt t="45652" x="8178800" y="5200650"/>
          <p14:tracePt t="45688" x="8204200" y="5200650"/>
          <p14:tracePt t="45765" x="8267700" y="5200650"/>
          <p14:tracePt t="45808" x="8477250" y="5207000"/>
          <p14:tracePt t="45846" x="8534400" y="5207000"/>
          <p14:tracePt t="45934" x="8489950" y="5207000"/>
          <p14:tracePt t="45969" x="8045450" y="5207000"/>
          <p14:tracePt t="45995" x="5969000" y="5207000"/>
          <p14:tracePt t="46029" x="3486150" y="5372100"/>
          <p14:tracePt t="46064" x="1600200" y="5645150"/>
          <p14:tracePt t="46095" x="844550" y="5772150"/>
          <p14:tracePt t="46128" x="838200" y="5772150"/>
          <p14:tracePt t="46170" x="819150" y="5772150"/>
          <p14:tracePt t="46207" x="800100" y="5784850"/>
          <p14:tracePt t="46340" x="723900" y="5829300"/>
          <p14:tracePt t="46369" x="698500" y="5861050"/>
          <p14:tracePt t="46404" x="698500" y="5905500"/>
          <p14:tracePt t="46459" x="723900" y="5937250"/>
          <p14:tracePt t="46493" x="901700" y="6007100"/>
          <p14:tracePt t="46513" x="1003300" y="6026150"/>
          <p14:tracePt t="46557" x="1098550" y="6000750"/>
          <p14:tracePt t="46577" x="1098550" y="5994400"/>
          <p14:tracePt t="46793" x="1143000" y="5994400"/>
          <p14:tracePt t="46830" x="1219200" y="5969000"/>
          <p14:tracePt t="46861" x="1238250" y="5969000"/>
          <p14:tracePt t="46906" x="1270000" y="5975350"/>
          <p14:tracePt t="46936" x="1282700" y="5981700"/>
          <p14:tracePt t="46970" x="1301750" y="6000750"/>
          <p14:tracePt t="46996" x="1301750" y="6026150"/>
          <p14:tracePt t="47041" x="1314450" y="6026150"/>
          <p14:tracePt t="47104" x="1314450" y="6038850"/>
          <p14:tracePt t="47167" x="1314450" y="6045200"/>
          <p14:tracePt t="47203" x="1320800" y="6026150"/>
          <p14:tracePt t="47215" x="1333500" y="6007100"/>
          <p14:tracePt t="47249" x="1333500" y="5956300"/>
          <p14:tracePt t="47291" x="1314450" y="5937250"/>
          <p14:tracePt t="47311" x="1295400" y="5937250"/>
          <p14:tracePt t="47346" x="1270000" y="5943600"/>
          <p14:tracePt t="47393" x="1257300" y="5949950"/>
          <p14:tracePt t="47610" x="1327150" y="5956300"/>
          <p14:tracePt t="47636" x="1428750" y="5956300"/>
          <p14:tracePt t="47670" x="1517650" y="5930900"/>
          <p14:tracePt t="47951" x="1549400" y="5930900"/>
          <p14:tracePt t="47996" x="1746250" y="5930900"/>
          <p14:tracePt t="48012" x="1860550" y="5930900"/>
          <p14:tracePt t="48043" x="1949450" y="5943600"/>
          <p14:tracePt t="48062" x="1962150" y="5949950"/>
          <p14:tracePt t="48090" x="1968500" y="5949950"/>
          <p14:tracePt t="48327" x="2006600" y="5969000"/>
          <p14:tracePt t="48359" x="2025650" y="5975350"/>
          <p14:tracePt t="48386" x="2044700" y="5994400"/>
          <p14:tracePt t="48422" x="2146300" y="6064250"/>
          <p14:tracePt t="48453" x="2565400" y="6184900"/>
          <p14:tracePt t="48524" x="2914650" y="6223000"/>
          <p14:tracePt t="48577" x="2921000" y="6223000"/>
          <p14:tracePt t="48609" x="2965450" y="6178550"/>
          <p14:tracePt t="48644" x="3079750" y="6115050"/>
          <p14:tracePt t="48652" x="3111500" y="6108700"/>
          <p14:tracePt t="48671" x="3155950" y="6102350"/>
          <p14:tracePt t="48703" x="3187700" y="6096000"/>
          <p14:tracePt t="48757" x="3206750" y="6096000"/>
          <p14:tracePt t="48810" x="3200400" y="6070600"/>
          <p14:tracePt t="48846" x="3200400" y="6064250"/>
          <p14:tracePt t="49347" x="3181350" y="6057900"/>
          <p14:tracePt t="49382" x="3162300" y="6045200"/>
          <p14:tracePt t="49405" x="3143250" y="6032500"/>
          <p14:tracePt t="49448" x="3111500" y="6032500"/>
          <p14:tracePt t="49493" x="3092450" y="6038850"/>
          <p14:tracePt t="49565" x="3130550" y="6057900"/>
          <p14:tracePt t="49594" x="3244850" y="6070600"/>
          <p14:tracePt t="49622" x="3441700" y="6019800"/>
          <p14:tracePt t="49660" x="3575050" y="5924550"/>
          <p14:tracePt t="49702" x="3575050" y="5918200"/>
          <p14:tracePt t="49746" x="3543300" y="5994400"/>
          <p14:tracePt t="49776" x="3536950" y="6026150"/>
          <p14:tracePt t="49825" x="3517900" y="6000750"/>
          <p14:tracePt t="49862" x="3492500" y="5988050"/>
          <p14:tracePt t="49893" x="3403600" y="5981700"/>
          <p14:tracePt t="49927" x="3200400" y="5918200"/>
          <p14:tracePt t="49974" x="2914650" y="5816600"/>
          <p14:tracePt t="50001" x="2908300" y="5816600"/>
          <p14:tracePt t="50047" x="2940050" y="5905500"/>
          <p14:tracePt t="50080" x="3048000" y="5981700"/>
          <p14:tracePt t="50112" x="3117850" y="5994400"/>
          <p14:tracePt t="50137" x="3149600" y="5975350"/>
          <p14:tracePt t="50171" x="3155950" y="5892800"/>
          <p14:tracePt t="50204" x="3041650" y="5759450"/>
          <p14:tracePt t="50236" x="2965450" y="5753100"/>
          <p14:tracePt t="50264" x="2940050" y="5873750"/>
          <p14:tracePt t="50296" x="2984500" y="5949950"/>
          <p14:tracePt t="50329" x="3130550" y="5949950"/>
          <p14:tracePt t="50363" x="3225800" y="5924550"/>
          <p14:tracePt t="50434" x="3206750" y="5956300"/>
          <p14:tracePt t="50527" x="3282950" y="5956300"/>
          <p14:tracePt t="50561" x="3549650" y="5981700"/>
          <p14:tracePt t="50593" x="3835400" y="5988050"/>
          <p14:tracePt t="50626" x="4000500" y="5988050"/>
          <p14:tracePt t="50724" x="3987800" y="6038850"/>
          <p14:tracePt t="50778" x="4000500" y="6045200"/>
          <p14:tracePt t="50811" x="4070350" y="6045200"/>
          <p14:tracePt t="50859" x="4089400" y="6045200"/>
          <p14:tracePt t="51112" x="4057650" y="6045200"/>
          <p14:tracePt t="51158" x="4019550" y="6038850"/>
          <p14:tracePt t="51235" x="4006850" y="6032500"/>
          <p14:tracePt t="51425" x="4000500" y="6032500"/>
          <p14:tracePt t="51543" x="3994150" y="6032500"/>
          <p14:tracePt t="51579" x="3981450" y="6026150"/>
          <p14:tracePt t="51612" x="3975100" y="6019800"/>
          <p14:tracePt t="52077" x="4083050" y="5988050"/>
          <p14:tracePt t="52105" x="4197350" y="5969000"/>
          <p14:tracePt t="52138" x="4241800" y="5956300"/>
          <p14:tracePt t="52190" x="4381500" y="6032500"/>
          <p14:tracePt t="52217" x="4400550" y="6032500"/>
          <p14:tracePt t="52278" x="4400550" y="6019800"/>
          <p14:tracePt t="52326" x="4483100" y="6032500"/>
          <p14:tracePt t="52362" x="4794250" y="6051550"/>
          <p14:tracePt t="52393" x="5060950" y="6019800"/>
          <p14:tracePt t="52420" x="5105400" y="6000750"/>
          <p14:tracePt t="52578" x="5111750" y="6000750"/>
          <p14:tracePt t="52610" x="5162550" y="6000750"/>
          <p14:tracePt t="52648" x="5283200" y="5969000"/>
          <p14:tracePt t="52680" x="5327650" y="5962650"/>
          <p14:tracePt t="53236" x="5321300" y="5975350"/>
          <p14:tracePt t="53264" x="5321300" y="5981700"/>
          <p14:tracePt t="53328" x="5353050" y="5988050"/>
          <p14:tracePt t="53361" x="5518150" y="5988050"/>
          <p14:tracePt t="53397" x="5683250" y="5988050"/>
          <p14:tracePt t="53430" x="5772150" y="6000750"/>
          <p14:tracePt t="53463" x="5803900" y="6032500"/>
          <p14:tracePt t="53497" x="5816600" y="6038850"/>
          <p14:tracePt t="53685" x="5848350" y="6038850"/>
          <p14:tracePt t="53721" x="5943600" y="6038850"/>
          <p14:tracePt t="53747" x="6000750" y="6038850"/>
          <p14:tracePt t="53781" x="6146800" y="6051550"/>
          <p14:tracePt t="53798" x="6248400" y="6057900"/>
          <p14:tracePt t="53834" x="6451600" y="6057900"/>
          <p14:tracePt t="53864" x="6483350" y="6057900"/>
          <p14:tracePt t="54235" x="6540500" y="6057900"/>
          <p14:tracePt t="54264" x="6826250" y="6057900"/>
          <p14:tracePt t="54297" x="7251700" y="6057900"/>
          <p14:tracePt t="54330" x="7518400" y="6013450"/>
          <p14:tracePt t="54375" x="7531100" y="5988050"/>
          <p14:tracePt t="55202" x="7493000" y="5988050"/>
          <p14:tracePt t="55247" x="7143750" y="5969000"/>
          <p14:tracePt t="55281" x="6889750" y="5962650"/>
          <p14:tracePt t="55314" x="6883400" y="5962650"/>
          <p14:tracePt t="55436" x="6940550" y="5975350"/>
          <p14:tracePt t="55471" x="7042150" y="5981700"/>
          <p14:tracePt t="55497" x="7124700" y="5981700"/>
          <p14:tracePt t="55530" x="7226300" y="5937250"/>
          <p14:tracePt t="55564" x="7239000" y="5930900"/>
          <p14:tracePt t="55607" x="7245350" y="5930900"/>
          <p14:tracePt t="55638" x="7245350" y="5956300"/>
          <p14:tracePt t="55671" x="7213600" y="5962650"/>
          <p14:tracePt t="55705" x="7188200" y="5962650"/>
          <p14:tracePt t="55747" x="7188200" y="5975350"/>
          <p14:tracePt t="55781" x="7264400" y="5988050"/>
          <p14:tracePt t="55815" x="7473950" y="6013450"/>
          <p14:tracePt t="55862" x="7835900" y="6057900"/>
          <p14:tracePt t="56028" x="7848600" y="6057900"/>
          <p14:tracePt t="56110" x="7848600" y="6051550"/>
          <p14:tracePt t="56811" x="7842250" y="6038850"/>
          <p14:tracePt t="57094" x="7835900" y="6032500"/>
          <p14:tracePt t="57236" x="7829550" y="6032500"/>
          <p14:tracePt t="57284" x="7829550" y="6019800"/>
          <p14:tracePt t="57468" x="7810500" y="6000750"/>
          <p14:tracePt t="57534" x="7797800" y="5994400"/>
          <p14:tracePt t="57565" x="7791450" y="5994400"/>
          <p14:tracePt t="57751" x="7791450" y="5981700"/>
          <p14:tracePt t="57781" x="7772400" y="5975350"/>
          <p14:tracePt t="57813" x="7747000" y="5975350"/>
          <p14:tracePt t="57846" x="7727950" y="5975350"/>
          <p14:tracePt t="57879" x="7715250" y="5975350"/>
          <p14:tracePt t="5816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844550" y="0"/>
            <a:ext cx="7059613" cy="182563"/>
          </a:xfrm>
        </p:spPr>
        <p:txBody>
          <a:bodyPr/>
          <a:lstStyle/>
          <a:p>
            <a:pPr eaLnBrk="1" hangingPunct="1"/>
            <a:r>
              <a:rPr lang="zh-CN" altLang="en-US" sz="700" smtClean="0">
                <a:solidFill>
                  <a:schemeClr val="bg1"/>
                </a:solidFill>
              </a:rPr>
              <a:t>几点说明</a:t>
            </a:r>
          </a:p>
        </p:txBody>
      </p:sp>
      <p:sp>
        <p:nvSpPr>
          <p:cNvPr id="45059" name="Rectangle 62" descr="信纸"/>
          <p:cNvSpPr>
            <a:spLocks noChangeArrowheads="1"/>
          </p:cNvSpPr>
          <p:nvPr/>
        </p:nvSpPr>
        <p:spPr bwMode="auto">
          <a:xfrm>
            <a:off x="0" y="0"/>
            <a:ext cx="9144000" cy="1809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5060" name="Rectangle 63" descr="信纸"/>
          <p:cNvSpPr>
            <a:spLocks noChangeArrowheads="1"/>
          </p:cNvSpPr>
          <p:nvPr/>
        </p:nvSpPr>
        <p:spPr bwMode="auto">
          <a:xfrm>
            <a:off x="0" y="6602413"/>
            <a:ext cx="9144000" cy="255587"/>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47168" name="Group 64"/>
          <p:cNvGrpSpPr>
            <a:grpSpLocks/>
          </p:cNvGrpSpPr>
          <p:nvPr/>
        </p:nvGrpSpPr>
        <p:grpSpPr bwMode="auto">
          <a:xfrm>
            <a:off x="441325" y="468313"/>
            <a:ext cx="8416925" cy="1047750"/>
            <a:chOff x="278" y="295"/>
            <a:chExt cx="5302" cy="660"/>
          </a:xfrm>
        </p:grpSpPr>
        <p:sp>
          <p:nvSpPr>
            <p:cNvPr id="45117" name="WordArt 65"/>
            <p:cNvSpPr>
              <a:spLocks noChangeArrowheads="1" noChangeShapeType="1" noTextEdit="1"/>
            </p:cNvSpPr>
            <p:nvPr/>
          </p:nvSpPr>
          <p:spPr bwMode="auto">
            <a:xfrm>
              <a:off x="811" y="295"/>
              <a:ext cx="4111" cy="251"/>
            </a:xfrm>
            <a:prstGeom prst="rect">
              <a:avLst/>
            </a:prstGeom>
          </p:spPr>
          <p:txBody>
            <a:bodyPr wrap="none" fromWordArt="1">
              <a:prstTxWarp prst="textPlain">
                <a:avLst>
                  <a:gd name="adj" fmla="val 50032"/>
                </a:avLst>
              </a:prstTxWarp>
            </a:bodyPr>
            <a:lstStyle/>
            <a:p>
              <a:pPr algn="ctr"/>
              <a:r>
                <a:rPr lang="zh-CN" altLang="en-US" sz="3600" b="1" kern="10">
                  <a:ln w="9525">
                    <a:solidFill>
                      <a:srgbClr val="FF0000"/>
                    </a:solidFill>
                    <a:round/>
                    <a:headEnd/>
                    <a:tailEnd/>
                  </a:ln>
                  <a:solidFill>
                    <a:srgbClr val="FF0000"/>
                  </a:solidFill>
                  <a:latin typeface="华文中宋"/>
                  <a:ea typeface="华文中宋"/>
                </a:rPr>
                <a:t>动量守恒定律的几点说明</a:t>
              </a:r>
            </a:p>
          </p:txBody>
        </p:sp>
        <p:sp>
          <p:nvSpPr>
            <p:cNvPr id="45118" name="WordArt 66"/>
            <p:cNvSpPr>
              <a:spLocks noChangeArrowheads="1" noChangeShapeType="1" noTextEdit="1"/>
            </p:cNvSpPr>
            <p:nvPr/>
          </p:nvSpPr>
          <p:spPr bwMode="auto">
            <a:xfrm>
              <a:off x="531" y="729"/>
              <a:ext cx="5049" cy="226"/>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latin typeface="华文中宋"/>
                  <a:ea typeface="华文中宋"/>
                </a:rPr>
                <a:t>系统总动量不变，但系统内各质点的动量可以改变和相互转移。</a:t>
              </a:r>
            </a:p>
          </p:txBody>
        </p:sp>
        <p:grpSp>
          <p:nvGrpSpPr>
            <p:cNvPr id="45119" name="Group 67"/>
            <p:cNvGrpSpPr>
              <a:grpSpLocks/>
            </p:cNvGrpSpPr>
            <p:nvPr/>
          </p:nvGrpSpPr>
          <p:grpSpPr bwMode="auto">
            <a:xfrm>
              <a:off x="278" y="765"/>
              <a:ext cx="143" cy="146"/>
              <a:chOff x="3045" y="1834"/>
              <a:chExt cx="101" cy="101"/>
            </a:xfrm>
          </p:grpSpPr>
          <p:sp>
            <p:nvSpPr>
              <p:cNvPr id="45120" name="Oval 6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45121" name="Oval 6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grpSp>
      <p:grpSp>
        <p:nvGrpSpPr>
          <p:cNvPr id="47174" name="Group 70"/>
          <p:cNvGrpSpPr>
            <a:grpSpLocks/>
          </p:cNvGrpSpPr>
          <p:nvPr/>
        </p:nvGrpSpPr>
        <p:grpSpPr bwMode="auto">
          <a:xfrm>
            <a:off x="457200" y="1822450"/>
            <a:ext cx="8405813" cy="2151063"/>
            <a:chOff x="288" y="1148"/>
            <a:chExt cx="5295" cy="1355"/>
          </a:xfrm>
        </p:grpSpPr>
        <p:sp>
          <p:nvSpPr>
            <p:cNvPr id="45079" name="WordArt 71"/>
            <p:cNvSpPr>
              <a:spLocks noChangeArrowheads="1" noChangeShapeType="1" noTextEdit="1"/>
            </p:cNvSpPr>
            <p:nvPr/>
          </p:nvSpPr>
          <p:spPr bwMode="auto">
            <a:xfrm>
              <a:off x="538" y="1148"/>
              <a:ext cx="5045" cy="237"/>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华文中宋"/>
                  <a:ea typeface="华文中宋"/>
                </a:rPr>
                <a:t>系统所受合力在某一坐标轴上投影值为零，总动量在该轴上投影值守恒。</a:t>
              </a:r>
            </a:p>
          </p:txBody>
        </p:sp>
        <p:grpSp>
          <p:nvGrpSpPr>
            <p:cNvPr id="45080" name="Group 72"/>
            <p:cNvGrpSpPr>
              <a:grpSpLocks/>
            </p:cNvGrpSpPr>
            <p:nvPr/>
          </p:nvGrpSpPr>
          <p:grpSpPr bwMode="auto">
            <a:xfrm>
              <a:off x="892" y="1584"/>
              <a:ext cx="3668" cy="257"/>
              <a:chOff x="615" y="2257"/>
              <a:chExt cx="3852" cy="418"/>
            </a:xfrm>
          </p:grpSpPr>
          <p:sp>
            <p:nvSpPr>
              <p:cNvPr id="47177" name="WordArt 73"/>
              <p:cNvSpPr>
                <a:spLocks noChangeArrowheads="1" noChangeShapeType="1" noTextEdit="1"/>
              </p:cNvSpPr>
              <p:nvPr/>
            </p:nvSpPr>
            <p:spPr bwMode="auto">
              <a:xfrm>
                <a:off x="615" y="2271"/>
                <a:ext cx="564" cy="38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000099"/>
                      </a:solidFill>
                      <a:round/>
                      <a:headEnd/>
                      <a:tailEnd/>
                    </a:ln>
                    <a:solidFill>
                      <a:srgbClr val="000099"/>
                    </a:solidFill>
                    <a:latin typeface="宋体"/>
                    <a:ea typeface="宋体"/>
                  </a:rPr>
                  <a:t>若</a:t>
                </a:r>
                <a:r>
                  <a:rPr lang="en-US" altLang="zh-CN" sz="3600" kern="10">
                    <a:ln w="9525">
                      <a:solidFill>
                        <a:srgbClr val="000099"/>
                      </a:solidFill>
                      <a:round/>
                      <a:headEnd/>
                      <a:tailEnd/>
                    </a:ln>
                    <a:solidFill>
                      <a:srgbClr val="000099"/>
                    </a:solidFill>
                    <a:latin typeface="宋体"/>
                    <a:ea typeface="宋体"/>
                  </a:rPr>
                  <a:t>:∑</a:t>
                </a:r>
                <a:endParaRPr lang="zh-CN" altLang="en-US" sz="3600" kern="10">
                  <a:ln w="9525">
                    <a:solidFill>
                      <a:srgbClr val="000099"/>
                    </a:solidFill>
                    <a:round/>
                    <a:headEnd/>
                    <a:tailEnd/>
                  </a:ln>
                  <a:solidFill>
                    <a:srgbClr val="000099"/>
                  </a:solidFill>
                  <a:latin typeface="宋体"/>
                  <a:ea typeface="宋体"/>
                </a:endParaRPr>
              </a:p>
            </p:txBody>
          </p:sp>
          <p:sp>
            <p:nvSpPr>
              <p:cNvPr id="45107" name="WordArt 74"/>
              <p:cNvSpPr>
                <a:spLocks noChangeArrowheads="1" noChangeShapeType="1" noTextEdit="1"/>
              </p:cNvSpPr>
              <p:nvPr/>
            </p:nvSpPr>
            <p:spPr bwMode="auto">
              <a:xfrm>
                <a:off x="1243" y="2281"/>
                <a:ext cx="238" cy="36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F</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108" name="WordArt 75"/>
              <p:cNvSpPr>
                <a:spLocks noChangeArrowheads="1" noChangeShapeType="1" noTextEdit="1"/>
              </p:cNvSpPr>
              <p:nvPr/>
            </p:nvSpPr>
            <p:spPr bwMode="auto">
              <a:xfrm>
                <a:off x="1458" y="2476"/>
                <a:ext cx="155" cy="19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x</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109" name="WordArt 76"/>
              <p:cNvSpPr>
                <a:spLocks noChangeArrowheads="1" noChangeShapeType="1" noTextEdit="1"/>
              </p:cNvSpPr>
              <p:nvPr/>
            </p:nvSpPr>
            <p:spPr bwMode="auto">
              <a:xfrm>
                <a:off x="1696" y="2397"/>
                <a:ext cx="220" cy="134"/>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sp>
            <p:nvSpPr>
              <p:cNvPr id="45110" name="WordArt 77"/>
              <p:cNvSpPr>
                <a:spLocks noChangeArrowheads="1" noChangeShapeType="1" noTextEdit="1"/>
              </p:cNvSpPr>
              <p:nvPr/>
            </p:nvSpPr>
            <p:spPr bwMode="auto">
              <a:xfrm>
                <a:off x="2281" y="2276"/>
                <a:ext cx="840" cy="341"/>
              </a:xfrm>
              <a:prstGeom prst="rect">
                <a:avLst/>
              </a:prstGeom>
            </p:spPr>
            <p:txBody>
              <a:bodyPr wrap="none" fromWordArt="1">
                <a:prstTxWarp prst="textDeflate">
                  <a:avLst>
                    <a:gd name="adj" fmla="val 0"/>
                  </a:avLst>
                </a:prstTxWarp>
              </a:bodyPr>
              <a:lstStyle/>
              <a:p>
                <a:pPr algn="ctr"/>
                <a:r>
                  <a:rPr lang="zh-CN" altLang="en-US" sz="3600" kern="10">
                    <a:ln w="9525">
                      <a:solidFill>
                        <a:srgbClr val="000099"/>
                      </a:solidFill>
                      <a:round/>
                      <a:headEnd/>
                      <a:tailEnd/>
                    </a:ln>
                    <a:solidFill>
                      <a:srgbClr val="000099"/>
                    </a:solidFill>
                    <a:latin typeface="宋体"/>
                    <a:ea typeface="宋体"/>
                  </a:rPr>
                  <a:t>，则：∑</a:t>
                </a:r>
              </a:p>
            </p:txBody>
          </p:sp>
          <p:grpSp>
            <p:nvGrpSpPr>
              <p:cNvPr id="45111" name="Group 78"/>
              <p:cNvGrpSpPr>
                <a:grpSpLocks/>
              </p:cNvGrpSpPr>
              <p:nvPr/>
            </p:nvGrpSpPr>
            <p:grpSpPr bwMode="auto">
              <a:xfrm>
                <a:off x="3175" y="2257"/>
                <a:ext cx="641" cy="405"/>
                <a:chOff x="2958" y="2311"/>
                <a:chExt cx="728" cy="405"/>
              </a:xfrm>
            </p:grpSpPr>
            <p:sp>
              <p:nvSpPr>
                <p:cNvPr id="45114" name="WordArt 79"/>
                <p:cNvSpPr>
                  <a:spLocks noChangeArrowheads="1" noChangeShapeType="1" noTextEdit="1"/>
                </p:cNvSpPr>
                <p:nvPr/>
              </p:nvSpPr>
              <p:spPr bwMode="auto">
                <a:xfrm>
                  <a:off x="2958" y="2311"/>
                  <a:ext cx="238" cy="36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45115" name="WordArt 80"/>
                <p:cNvSpPr>
                  <a:spLocks noChangeArrowheads="1" noChangeShapeType="1" noTextEdit="1"/>
                </p:cNvSpPr>
                <p:nvPr/>
              </p:nvSpPr>
              <p:spPr bwMode="auto">
                <a:xfrm>
                  <a:off x="3217" y="2517"/>
                  <a:ext cx="155" cy="19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x</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116" name="WordArt 81"/>
                <p:cNvSpPr>
                  <a:spLocks noChangeArrowheads="1" noChangeShapeType="1" noTextEdit="1"/>
                </p:cNvSpPr>
                <p:nvPr/>
              </p:nvSpPr>
              <p:spPr bwMode="auto">
                <a:xfrm>
                  <a:off x="3466" y="2396"/>
                  <a:ext cx="220" cy="134"/>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grpSp>
          <p:sp>
            <p:nvSpPr>
              <p:cNvPr id="45112" name="WordArt 82"/>
              <p:cNvSpPr>
                <a:spLocks noChangeArrowheads="1" noChangeShapeType="1" noTextEdit="1"/>
              </p:cNvSpPr>
              <p:nvPr/>
            </p:nvSpPr>
            <p:spPr bwMode="auto">
              <a:xfrm>
                <a:off x="1979" y="2298"/>
                <a:ext cx="184" cy="369"/>
              </a:xfrm>
              <a:prstGeom prst="rect">
                <a:avLst/>
              </a:prstGeom>
            </p:spPr>
            <p:txBody>
              <a:bodyPr wrap="none" fromWordArt="1">
                <a:prstTxWarp prst="textDeflate">
                  <a:avLst>
                    <a:gd name="adj" fmla="val 0"/>
                  </a:avLst>
                </a:prstTxWarp>
              </a:bodyPr>
              <a:lstStyle/>
              <a:p>
                <a:pPr algn="ctr"/>
                <a:r>
                  <a:rPr lang="en-US" altLang="zh-CN" sz="3600" kern="10">
                    <a:ln w="9525">
                      <a:solidFill>
                        <a:srgbClr val="000099"/>
                      </a:solidFill>
                      <a:round/>
                      <a:headEnd/>
                      <a:tailEnd/>
                    </a:ln>
                    <a:solidFill>
                      <a:srgbClr val="000099"/>
                    </a:solidFill>
                    <a:latin typeface="Times New Roman"/>
                    <a:cs typeface="Times New Roman"/>
                  </a:rPr>
                  <a:t>0</a:t>
                </a:r>
                <a:endParaRPr lang="zh-CN" altLang="en-US" sz="3600" kern="10">
                  <a:ln w="9525">
                    <a:solidFill>
                      <a:srgbClr val="000099"/>
                    </a:solidFill>
                    <a:round/>
                    <a:headEnd/>
                    <a:tailEnd/>
                  </a:ln>
                  <a:solidFill>
                    <a:srgbClr val="000099"/>
                  </a:solidFill>
                  <a:latin typeface="Times New Roman"/>
                  <a:cs typeface="Times New Roman"/>
                </a:endParaRPr>
              </a:p>
            </p:txBody>
          </p:sp>
          <p:sp>
            <p:nvSpPr>
              <p:cNvPr id="45113" name="WordArt 83"/>
              <p:cNvSpPr>
                <a:spLocks noChangeArrowheads="1" noChangeShapeType="1" noTextEdit="1"/>
              </p:cNvSpPr>
              <p:nvPr/>
            </p:nvSpPr>
            <p:spPr bwMode="auto">
              <a:xfrm>
                <a:off x="3920" y="2274"/>
                <a:ext cx="547" cy="341"/>
              </a:xfrm>
              <a:prstGeom prst="rect">
                <a:avLst/>
              </a:prstGeom>
            </p:spPr>
            <p:txBody>
              <a:bodyPr wrap="none" fromWordArt="1">
                <a:prstTxWarp prst="textDeflate">
                  <a:avLst>
                    <a:gd name="adj" fmla="val 0"/>
                  </a:avLst>
                </a:prstTxWarp>
              </a:bodyPr>
              <a:lstStyle/>
              <a:p>
                <a:pPr algn="ctr"/>
                <a:r>
                  <a:rPr lang="zh-CN" altLang="en-US" sz="3600" b="1" kern="10">
                    <a:ln w="9525">
                      <a:solidFill>
                        <a:srgbClr val="000099"/>
                      </a:solidFill>
                      <a:round/>
                      <a:headEnd/>
                      <a:tailEnd/>
                    </a:ln>
                    <a:solidFill>
                      <a:srgbClr val="000099"/>
                    </a:solidFill>
                    <a:latin typeface="华文中宋"/>
                    <a:ea typeface="华文中宋"/>
                  </a:rPr>
                  <a:t>恒量</a:t>
                </a:r>
              </a:p>
            </p:txBody>
          </p:sp>
        </p:grpSp>
        <p:grpSp>
          <p:nvGrpSpPr>
            <p:cNvPr id="45081" name="Group 84"/>
            <p:cNvGrpSpPr>
              <a:grpSpLocks/>
            </p:cNvGrpSpPr>
            <p:nvPr/>
          </p:nvGrpSpPr>
          <p:grpSpPr bwMode="auto">
            <a:xfrm>
              <a:off x="911" y="1915"/>
              <a:ext cx="3669" cy="265"/>
              <a:chOff x="625" y="2744"/>
              <a:chExt cx="3852" cy="418"/>
            </a:xfrm>
          </p:grpSpPr>
          <p:sp>
            <p:nvSpPr>
              <p:cNvPr id="47189" name="WordArt 85"/>
              <p:cNvSpPr>
                <a:spLocks noChangeArrowheads="1" noChangeShapeType="1" noTextEdit="1"/>
              </p:cNvSpPr>
              <p:nvPr/>
            </p:nvSpPr>
            <p:spPr bwMode="auto">
              <a:xfrm>
                <a:off x="625" y="2758"/>
                <a:ext cx="564" cy="38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000099"/>
                      </a:solidFill>
                      <a:round/>
                      <a:headEnd/>
                      <a:tailEnd/>
                    </a:ln>
                    <a:solidFill>
                      <a:srgbClr val="000099"/>
                    </a:solidFill>
                    <a:latin typeface="华文中宋"/>
                    <a:ea typeface="华文中宋"/>
                  </a:rPr>
                  <a:t>若</a:t>
                </a:r>
                <a:r>
                  <a:rPr lang="en-US" altLang="zh-CN" sz="3600" kern="10">
                    <a:ln w="9525">
                      <a:solidFill>
                        <a:srgbClr val="000099"/>
                      </a:solidFill>
                      <a:round/>
                      <a:headEnd/>
                      <a:tailEnd/>
                    </a:ln>
                    <a:solidFill>
                      <a:srgbClr val="000099"/>
                    </a:solidFill>
                    <a:latin typeface="华文中宋"/>
                    <a:ea typeface="华文中宋"/>
                  </a:rPr>
                  <a:t>:∑</a:t>
                </a:r>
                <a:endParaRPr lang="zh-CN" altLang="en-US" sz="3600" kern="10">
                  <a:ln w="9525">
                    <a:solidFill>
                      <a:srgbClr val="000099"/>
                    </a:solidFill>
                    <a:round/>
                    <a:headEnd/>
                    <a:tailEnd/>
                  </a:ln>
                  <a:solidFill>
                    <a:srgbClr val="000099"/>
                  </a:solidFill>
                  <a:latin typeface="华文中宋"/>
                  <a:ea typeface="华文中宋"/>
                </a:endParaRPr>
              </a:p>
            </p:txBody>
          </p:sp>
          <p:sp>
            <p:nvSpPr>
              <p:cNvPr id="45097" name="WordArt 86"/>
              <p:cNvSpPr>
                <a:spLocks noChangeArrowheads="1" noChangeShapeType="1" noTextEdit="1"/>
              </p:cNvSpPr>
              <p:nvPr/>
            </p:nvSpPr>
            <p:spPr bwMode="auto">
              <a:xfrm>
                <a:off x="1253" y="2768"/>
                <a:ext cx="238" cy="36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F</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098" name="WordArt 87"/>
              <p:cNvSpPr>
                <a:spLocks noChangeArrowheads="1" noChangeShapeType="1" noTextEdit="1"/>
              </p:cNvSpPr>
              <p:nvPr/>
            </p:nvSpPr>
            <p:spPr bwMode="auto">
              <a:xfrm>
                <a:off x="1468" y="2963"/>
                <a:ext cx="155" cy="19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y</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099" name="WordArt 88"/>
              <p:cNvSpPr>
                <a:spLocks noChangeArrowheads="1" noChangeShapeType="1" noTextEdit="1"/>
              </p:cNvSpPr>
              <p:nvPr/>
            </p:nvSpPr>
            <p:spPr bwMode="auto">
              <a:xfrm>
                <a:off x="1706" y="2884"/>
                <a:ext cx="220" cy="134"/>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sp>
            <p:nvSpPr>
              <p:cNvPr id="45100" name="WordArt 89"/>
              <p:cNvSpPr>
                <a:spLocks noChangeArrowheads="1" noChangeShapeType="1" noTextEdit="1"/>
              </p:cNvSpPr>
              <p:nvPr/>
            </p:nvSpPr>
            <p:spPr bwMode="auto">
              <a:xfrm>
                <a:off x="2291" y="2763"/>
                <a:ext cx="840" cy="341"/>
              </a:xfrm>
              <a:prstGeom prst="rect">
                <a:avLst/>
              </a:prstGeom>
            </p:spPr>
            <p:txBody>
              <a:bodyPr wrap="none" fromWordArt="1">
                <a:prstTxWarp prst="textDeflate">
                  <a:avLst>
                    <a:gd name="adj" fmla="val 0"/>
                  </a:avLst>
                </a:prstTxWarp>
              </a:bodyPr>
              <a:lstStyle/>
              <a:p>
                <a:pPr algn="ctr"/>
                <a:r>
                  <a:rPr lang="zh-CN" altLang="en-US" sz="3600" kern="10">
                    <a:ln w="9525">
                      <a:solidFill>
                        <a:srgbClr val="000099"/>
                      </a:solidFill>
                      <a:round/>
                      <a:headEnd/>
                      <a:tailEnd/>
                    </a:ln>
                    <a:solidFill>
                      <a:srgbClr val="000099"/>
                    </a:solidFill>
                    <a:latin typeface="宋体"/>
                    <a:ea typeface="宋体"/>
                  </a:rPr>
                  <a:t>，则：∑</a:t>
                </a:r>
              </a:p>
            </p:txBody>
          </p:sp>
          <p:sp>
            <p:nvSpPr>
              <p:cNvPr id="45101" name="WordArt 90"/>
              <p:cNvSpPr>
                <a:spLocks noChangeArrowheads="1" noChangeShapeType="1" noTextEdit="1"/>
              </p:cNvSpPr>
              <p:nvPr/>
            </p:nvSpPr>
            <p:spPr bwMode="auto">
              <a:xfrm>
                <a:off x="3185" y="2744"/>
                <a:ext cx="210" cy="36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45102" name="WordArt 91"/>
              <p:cNvSpPr>
                <a:spLocks noChangeArrowheads="1" noChangeShapeType="1" noTextEdit="1"/>
              </p:cNvSpPr>
              <p:nvPr/>
            </p:nvSpPr>
            <p:spPr bwMode="auto">
              <a:xfrm>
                <a:off x="3413" y="2950"/>
                <a:ext cx="137" cy="19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y</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103" name="WordArt 92"/>
              <p:cNvSpPr>
                <a:spLocks noChangeArrowheads="1" noChangeShapeType="1" noTextEdit="1"/>
              </p:cNvSpPr>
              <p:nvPr/>
            </p:nvSpPr>
            <p:spPr bwMode="auto">
              <a:xfrm>
                <a:off x="3632" y="2829"/>
                <a:ext cx="194" cy="134"/>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sp>
            <p:nvSpPr>
              <p:cNvPr id="45104" name="WordArt 93"/>
              <p:cNvSpPr>
                <a:spLocks noChangeArrowheads="1" noChangeShapeType="1" noTextEdit="1"/>
              </p:cNvSpPr>
              <p:nvPr/>
            </p:nvSpPr>
            <p:spPr bwMode="auto">
              <a:xfrm>
                <a:off x="1989" y="2785"/>
                <a:ext cx="184" cy="369"/>
              </a:xfrm>
              <a:prstGeom prst="rect">
                <a:avLst/>
              </a:prstGeom>
            </p:spPr>
            <p:txBody>
              <a:bodyPr wrap="none" fromWordArt="1">
                <a:prstTxWarp prst="textDeflate">
                  <a:avLst>
                    <a:gd name="adj" fmla="val 0"/>
                  </a:avLst>
                </a:prstTxWarp>
              </a:bodyPr>
              <a:lstStyle/>
              <a:p>
                <a:pPr algn="ctr"/>
                <a:r>
                  <a:rPr lang="en-US" altLang="zh-CN" sz="3600" kern="10">
                    <a:ln w="9525">
                      <a:solidFill>
                        <a:srgbClr val="000099"/>
                      </a:solidFill>
                      <a:round/>
                      <a:headEnd/>
                      <a:tailEnd/>
                    </a:ln>
                    <a:solidFill>
                      <a:srgbClr val="000099"/>
                    </a:solidFill>
                    <a:latin typeface="华文中宋"/>
                    <a:ea typeface="华文中宋"/>
                  </a:rPr>
                  <a:t>0</a:t>
                </a:r>
                <a:endParaRPr lang="zh-CN" altLang="en-US" sz="3600" kern="10">
                  <a:ln w="9525">
                    <a:solidFill>
                      <a:srgbClr val="000099"/>
                    </a:solidFill>
                    <a:round/>
                    <a:headEnd/>
                    <a:tailEnd/>
                  </a:ln>
                  <a:solidFill>
                    <a:srgbClr val="000099"/>
                  </a:solidFill>
                  <a:latin typeface="华文中宋"/>
                  <a:ea typeface="华文中宋"/>
                </a:endParaRPr>
              </a:p>
            </p:txBody>
          </p:sp>
          <p:sp>
            <p:nvSpPr>
              <p:cNvPr id="45105" name="WordArt 94"/>
              <p:cNvSpPr>
                <a:spLocks noChangeArrowheads="1" noChangeShapeType="1" noTextEdit="1"/>
              </p:cNvSpPr>
              <p:nvPr/>
            </p:nvSpPr>
            <p:spPr bwMode="auto">
              <a:xfrm>
                <a:off x="3930" y="2761"/>
                <a:ext cx="547" cy="341"/>
              </a:xfrm>
              <a:prstGeom prst="rect">
                <a:avLst/>
              </a:prstGeom>
            </p:spPr>
            <p:txBody>
              <a:bodyPr wrap="none" fromWordArt="1">
                <a:prstTxWarp prst="textDeflate">
                  <a:avLst>
                    <a:gd name="adj" fmla="val 0"/>
                  </a:avLst>
                </a:prstTxWarp>
              </a:bodyPr>
              <a:lstStyle/>
              <a:p>
                <a:pPr algn="ctr"/>
                <a:r>
                  <a:rPr lang="zh-CN" altLang="en-US" sz="3600" b="1" kern="10">
                    <a:ln w="9525">
                      <a:solidFill>
                        <a:srgbClr val="000099"/>
                      </a:solidFill>
                      <a:round/>
                      <a:headEnd/>
                      <a:tailEnd/>
                    </a:ln>
                    <a:solidFill>
                      <a:srgbClr val="000099"/>
                    </a:solidFill>
                    <a:latin typeface="华文中宋"/>
                    <a:ea typeface="华文中宋"/>
                  </a:rPr>
                  <a:t>恒量</a:t>
                </a:r>
              </a:p>
            </p:txBody>
          </p:sp>
        </p:grpSp>
        <p:grpSp>
          <p:nvGrpSpPr>
            <p:cNvPr id="45082" name="Group 95"/>
            <p:cNvGrpSpPr>
              <a:grpSpLocks/>
            </p:cNvGrpSpPr>
            <p:nvPr/>
          </p:nvGrpSpPr>
          <p:grpSpPr bwMode="auto">
            <a:xfrm>
              <a:off x="921" y="2265"/>
              <a:ext cx="3668" cy="238"/>
              <a:chOff x="656" y="3111"/>
              <a:chExt cx="3852" cy="320"/>
            </a:xfrm>
          </p:grpSpPr>
          <p:sp>
            <p:nvSpPr>
              <p:cNvPr id="47200" name="WordArt 96"/>
              <p:cNvSpPr>
                <a:spLocks noChangeArrowheads="1" noChangeShapeType="1" noTextEdit="1"/>
              </p:cNvSpPr>
              <p:nvPr/>
            </p:nvSpPr>
            <p:spPr bwMode="auto">
              <a:xfrm>
                <a:off x="656" y="3122"/>
                <a:ext cx="564" cy="291"/>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000099"/>
                      </a:solidFill>
                      <a:round/>
                      <a:headEnd/>
                      <a:tailEnd/>
                    </a:ln>
                    <a:solidFill>
                      <a:srgbClr val="000099"/>
                    </a:solidFill>
                    <a:latin typeface="宋体"/>
                    <a:ea typeface="宋体"/>
                  </a:rPr>
                  <a:t>若</a:t>
                </a:r>
                <a:r>
                  <a:rPr lang="en-US" altLang="zh-CN" sz="3600" kern="10">
                    <a:ln w="9525">
                      <a:solidFill>
                        <a:srgbClr val="000099"/>
                      </a:solidFill>
                      <a:round/>
                      <a:headEnd/>
                      <a:tailEnd/>
                    </a:ln>
                    <a:solidFill>
                      <a:srgbClr val="000099"/>
                    </a:solidFill>
                    <a:latin typeface="宋体"/>
                    <a:ea typeface="宋体"/>
                  </a:rPr>
                  <a:t>:∑</a:t>
                </a:r>
                <a:endParaRPr lang="zh-CN" altLang="en-US" sz="3600" kern="10">
                  <a:ln w="9525">
                    <a:solidFill>
                      <a:srgbClr val="000099"/>
                    </a:solidFill>
                    <a:round/>
                    <a:headEnd/>
                    <a:tailEnd/>
                  </a:ln>
                  <a:solidFill>
                    <a:srgbClr val="000099"/>
                  </a:solidFill>
                  <a:latin typeface="宋体"/>
                  <a:ea typeface="宋体"/>
                </a:endParaRPr>
              </a:p>
            </p:txBody>
          </p:sp>
          <p:sp>
            <p:nvSpPr>
              <p:cNvPr id="45087" name="WordArt 97"/>
              <p:cNvSpPr>
                <a:spLocks noChangeArrowheads="1" noChangeShapeType="1" noTextEdit="1"/>
              </p:cNvSpPr>
              <p:nvPr/>
            </p:nvSpPr>
            <p:spPr bwMode="auto">
              <a:xfrm>
                <a:off x="1284" y="3129"/>
                <a:ext cx="238" cy="283"/>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F</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088" name="WordArt 98"/>
              <p:cNvSpPr>
                <a:spLocks noChangeArrowheads="1" noChangeShapeType="1" noTextEdit="1"/>
              </p:cNvSpPr>
              <p:nvPr/>
            </p:nvSpPr>
            <p:spPr bwMode="auto">
              <a:xfrm>
                <a:off x="1499" y="3279"/>
                <a:ext cx="155" cy="152"/>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z</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089" name="WordArt 99"/>
              <p:cNvSpPr>
                <a:spLocks noChangeArrowheads="1" noChangeShapeType="1" noTextEdit="1"/>
              </p:cNvSpPr>
              <p:nvPr/>
            </p:nvSpPr>
            <p:spPr bwMode="auto">
              <a:xfrm>
                <a:off x="1737" y="3218"/>
                <a:ext cx="220" cy="103"/>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sp>
            <p:nvSpPr>
              <p:cNvPr id="45090" name="WordArt 100"/>
              <p:cNvSpPr>
                <a:spLocks noChangeArrowheads="1" noChangeShapeType="1" noTextEdit="1"/>
              </p:cNvSpPr>
              <p:nvPr/>
            </p:nvSpPr>
            <p:spPr bwMode="auto">
              <a:xfrm>
                <a:off x="2311" y="3137"/>
                <a:ext cx="840" cy="261"/>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99"/>
                      </a:solidFill>
                      <a:round/>
                      <a:headEnd/>
                      <a:tailEnd/>
                    </a:ln>
                    <a:solidFill>
                      <a:srgbClr val="000099"/>
                    </a:solidFill>
                    <a:latin typeface="宋体"/>
                    <a:ea typeface="宋体"/>
                  </a:rPr>
                  <a:t>，则：∑</a:t>
                </a:r>
              </a:p>
            </p:txBody>
          </p:sp>
          <p:sp>
            <p:nvSpPr>
              <p:cNvPr id="45091" name="WordArt 101"/>
              <p:cNvSpPr>
                <a:spLocks noChangeArrowheads="1" noChangeShapeType="1" noTextEdit="1"/>
              </p:cNvSpPr>
              <p:nvPr/>
            </p:nvSpPr>
            <p:spPr bwMode="auto">
              <a:xfrm>
                <a:off x="3216" y="3111"/>
                <a:ext cx="210" cy="282"/>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45092" name="WordArt 102"/>
              <p:cNvSpPr>
                <a:spLocks noChangeArrowheads="1" noChangeShapeType="1" noTextEdit="1"/>
              </p:cNvSpPr>
              <p:nvPr/>
            </p:nvSpPr>
            <p:spPr bwMode="auto">
              <a:xfrm>
                <a:off x="3444" y="3269"/>
                <a:ext cx="137" cy="152"/>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99"/>
                      </a:solidFill>
                      <a:round/>
                      <a:headEnd/>
                      <a:tailEnd/>
                    </a:ln>
                    <a:solidFill>
                      <a:srgbClr val="000099"/>
                    </a:solidFill>
                    <a:latin typeface="Times New Roman"/>
                    <a:cs typeface="Times New Roman"/>
                  </a:rPr>
                  <a:t>z</a:t>
                </a:r>
                <a:endParaRPr lang="zh-CN" altLang="en-US" sz="3600" b="1" i="1" kern="10">
                  <a:ln w="9525">
                    <a:solidFill>
                      <a:srgbClr val="000099"/>
                    </a:solidFill>
                    <a:round/>
                    <a:headEnd/>
                    <a:tailEnd/>
                  </a:ln>
                  <a:solidFill>
                    <a:srgbClr val="000099"/>
                  </a:solidFill>
                  <a:latin typeface="Times New Roman"/>
                  <a:cs typeface="Times New Roman"/>
                </a:endParaRPr>
              </a:p>
            </p:txBody>
          </p:sp>
          <p:sp>
            <p:nvSpPr>
              <p:cNvPr id="45093" name="WordArt 103"/>
              <p:cNvSpPr>
                <a:spLocks noChangeArrowheads="1" noChangeShapeType="1" noTextEdit="1"/>
              </p:cNvSpPr>
              <p:nvPr/>
            </p:nvSpPr>
            <p:spPr bwMode="auto">
              <a:xfrm>
                <a:off x="3663" y="3176"/>
                <a:ext cx="194" cy="103"/>
              </a:xfrm>
              <a:prstGeom prst="rect">
                <a:avLst/>
              </a:prstGeom>
            </p:spPr>
            <p:txBody>
              <a:bodyPr wrap="none" fromWordArt="1">
                <a:prstTxWarp prst="textDeflate">
                  <a:avLst>
                    <a:gd name="adj" fmla="val 0"/>
                  </a:avLst>
                </a:prstTxWarp>
              </a:bodyPr>
              <a:lstStyle/>
              <a:p>
                <a:pPr algn="ctr"/>
                <a:r>
                  <a:rPr lang="en-US" altLang="zh-CN" sz="3600" b="1" kern="10">
                    <a:ln w="9525">
                      <a:solidFill>
                        <a:srgbClr val="000099"/>
                      </a:solidFill>
                      <a:round/>
                      <a:headEnd/>
                      <a:tailEnd/>
                    </a:ln>
                    <a:solidFill>
                      <a:srgbClr val="000099"/>
                    </a:solidFill>
                    <a:latin typeface="华文中宋"/>
                    <a:ea typeface="华文中宋"/>
                  </a:rPr>
                  <a:t>=</a:t>
                </a:r>
                <a:endParaRPr lang="zh-CN" altLang="en-US" sz="3600" b="1" kern="10">
                  <a:ln w="9525">
                    <a:solidFill>
                      <a:srgbClr val="000099"/>
                    </a:solidFill>
                    <a:round/>
                    <a:headEnd/>
                    <a:tailEnd/>
                  </a:ln>
                  <a:solidFill>
                    <a:srgbClr val="000099"/>
                  </a:solidFill>
                  <a:latin typeface="华文中宋"/>
                  <a:ea typeface="华文中宋"/>
                </a:endParaRPr>
              </a:p>
            </p:txBody>
          </p:sp>
          <p:sp>
            <p:nvSpPr>
              <p:cNvPr id="45094" name="WordArt 104"/>
              <p:cNvSpPr>
                <a:spLocks noChangeArrowheads="1" noChangeShapeType="1" noTextEdit="1"/>
              </p:cNvSpPr>
              <p:nvPr/>
            </p:nvSpPr>
            <p:spPr bwMode="auto">
              <a:xfrm>
                <a:off x="2020" y="3142"/>
                <a:ext cx="184" cy="283"/>
              </a:xfrm>
              <a:prstGeom prst="rect">
                <a:avLst/>
              </a:prstGeom>
            </p:spPr>
            <p:txBody>
              <a:bodyPr wrap="none" fromWordArt="1">
                <a:prstTxWarp prst="textDeflate">
                  <a:avLst>
                    <a:gd name="adj" fmla="val 0"/>
                  </a:avLst>
                </a:prstTxWarp>
              </a:bodyPr>
              <a:lstStyle/>
              <a:p>
                <a:pPr algn="ctr"/>
                <a:r>
                  <a:rPr lang="en-US" altLang="zh-CN" sz="3600" kern="10">
                    <a:ln w="9525">
                      <a:solidFill>
                        <a:srgbClr val="000099"/>
                      </a:solidFill>
                      <a:round/>
                      <a:headEnd/>
                      <a:tailEnd/>
                    </a:ln>
                    <a:solidFill>
                      <a:srgbClr val="000099"/>
                    </a:solidFill>
                    <a:latin typeface="华文中宋"/>
                    <a:ea typeface="华文中宋"/>
                  </a:rPr>
                  <a:t>0</a:t>
                </a:r>
                <a:endParaRPr lang="zh-CN" altLang="en-US" sz="3600" kern="10">
                  <a:ln w="9525">
                    <a:solidFill>
                      <a:srgbClr val="000099"/>
                    </a:solidFill>
                    <a:round/>
                    <a:headEnd/>
                    <a:tailEnd/>
                  </a:ln>
                  <a:solidFill>
                    <a:srgbClr val="000099"/>
                  </a:solidFill>
                  <a:latin typeface="华文中宋"/>
                  <a:ea typeface="华文中宋"/>
                </a:endParaRPr>
              </a:p>
            </p:txBody>
          </p:sp>
          <p:sp>
            <p:nvSpPr>
              <p:cNvPr id="45095" name="WordArt 105"/>
              <p:cNvSpPr>
                <a:spLocks noChangeArrowheads="1" noChangeShapeType="1" noTextEdit="1"/>
              </p:cNvSpPr>
              <p:nvPr/>
            </p:nvSpPr>
            <p:spPr bwMode="auto">
              <a:xfrm>
                <a:off x="3961" y="3124"/>
                <a:ext cx="547" cy="261"/>
              </a:xfrm>
              <a:prstGeom prst="rect">
                <a:avLst/>
              </a:prstGeom>
            </p:spPr>
            <p:txBody>
              <a:bodyPr wrap="none" fromWordArt="1">
                <a:prstTxWarp prst="textDeflate">
                  <a:avLst>
                    <a:gd name="adj" fmla="val 0"/>
                  </a:avLst>
                </a:prstTxWarp>
              </a:bodyPr>
              <a:lstStyle/>
              <a:p>
                <a:pPr algn="ctr"/>
                <a:r>
                  <a:rPr lang="zh-CN" altLang="en-US" sz="3600" b="1" kern="10">
                    <a:ln w="9525">
                      <a:solidFill>
                        <a:srgbClr val="000099"/>
                      </a:solidFill>
                      <a:round/>
                      <a:headEnd/>
                      <a:tailEnd/>
                    </a:ln>
                    <a:solidFill>
                      <a:srgbClr val="000099"/>
                    </a:solidFill>
                    <a:latin typeface="华文中宋"/>
                    <a:ea typeface="华文中宋"/>
                  </a:rPr>
                  <a:t>恒量</a:t>
                </a:r>
              </a:p>
            </p:txBody>
          </p:sp>
        </p:grpSp>
        <p:grpSp>
          <p:nvGrpSpPr>
            <p:cNvPr id="45083" name="Group 106"/>
            <p:cNvGrpSpPr>
              <a:grpSpLocks/>
            </p:cNvGrpSpPr>
            <p:nvPr/>
          </p:nvGrpSpPr>
          <p:grpSpPr bwMode="auto">
            <a:xfrm>
              <a:off x="288" y="1185"/>
              <a:ext cx="143" cy="146"/>
              <a:chOff x="3045" y="1834"/>
              <a:chExt cx="101" cy="101"/>
            </a:xfrm>
          </p:grpSpPr>
          <p:sp>
            <p:nvSpPr>
              <p:cNvPr id="45084" name="Oval 10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45085" name="Oval 10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grpSp>
      <p:grpSp>
        <p:nvGrpSpPr>
          <p:cNvPr id="47226" name="Group 122"/>
          <p:cNvGrpSpPr>
            <a:grpSpLocks/>
          </p:cNvGrpSpPr>
          <p:nvPr/>
        </p:nvGrpSpPr>
        <p:grpSpPr bwMode="auto">
          <a:xfrm>
            <a:off x="412750" y="4238625"/>
            <a:ext cx="8027988" cy="911225"/>
            <a:chOff x="260" y="2670"/>
            <a:chExt cx="5057" cy="574"/>
          </a:xfrm>
        </p:grpSpPr>
        <p:sp>
          <p:nvSpPr>
            <p:cNvPr id="45074" name="WordArt 110"/>
            <p:cNvSpPr>
              <a:spLocks noChangeArrowheads="1" noChangeShapeType="1" noTextEdit="1"/>
            </p:cNvSpPr>
            <p:nvPr/>
          </p:nvSpPr>
          <p:spPr bwMode="auto">
            <a:xfrm>
              <a:off x="508" y="2670"/>
              <a:ext cx="4809" cy="2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系统内力远大于外力时（如孤立球体间的碰撞 、炸弹</a:t>
              </a:r>
            </a:p>
          </p:txBody>
        </p:sp>
        <p:sp>
          <p:nvSpPr>
            <p:cNvPr id="45075" name="WordArt 111"/>
            <p:cNvSpPr>
              <a:spLocks noChangeArrowheads="1" noChangeShapeType="1" noTextEdit="1"/>
            </p:cNvSpPr>
            <p:nvPr/>
          </p:nvSpPr>
          <p:spPr bwMode="auto">
            <a:xfrm>
              <a:off x="516" y="3025"/>
              <a:ext cx="3211" cy="21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爆炸等），可借助动量守恒定律处理。</a:t>
              </a:r>
            </a:p>
          </p:txBody>
        </p:sp>
        <p:grpSp>
          <p:nvGrpSpPr>
            <p:cNvPr id="45076" name="Group 116"/>
            <p:cNvGrpSpPr>
              <a:grpSpLocks/>
            </p:cNvGrpSpPr>
            <p:nvPr/>
          </p:nvGrpSpPr>
          <p:grpSpPr bwMode="auto">
            <a:xfrm>
              <a:off x="260" y="2712"/>
              <a:ext cx="143" cy="146"/>
              <a:chOff x="3045" y="1834"/>
              <a:chExt cx="101" cy="101"/>
            </a:xfrm>
          </p:grpSpPr>
          <p:sp>
            <p:nvSpPr>
              <p:cNvPr id="45077" name="Oval 11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45078" name="Oval 11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grpSp>
      <p:grpSp>
        <p:nvGrpSpPr>
          <p:cNvPr id="47227" name="Group 123"/>
          <p:cNvGrpSpPr>
            <a:grpSpLocks/>
          </p:cNvGrpSpPr>
          <p:nvPr/>
        </p:nvGrpSpPr>
        <p:grpSpPr bwMode="auto">
          <a:xfrm>
            <a:off x="427038" y="5391150"/>
            <a:ext cx="8008937" cy="863600"/>
            <a:chOff x="269" y="3396"/>
            <a:chExt cx="5045" cy="544"/>
          </a:xfrm>
        </p:grpSpPr>
        <p:sp>
          <p:nvSpPr>
            <p:cNvPr id="45069" name="WordArt 112"/>
            <p:cNvSpPr>
              <a:spLocks noChangeArrowheads="1" noChangeShapeType="1" noTextEdit="1"/>
            </p:cNvSpPr>
            <p:nvPr/>
          </p:nvSpPr>
          <p:spPr bwMode="auto">
            <a:xfrm>
              <a:off x="522" y="3396"/>
              <a:ext cx="4792" cy="203"/>
            </a:xfrm>
            <a:prstGeom prst="rect">
              <a:avLst/>
            </a:prstGeom>
          </p:spPr>
          <p:txBody>
            <a:bodyPr wrap="none" fromWordArt="1">
              <a:prstTxWarp prst="textPlain">
                <a:avLst>
                  <a:gd name="adj" fmla="val 50000"/>
                </a:avLst>
              </a:prstTxWarp>
            </a:bodyPr>
            <a:lstStyle/>
            <a:p>
              <a:pPr algn="ctr"/>
              <a:r>
                <a:rPr lang="zh-CN" altLang="en-US" kern="10" dirty="0">
                  <a:ln w="9525">
                    <a:solidFill>
                      <a:srgbClr val="000000"/>
                    </a:solidFill>
                    <a:round/>
                    <a:headEnd/>
                    <a:tailEnd/>
                  </a:ln>
                  <a:solidFill>
                    <a:srgbClr val="FF0000"/>
                  </a:solidFill>
                  <a:latin typeface="华文中宋"/>
                  <a:ea typeface="华文中宋"/>
                </a:rPr>
                <a:t>动量守恒定律不仅适用于宏观物体，而且适用于微观</a:t>
              </a:r>
            </a:p>
          </p:txBody>
        </p:sp>
        <p:sp>
          <p:nvSpPr>
            <p:cNvPr id="45070" name="WordArt 114"/>
            <p:cNvSpPr>
              <a:spLocks noChangeArrowheads="1" noChangeShapeType="1" noTextEdit="1"/>
            </p:cNvSpPr>
            <p:nvPr/>
          </p:nvSpPr>
          <p:spPr bwMode="auto">
            <a:xfrm>
              <a:off x="521" y="3719"/>
              <a:ext cx="4671" cy="22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FF0000"/>
                  </a:solidFill>
                  <a:latin typeface="华文中宋"/>
                  <a:ea typeface="华文中宋"/>
                </a:rPr>
                <a:t>粒子，是一条比牛顿定律更普遍、更基本的自然规律。</a:t>
              </a:r>
            </a:p>
          </p:txBody>
        </p:sp>
        <p:grpSp>
          <p:nvGrpSpPr>
            <p:cNvPr id="45071" name="Group 119"/>
            <p:cNvGrpSpPr>
              <a:grpSpLocks/>
            </p:cNvGrpSpPr>
            <p:nvPr/>
          </p:nvGrpSpPr>
          <p:grpSpPr bwMode="auto">
            <a:xfrm>
              <a:off x="269" y="3424"/>
              <a:ext cx="143" cy="146"/>
              <a:chOff x="3045" y="1834"/>
              <a:chExt cx="101" cy="101"/>
            </a:xfrm>
          </p:grpSpPr>
          <p:sp>
            <p:nvSpPr>
              <p:cNvPr id="45072" name="Oval 12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solidFill>
                    <a:srgbClr val="FF0000"/>
                  </a:solidFill>
                </a:endParaRPr>
              </a:p>
            </p:txBody>
          </p:sp>
          <p:sp>
            <p:nvSpPr>
              <p:cNvPr id="45073" name="Oval 12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solidFill>
                    <a:srgbClr val="FF0000"/>
                  </a:solidFill>
                </a:endParaRPr>
              </a:p>
            </p:txBody>
          </p:sp>
        </p:grpSp>
      </p:grpSp>
      <p:pic>
        <p:nvPicPr>
          <p:cNvPr id="88066" name="Picture 2" descr="http://img.mp.itc.cn/upload/20170815/612e63c492634d1fa8ff4176c8a198b2.jpg"/>
          <p:cNvPicPr>
            <a:picLocks noChangeAspect="1" noChangeArrowheads="1" noCrop="1"/>
          </p:cNvPicPr>
          <p:nvPr/>
        </p:nvPicPr>
        <p:blipFill>
          <a:blip r:embed="rId7"/>
          <a:srcRect/>
          <a:stretch>
            <a:fillRect/>
          </a:stretch>
        </p:blipFill>
        <p:spPr bwMode="auto">
          <a:xfrm>
            <a:off x="402463" y="2215324"/>
            <a:ext cx="3810000" cy="2019301"/>
          </a:xfrm>
          <a:prstGeom prst="rect">
            <a:avLst/>
          </a:prstGeom>
          <a:noFill/>
          <a:ln w="38100">
            <a:solidFill>
              <a:srgbClr val="FF0000"/>
            </a:solidFill>
          </a:ln>
        </p:spPr>
      </p:pic>
      <p:pic>
        <p:nvPicPr>
          <p:cNvPr id="6" name="音频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cSld>
  <p:clrMapOvr>
    <a:masterClrMapping/>
  </p:clrMapOvr>
  <p:transition advTm="168517">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47168"/>
                                        </p:tgtEl>
                                        <p:attrNameLst>
                                          <p:attrName>style.visibility</p:attrName>
                                        </p:attrNameLst>
                                      </p:cBhvr>
                                      <p:to>
                                        <p:strVal val="visible"/>
                                      </p:to>
                                    </p:set>
                                    <p:animEffect transition="in" filter="wipe(up)">
                                      <p:cBhvr>
                                        <p:cTn id="10" dur="500"/>
                                        <p:tgtEl>
                                          <p:spTgt spid="47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88066"/>
                                        </p:tgtEl>
                                        <p:attrNameLst>
                                          <p:attrName>style.visibility</p:attrName>
                                        </p:attrNameLst>
                                      </p:cBhvr>
                                      <p:to>
                                        <p:strVal val="visible"/>
                                      </p:to>
                                    </p:set>
                                    <p:anim calcmode="lin" valueType="num">
                                      <p:cBhvr>
                                        <p:cTn id="15" dur="500" fill="hold"/>
                                        <p:tgtEl>
                                          <p:spTgt spid="88066"/>
                                        </p:tgtEl>
                                        <p:attrNameLst>
                                          <p:attrName>ppt_w</p:attrName>
                                        </p:attrNameLst>
                                      </p:cBhvr>
                                      <p:tavLst>
                                        <p:tav tm="0">
                                          <p:val>
                                            <p:fltVal val="0"/>
                                          </p:val>
                                        </p:tav>
                                        <p:tav tm="100000">
                                          <p:val>
                                            <p:strVal val="#ppt_w"/>
                                          </p:val>
                                        </p:tav>
                                      </p:tavLst>
                                    </p:anim>
                                    <p:anim calcmode="lin" valueType="num">
                                      <p:cBhvr>
                                        <p:cTn id="16" dur="500" fill="hold"/>
                                        <p:tgtEl>
                                          <p:spTgt spid="8806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8806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7174"/>
                                        </p:tgtEl>
                                        <p:attrNameLst>
                                          <p:attrName>style.visibility</p:attrName>
                                        </p:attrNameLst>
                                      </p:cBhvr>
                                      <p:to>
                                        <p:strVal val="visible"/>
                                      </p:to>
                                    </p:set>
                                    <p:animEffect transition="in" filter="wipe(up)">
                                      <p:cBhvr>
                                        <p:cTn id="21" dur="500"/>
                                        <p:tgtEl>
                                          <p:spTgt spid="471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7226"/>
                                        </p:tgtEl>
                                        <p:attrNameLst>
                                          <p:attrName>style.visibility</p:attrName>
                                        </p:attrNameLst>
                                      </p:cBhvr>
                                      <p:to>
                                        <p:strVal val="visible"/>
                                      </p:to>
                                    </p:set>
                                    <p:animEffect transition="in" filter="wipe(left)">
                                      <p:cBhvr>
                                        <p:cTn id="26" dur="500"/>
                                        <p:tgtEl>
                                          <p:spTgt spid="472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7227"/>
                                        </p:tgtEl>
                                        <p:attrNameLst>
                                          <p:attrName>style.visibility</p:attrName>
                                        </p:attrNameLst>
                                      </p:cBhvr>
                                      <p:to>
                                        <p:strVal val="visible"/>
                                      </p:to>
                                    </p:set>
                                    <p:animEffect transition="in" filter="wipe(left)">
                                      <p:cBhvr>
                                        <p:cTn id="31" dur="500"/>
                                        <p:tgtEl>
                                          <p:spTgt spid="4722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2"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633" x="3295650" y="3556000"/>
          <p14:tracePt t="10864" x="3302000" y="3556000"/>
          <p14:tracePt t="11195" x="3302000" y="3549650"/>
          <p14:tracePt t="12082" x="3302000" y="3543300"/>
          <p14:tracePt t="12191" x="3302000" y="3536950"/>
          <p14:tracePt t="12394" x="3302000" y="3530600"/>
          <p14:tracePt t="12556" x="3295650" y="3530600"/>
          <p14:tracePt t="13318" x="3302000" y="3498850"/>
          <p14:tracePt t="13354" x="3327400" y="3454400"/>
          <p14:tracePt t="13381" x="3378200" y="3422650"/>
          <p14:tracePt t="13413" x="3460750" y="3346450"/>
          <p14:tracePt t="13445" x="3511550" y="3295650"/>
          <p14:tracePt t="13463" x="3530600" y="3251200"/>
          <p14:tracePt t="13490" x="3568700" y="3200400"/>
          <p14:tracePt t="13525" x="3657600" y="3098800"/>
          <p14:tracePt t="13550" x="3746500" y="2990850"/>
          <p14:tracePt t="13581" x="3790950" y="2901950"/>
          <p14:tracePt t="13613" x="3867150" y="2768600"/>
          <p14:tracePt t="13646" x="3943350" y="2647950"/>
          <p14:tracePt t="13679" x="4000500" y="2571750"/>
          <p14:tracePt t="13757" x="4019550" y="2571750"/>
          <p14:tracePt t="13847" x="4019550" y="2565400"/>
          <p14:tracePt t="13880" x="4019550" y="2559050"/>
          <p14:tracePt t="13946" x="4013200" y="2559050"/>
          <p14:tracePt t="14101" x="4171950" y="2476500"/>
          <p14:tracePt t="14135" x="5029200" y="2012950"/>
          <p14:tracePt t="14162" x="5505450" y="1663700"/>
          <p14:tracePt t="14196" x="5753100" y="1422400"/>
          <p14:tracePt t="14229" x="5753100" y="1377950"/>
          <p14:tracePt t="14268" x="5708650" y="1320800"/>
          <p14:tracePt t="14302" x="5562600" y="1295400"/>
          <p14:tracePt t="14318" x="5537200" y="1295400"/>
          <p14:tracePt t="14346" x="5511800" y="1295400"/>
          <p14:tracePt t="14413" x="5511800" y="1276350"/>
          <p14:tracePt t="14444" x="5511800" y="1270000"/>
          <p14:tracePt t="14478" x="5473700" y="1295400"/>
          <p14:tracePt t="14504" x="5435600" y="1358900"/>
          <p14:tracePt t="14540" x="5422900" y="1358900"/>
          <p14:tracePt t="14722" x="5416550" y="1365250"/>
          <p14:tracePt t="14772" x="5410200" y="1377950"/>
          <p14:tracePt t="14804" x="5410200" y="1409700"/>
          <p14:tracePt t="14837" x="5410200" y="1447800"/>
          <p14:tracePt t="14863" x="5480050" y="1511300"/>
          <p14:tracePt t="14896" x="5518150" y="1511300"/>
          <p14:tracePt t="14946" x="5556250" y="1498600"/>
          <p14:tracePt t="14978" x="5581650" y="1479550"/>
          <p14:tracePt t="15008" x="5588000" y="1473200"/>
          <p14:tracePt t="15927" x="5651500" y="1479550"/>
          <p14:tracePt t="15943" x="5708650" y="1479550"/>
          <p14:tracePt t="15976" x="5911850" y="1479550"/>
          <p14:tracePt t="16012" x="6108700" y="1479550"/>
          <p14:tracePt t="16036" x="6172200" y="1473200"/>
          <p14:tracePt t="16071" x="6223000" y="1460500"/>
          <p14:tracePt t="16097" x="6235700" y="1460500"/>
          <p14:tracePt t="16132" x="6305550" y="1460500"/>
          <p14:tracePt t="16165" x="6369050" y="1460500"/>
          <p14:tracePt t="16196" x="6388100" y="1460500"/>
          <p14:tracePt t="16229" x="6407150" y="1460500"/>
          <p14:tracePt t="16259" x="6457950" y="1460500"/>
          <p14:tracePt t="16290" x="6489700" y="1460500"/>
          <p14:tracePt t="16317" x="6502400" y="1460500"/>
          <p14:tracePt t="16350" x="6515100" y="1460500"/>
          <p14:tracePt t="16460" x="6534150" y="1473200"/>
          <p14:tracePt t="16507" x="6546850" y="1479550"/>
          <p14:tracePt t="16534" x="6642100" y="1511300"/>
          <p14:tracePt t="16568" x="6718300" y="1517650"/>
          <p14:tracePt t="17961" x="6724650" y="1517650"/>
          <p14:tracePt t="18073" x="6705600" y="1498600"/>
          <p14:tracePt t="18100" x="6680200" y="1479550"/>
          <p14:tracePt t="18132" x="6661150" y="1479550"/>
          <p14:tracePt t="18164" x="6629400" y="1479550"/>
          <p14:tracePt t="18195" x="6572250" y="1485900"/>
          <p14:tracePt t="18227" x="6521450" y="1511300"/>
          <p14:tracePt t="18365" x="6553200" y="1511300"/>
          <p14:tracePt t="18400" x="6597650" y="1504950"/>
          <p14:tracePt t="18758" x="6604000" y="1504950"/>
          <p14:tracePt t="18792" x="6502400" y="1504950"/>
          <p14:tracePt t="18817" x="6438900" y="1511300"/>
          <p14:tracePt t="18849" x="6413500" y="1555750"/>
          <p14:tracePt t="18883" x="6413500" y="1562100"/>
          <p14:tracePt t="18910" x="6445250" y="1536700"/>
          <p14:tracePt t="18943" x="6521450" y="1441450"/>
          <p14:tracePt t="18974" x="6553200" y="1416050"/>
          <p14:tracePt t="19005" x="6565900" y="1403350"/>
          <p14:tracePt t="19081" x="6527800" y="1454150"/>
          <p14:tracePt t="19116" x="6527800" y="1498600"/>
          <p14:tracePt t="19149" x="6527800" y="1504950"/>
          <p14:tracePt t="19182" x="6604000" y="1498600"/>
          <p14:tracePt t="19208" x="6711950" y="1498600"/>
          <p14:tracePt t="19240" x="6743700" y="1498600"/>
          <p14:tracePt t="19273" x="6731000" y="1536700"/>
          <p14:tracePt t="19307" x="6724650" y="1549400"/>
          <p14:tracePt t="19363" x="6731000" y="1473200"/>
          <p14:tracePt t="19396" x="6731000" y="1441450"/>
          <p14:tracePt t="19444" x="6724650" y="1473200"/>
          <p14:tracePt t="19476" x="6705600" y="1524000"/>
          <p14:tracePt t="19556" x="6705600" y="1517650"/>
          <p14:tracePt t="19833" x="6705600" y="1543050"/>
          <p14:tracePt t="19866" x="6756400" y="1581150"/>
          <p14:tracePt t="19901" x="6908800" y="1593850"/>
          <p14:tracePt t="19928" x="7207250" y="1562100"/>
          <p14:tracePt t="19948" x="7353300" y="1517650"/>
          <p14:tracePt t="19975" x="7480300" y="1454150"/>
          <p14:tracePt t="20036" x="7486650" y="1447800"/>
          <p14:tracePt t="20069" x="7473950" y="1454150"/>
          <p14:tracePt t="20086" x="7448550" y="1479550"/>
          <p14:tracePt t="20115" x="7429500" y="1504950"/>
          <p14:tracePt t="20149" x="7416800" y="1517650"/>
          <p14:tracePt t="20181" x="7442200" y="1581150"/>
          <p14:tracePt t="20214" x="7581900" y="1612900"/>
          <p14:tracePt t="20240" x="7670800" y="1612900"/>
          <p14:tracePt t="20272" x="7683500" y="1593850"/>
          <p14:tracePt t="20304" x="7689850" y="1581150"/>
          <p14:tracePt t="20397" x="7715250" y="1555750"/>
          <p14:tracePt t="20429" x="7816850" y="1543050"/>
          <p14:tracePt t="20444" x="7829550" y="1543050"/>
          <p14:tracePt t="20602" x="7842250" y="1517650"/>
          <p14:tracePt t="20630" x="7854950" y="1479550"/>
          <p14:tracePt t="20660" x="7861300" y="1460500"/>
          <p14:tracePt t="20742" x="7854950" y="1473200"/>
          <p14:tracePt t="20776" x="7842250" y="1492250"/>
          <p14:tracePt t="20801" x="7842250" y="1524000"/>
          <p14:tracePt t="20840" x="7950200" y="1568450"/>
          <p14:tracePt t="20865" x="8039100" y="1568450"/>
          <p14:tracePt t="20897" x="8108950" y="1543050"/>
          <p14:tracePt t="20932" x="8115300" y="1530350"/>
          <p14:tracePt t="22788" x="8115300" y="1524000"/>
          <p14:tracePt t="22835" x="8115300" y="1517650"/>
          <p14:tracePt t="27433" x="8115300" y="1511300"/>
          <p14:tracePt t="27528" x="8115300" y="1536700"/>
          <p14:tracePt t="27569" x="8115300" y="1549400"/>
          <p14:tracePt t="27601" x="8115300" y="1555750"/>
          <p14:tracePt t="27684" x="8115300" y="1581150"/>
          <p14:tracePt t="27928" x="8070850" y="1593850"/>
          <p14:tracePt t="27945" x="8026400" y="1612900"/>
          <p14:tracePt t="27979" x="7924800" y="1619250"/>
          <p14:tracePt t="28010" x="7899400" y="1619250"/>
          <p14:tracePt t="28120" x="7937500" y="1619250"/>
          <p14:tracePt t="28147" x="8026400" y="1619250"/>
          <p14:tracePt t="28182" x="8070850" y="1606550"/>
          <p14:tracePt t="28287" x="8058150" y="1593850"/>
          <p14:tracePt t="28322" x="7893050" y="1593850"/>
          <p14:tracePt t="28349" x="7772400" y="1587500"/>
          <p14:tracePt t="28396" x="7772400" y="1581150"/>
          <p14:tracePt t="28449" x="7804150" y="1568450"/>
          <p14:tracePt t="28481" x="7810500" y="1568450"/>
          <p14:tracePt t="29334" x="7816850" y="1568450"/>
          <p14:tracePt t="29995" x="7594600" y="1612900"/>
          <p14:tracePt t="30029" x="6997700" y="1727200"/>
          <p14:tracePt t="30053" x="6464300" y="1828800"/>
          <p14:tracePt t="30085" x="6064250" y="1905000"/>
          <p14:tracePt t="30118" x="5886450" y="1930400"/>
          <p14:tracePt t="30150" x="5803900" y="1936750"/>
          <p14:tracePt t="30184" x="5727700" y="1943100"/>
          <p14:tracePt t="30370" x="5702300" y="1943100"/>
          <p14:tracePt t="30411" x="5689600" y="1936750"/>
          <p14:tracePt t="30448" x="5657850" y="1936750"/>
          <p14:tracePt t="30543" x="5664200" y="1955800"/>
          <p14:tracePt t="31255" x="5594350" y="1924050"/>
          <p14:tracePt t="31289" x="5518150" y="1905000"/>
          <p14:tracePt t="31322" x="5384800" y="2044700"/>
          <p14:tracePt t="31338" x="5067300" y="2190750"/>
          <p14:tracePt t="31349" x="4870450" y="2292350"/>
          <p14:tracePt t="31389" x="3257550" y="2825750"/>
          <p14:tracePt t="31422" x="2190750" y="3048000"/>
          <p14:tracePt t="31455" x="2101850" y="3079750"/>
          <p14:tracePt t="31489" x="2197100" y="3092450"/>
          <p14:tracePt t="31499" x="2216150" y="3105150"/>
          <p14:tracePt t="31529" x="2216150" y="3111500"/>
          <p14:tracePt t="31575" x="2228850" y="3098800"/>
          <p14:tracePt t="32135" x="2209800" y="3098800"/>
          <p14:tracePt t="32185" x="2203450" y="3086100"/>
          <p14:tracePt t="32319" x="2197100" y="3079750"/>
          <p14:tracePt t="32558" x="2197100" y="3073400"/>
          <p14:tracePt t="32619" x="2197100" y="3067050"/>
          <p14:tracePt t="32648" x="2197100" y="3060700"/>
          <p14:tracePt t="32730" x="2197100" y="3048000"/>
          <p14:tracePt t="32872" x="2197100" y="3041650"/>
          <p14:tracePt t="33014" x="2209800" y="3028950"/>
          <p14:tracePt t="33041" x="2241550" y="3009900"/>
          <p14:tracePt t="33072" x="2254250" y="2997200"/>
          <p14:tracePt t="33073" x="2260600" y="2990850"/>
          <p14:tracePt t="33105" x="2260600" y="2959100"/>
          <p14:tracePt t="33139" x="2273300" y="2908300"/>
          <p14:tracePt t="33150" x="2273300" y="2901950"/>
          <p14:tracePt t="33179" x="2273300" y="2882900"/>
          <p14:tracePt t="33214" x="2273300" y="2863850"/>
          <p14:tracePt t="33243" x="2254250" y="2851150"/>
          <p14:tracePt t="33296" x="2247900" y="2851150"/>
          <p14:tracePt t="33729" x="2228850" y="2825750"/>
          <p14:tracePt t="33747" x="2228850" y="2813050"/>
          <p14:tracePt t="33778" x="2209800" y="2787650"/>
          <p14:tracePt t="33839" x="2197100" y="2774950"/>
          <p14:tracePt t="34028" x="2197100" y="2768600"/>
          <p14:tracePt t="34088" x="2197100" y="2762250"/>
          <p14:tracePt t="34122" x="2197100" y="2730500"/>
          <p14:tracePt t="34132" x="2197100" y="2724150"/>
          <p14:tracePt t="34169" x="2197100" y="2705100"/>
          <p14:tracePt t="34259" x="2197100" y="2692400"/>
          <p14:tracePt t="34296" x="2190750" y="2686050"/>
          <p14:tracePt t="34323" x="2190750" y="2673350"/>
          <p14:tracePt t="34557" x="2190750" y="2667000"/>
          <p14:tracePt t="34617" x="2190750" y="2654300"/>
          <p14:tracePt t="35308" x="2190750" y="2647950"/>
          <p14:tracePt t="35431" x="2190750" y="2673350"/>
          <p14:tracePt t="35456" x="2190750" y="2698750"/>
          <p14:tracePt t="35466" x="2190750" y="2717800"/>
          <p14:tracePt t="35506" x="2203450" y="2768600"/>
          <p14:tracePt t="35545" x="2203450" y="2806700"/>
          <p14:tracePt t="35589" x="2247900" y="2857500"/>
          <p14:tracePt t="35618" x="2254250" y="2870200"/>
          <p14:tracePt t="35664" x="2266950" y="2876550"/>
          <p14:tracePt t="36057" x="2266950" y="2870200"/>
          <p14:tracePt t="36213" x="2266950" y="2863850"/>
          <p14:tracePt t="36258" x="2266950" y="2857500"/>
          <p14:tracePt t="36295" x="2266950" y="2851150"/>
          <p14:tracePt t="36325" x="2266950" y="2832100"/>
          <p14:tracePt t="36386" x="2266950" y="2800350"/>
          <p14:tracePt t="36419" x="2273300" y="2762250"/>
          <p14:tracePt t="36447" x="2273300" y="2711450"/>
          <p14:tracePt t="36484" x="2254250" y="2571750"/>
          <p14:tracePt t="36513" x="2228850" y="2501900"/>
          <p14:tracePt t="36539" x="2203450" y="2457450"/>
          <p14:tracePt t="36618" x="2184400" y="2457450"/>
          <p14:tracePt t="36648" x="2152650" y="2489200"/>
          <p14:tracePt t="36684" x="2114550" y="2578100"/>
          <p14:tracePt t="36712" x="2139950" y="2641600"/>
          <p14:tracePt t="36746" x="2216150" y="2660650"/>
          <p14:tracePt t="36780" x="2292350" y="2660650"/>
          <p14:tracePt t="36813" x="2349500" y="2552700"/>
          <p14:tracePt t="36839" x="2355850" y="2476500"/>
          <p14:tracePt t="36873" x="2330450" y="2406650"/>
          <p14:tracePt t="36906" x="2216150" y="2393950"/>
          <p14:tracePt t="36915" x="2190750" y="2393950"/>
          <p14:tracePt t="36952" x="2165350" y="2457450"/>
          <p14:tracePt t="36979" x="2203450" y="2540000"/>
          <p14:tracePt t="37016" x="2266950" y="2540000"/>
          <p14:tracePt t="37044" x="2305050" y="2520950"/>
          <p14:tracePt t="37352" x="2298700" y="2508250"/>
          <p14:tracePt t="37387" x="2273300" y="2508250"/>
          <p14:tracePt t="37415" x="2216150" y="2527300"/>
          <p14:tracePt t="37446" x="2178050" y="2559050"/>
          <p14:tracePt t="37481" x="2178050" y="2622550"/>
          <p14:tracePt t="37512" x="2247900" y="2647950"/>
          <p14:tracePt t="37546" x="2362200" y="2622550"/>
          <p14:tracePt t="37573" x="2381250" y="2584450"/>
          <p14:tracePt t="37606" x="2381250" y="2533650"/>
          <p14:tracePt t="37639" x="2368550" y="2501900"/>
          <p14:tracePt t="37673" x="2305050" y="2501900"/>
          <p14:tracePt t="37706" x="2266950" y="2559050"/>
          <p14:tracePt t="37717" x="2260600" y="2578100"/>
          <p14:tracePt t="37746" x="2273300" y="2603500"/>
          <p14:tracePt t="37773" x="2286000" y="2603500"/>
          <p14:tracePt t="37811" x="2305050" y="2571750"/>
          <p14:tracePt t="37839" x="2305050" y="2565400"/>
          <p14:tracePt t="37886" x="2292350" y="2578100"/>
          <p14:tracePt t="38010" x="2279650" y="2578100"/>
          <p14:tracePt t="38046" x="2279650" y="2571750"/>
          <p14:tracePt t="38429" x="2279650" y="2565400"/>
          <p14:tracePt t="38962" x="2279650" y="2552700"/>
          <p14:tracePt t="39478" x="2273300" y="2533650"/>
          <p14:tracePt t="39531" x="2266950" y="2527300"/>
          <p14:tracePt t="39622" x="2260600" y="2520950"/>
          <p14:tracePt t="39698" x="2260600" y="2533650"/>
          <p14:tracePt t="39793" x="2260600" y="2520950"/>
          <p14:tracePt t="40109" x="2273300" y="2552700"/>
          <p14:tracePt t="40140" x="2279650" y="2584450"/>
          <p14:tracePt t="40173" x="2286000" y="2622550"/>
          <p14:tracePt t="40184" x="2286000" y="2628900"/>
          <p14:tracePt t="40213" x="2286000" y="2660650"/>
          <p14:tracePt t="40250" x="2298700" y="2692400"/>
          <p14:tracePt t="40297" x="2305050" y="2705100"/>
          <p14:tracePt t="40373" x="2311400" y="2686050"/>
          <p14:tracePt t="40400" x="2311400" y="2660650"/>
          <p14:tracePt t="40637" x="2317750" y="2654300"/>
          <p14:tracePt t="41058" x="2317750" y="2641600"/>
          <p14:tracePt t="41136" x="2317750" y="2635250"/>
          <p14:tracePt t="41273" x="2317750" y="2628900"/>
          <p14:tracePt t="41400" x="2298700" y="2622550"/>
          <p14:tracePt t="41436" x="2247900" y="2597150"/>
          <p14:tracePt t="41445" x="2222500" y="2590800"/>
          <p14:tracePt t="41480" x="2152650" y="2590800"/>
          <p14:tracePt t="41515" x="2101850" y="2603500"/>
          <p14:tracePt t="41541" x="2095500" y="2609850"/>
          <p14:tracePt t="41573" x="2095500" y="2622550"/>
          <p14:tracePt t="41607" x="2095500" y="2628900"/>
          <p14:tracePt t="41653" x="2114550" y="2628900"/>
          <p14:tracePt t="41680" x="2133600" y="2628900"/>
          <p14:tracePt t="41716" x="2146300" y="2635250"/>
          <p14:tracePt t="41747" x="2159000" y="2641600"/>
          <p14:tracePt t="41773" x="2165350" y="2641600"/>
          <p14:tracePt t="41884" x="2190750" y="2647950"/>
          <p14:tracePt t="41937" x="2197100" y="2647950"/>
          <p14:tracePt t="41996" x="2209800" y="2660650"/>
          <p14:tracePt t="42152" x="2222500" y="2660650"/>
          <p14:tracePt t="42761" x="2228850" y="2660650"/>
          <p14:tracePt t="43554" x="2228850" y="2654300"/>
          <p14:tracePt t="44907" x="2228850" y="2641600"/>
          <p14:tracePt t="45165" x="2222500" y="2609850"/>
          <p14:tracePt t="45199" x="2159000" y="2540000"/>
          <p14:tracePt t="45230" x="2095500" y="2514600"/>
          <p14:tracePt t="45264" x="2044700" y="2514600"/>
          <p14:tracePt t="45291" x="1993900" y="2533650"/>
          <p14:tracePt t="45327" x="1981200" y="2552700"/>
          <p14:tracePt t="45357" x="1987550" y="2584450"/>
          <p14:tracePt t="45367" x="2006600" y="2609850"/>
          <p14:tracePt t="45403" x="2108200" y="2616200"/>
          <p14:tracePt t="45431" x="2165350" y="2616200"/>
          <p14:tracePt t="45457" x="2178050" y="2616200"/>
          <p14:tracePt t="46276" x="2184400" y="2616200"/>
          <p14:tracePt t="46415" x="2190750" y="2609850"/>
          <p14:tracePt t="47063" x="2190750" y="2622550"/>
          <p14:tracePt t="47089" x="2190750" y="2635250"/>
          <p14:tracePt t="47166" x="2190750" y="2667000"/>
          <p14:tracePt t="47200" x="2190750" y="2711450"/>
          <p14:tracePt t="47230" x="2203450" y="2736850"/>
          <p14:tracePt t="47307" x="2203450" y="2743200"/>
          <p14:tracePt t="47449" x="2209800" y="2730500"/>
          <p14:tracePt t="47484" x="2216150" y="2724150"/>
          <p14:tracePt t="47653" x="2216150" y="2717800"/>
          <p14:tracePt t="48072" x="2216150" y="2711450"/>
          <p14:tracePt t="48091" x="2222500" y="2711450"/>
          <p14:tracePt t="48264" x="2222500" y="2692400"/>
          <p14:tracePt t="48296" x="2222500" y="2673350"/>
          <p14:tracePt t="48324" x="2209800" y="2647950"/>
          <p14:tracePt t="48358" x="2190750" y="2635250"/>
          <p14:tracePt t="48391" x="2127250" y="2635250"/>
          <p14:tracePt t="48437" x="2076450" y="2654300"/>
          <p14:tracePt t="48464" x="2070100" y="2660650"/>
          <p14:tracePt t="48555" x="2101850" y="2660650"/>
          <p14:tracePt t="49948" x="2101850" y="2667000"/>
          <p14:tracePt t="49985" x="2133600" y="2692400"/>
          <p14:tracePt t="50011" x="2216150" y="2692400"/>
          <p14:tracePt t="50047" x="2305050" y="2692400"/>
          <p14:tracePt t="50074" x="2311400" y="2686050"/>
          <p14:tracePt t="50154" x="2317750" y="2686050"/>
          <p14:tracePt t="50197" x="2324100" y="2686050"/>
          <p14:tracePt t="50231" x="2413000" y="2736850"/>
          <p14:tracePt t="50264" x="2559050" y="2749550"/>
          <p14:tracePt t="50299" x="2628900" y="2749550"/>
          <p14:tracePt t="50345" x="2628900" y="2743200"/>
          <p14:tracePt t="50388" x="2609850" y="2743200"/>
          <p14:tracePt t="50421" x="2540000" y="2724150"/>
          <p14:tracePt t="50449" x="2451100" y="2711450"/>
          <p14:tracePt t="50478" x="2413000" y="2711450"/>
          <p14:tracePt t="50525" x="2527300" y="2711450"/>
          <p14:tracePt t="50558" x="2559050" y="2711450"/>
          <p14:tracePt t="50621" x="2266950" y="2711450"/>
          <p14:tracePt t="50655" x="2044700" y="2711450"/>
          <p14:tracePt t="50746" x="2203450" y="2724150"/>
          <p14:tracePt t="50781" x="2749550" y="2794000"/>
          <p14:tracePt t="50839" x="2635250" y="2749550"/>
          <p14:tracePt t="50872" x="2438400" y="2730500"/>
          <p14:tracePt t="50948" x="2457450" y="2730500"/>
          <p14:tracePt t="50981" x="2463800" y="2736850"/>
          <p14:tracePt t="51056" x="2381250" y="2724150"/>
          <p14:tracePt t="51090" x="2362200" y="2724150"/>
          <p14:tracePt t="51136" x="2368550" y="2736850"/>
          <p14:tracePt t="51169" x="2413000" y="2736850"/>
          <p14:tracePt t="51213" x="2425700" y="2736850"/>
          <p14:tracePt t="51293" x="2406650" y="2736850"/>
          <p14:tracePt t="51797" x="2400300" y="2736850"/>
          <p14:tracePt t="51854" x="2400300" y="2762250"/>
          <p14:tracePt t="51888" x="2400300" y="2781300"/>
          <p14:tracePt t="51917" x="2457450" y="2813050"/>
          <p14:tracePt t="51952" x="2482850" y="2825750"/>
          <p14:tracePt t="51997" x="2489200" y="2882900"/>
          <p14:tracePt t="52034" x="2457450" y="2901950"/>
          <p14:tracePt t="52314" x="2336800" y="2940050"/>
          <p14:tracePt t="52341" x="2330450" y="2946400"/>
          <p14:tracePt t="52499" x="2336800" y="2933700"/>
          <p14:tracePt t="52857" x="2330450" y="2889250"/>
          <p14:tracePt t="52885" x="2279650" y="2838450"/>
          <p14:tracePt t="52923" x="2203450" y="2787650"/>
          <p14:tracePt t="52950" x="2101850" y="2787650"/>
          <p14:tracePt t="52980" x="2076450" y="2787650"/>
          <p14:tracePt t="53016" x="2082800" y="2806700"/>
          <p14:tracePt t="53064" x="2108200" y="2800350"/>
          <p14:tracePt t="53090" x="2133600" y="2781300"/>
          <p14:tracePt t="53447" x="2133600" y="2768600"/>
          <p14:tracePt t="53498" x="2133600" y="2762250"/>
          <p14:tracePt t="53560" x="2127250" y="2762250"/>
          <p14:tracePt t="53637" x="2216150" y="2787650"/>
          <p14:tracePt t="53671" x="2349500" y="2787650"/>
          <p14:tracePt t="53699" x="2425700" y="2787650"/>
          <p14:tracePt t="53734" x="2432050" y="2787650"/>
          <p14:tracePt t="54315" x="2419350" y="2819400"/>
          <p14:tracePt t="54343" x="2374900" y="2889250"/>
          <p14:tracePt t="54375" x="2355850" y="3041650"/>
          <p14:tracePt t="54385" x="2355850" y="3086100"/>
          <p14:tracePt t="54422" x="2355850" y="3181350"/>
          <p14:tracePt t="54564" x="2355850" y="3194050"/>
          <p14:tracePt t="54621" x="2355850" y="3219450"/>
          <p14:tracePt t="54655" x="2355850" y="3257550"/>
          <p14:tracePt t="54682" x="2362200" y="3282950"/>
          <p14:tracePt t="54725" x="2368550" y="3302000"/>
          <p14:tracePt t="54759" x="2374900" y="3321050"/>
          <p14:tracePt t="54798" x="2374900" y="3327400"/>
          <p14:tracePt t="55953" x="2374900" y="3321050"/>
          <p14:tracePt t="56062" x="2374900" y="3314700"/>
          <p14:tracePt t="56359" x="2374900" y="3308350"/>
          <p14:tracePt t="56392" x="2374900" y="3295650"/>
          <p14:tracePt t="56921" x="2374900" y="3289300"/>
          <p14:tracePt t="56950" x="2413000" y="3289300"/>
          <p14:tracePt t="56984" x="2520950" y="3289300"/>
          <p14:tracePt t="57015" x="2711450" y="3289300"/>
          <p14:tracePt t="57046" x="2952750" y="3289300"/>
          <p14:tracePt t="57078" x="3143250" y="3302000"/>
          <p14:tracePt t="57104" x="3181350" y="3321050"/>
          <p14:tracePt t="57154" x="3143250" y="3257550"/>
          <p14:tracePt t="57186" x="3067050" y="3232150"/>
          <p14:tracePt t="57217" x="2921000" y="3219450"/>
          <p14:tracePt t="57248" x="2870200" y="3187700"/>
          <p14:tracePt t="57280" x="2806700" y="3175000"/>
          <p14:tracePt t="57436" x="2800350" y="3175000"/>
          <p14:tracePt t="57578" x="2806700" y="3225800"/>
          <p14:tracePt t="57604" x="2819400" y="3238500"/>
          <p14:tracePt t="57698" x="2806700" y="3213100"/>
          <p14:tracePt t="57731" x="2794000" y="3200400"/>
          <p14:tracePt t="57857" x="2787650" y="3194050"/>
          <p14:tracePt t="57967" x="2774950" y="3181350"/>
          <p14:tracePt t="58044" x="2774950" y="3175000"/>
          <p14:tracePt t="58062" x="2768600" y="3175000"/>
          <p14:tracePt t="58081" x="2762250" y="3175000"/>
          <p14:tracePt t="58105" x="2755900" y="3162300"/>
          <p14:tracePt t="58154" x="2736850" y="3162300"/>
          <p14:tracePt t="58181" x="2705100" y="3136900"/>
          <p14:tracePt t="58214" x="2679700" y="3054350"/>
          <p14:tracePt t="58245" x="2679700" y="2978150"/>
          <p14:tracePt t="58278" x="2686050" y="2940050"/>
          <p14:tracePt t="58313" x="2736850" y="2952750"/>
          <p14:tracePt t="58338" x="2800350" y="2997200"/>
          <p14:tracePt t="58371" x="2825750" y="3022600"/>
          <p14:tracePt t="58453" x="2806700" y="3016250"/>
          <p14:tracePt t="58485" x="2806700" y="2997200"/>
          <p14:tracePt t="58516" x="2806700" y="2965450"/>
          <p14:tracePt t="58590" x="2806700" y="2971800"/>
          <p14:tracePt t="58621" x="2832100" y="3016250"/>
          <p14:tracePt t="58760" x="2838450" y="3016250"/>
          <p14:tracePt t="58875" x="2838450" y="2997200"/>
          <p14:tracePt t="58963" x="2825750" y="2997200"/>
          <p14:tracePt t="58999" x="2813050" y="2997200"/>
          <p14:tracePt t="59452" x="2806700" y="2990850"/>
          <p14:tracePt t="59511" x="2806700" y="2971800"/>
          <p14:tracePt t="59562" x="2806700" y="2959100"/>
          <p14:tracePt t="59622" x="2806700" y="2952750"/>
          <p14:tracePt t="59667" x="2806700" y="2940050"/>
          <p14:tracePt t="59718" x="2806700" y="2933700"/>
          <p14:tracePt t="59885" x="2806700" y="2921000"/>
          <p14:tracePt t="59922" x="2806700" y="2901950"/>
          <p14:tracePt t="59949" x="2806700" y="2857500"/>
          <p14:tracePt t="59981" x="2806700" y="2774950"/>
          <p14:tracePt t="60013" x="2819400" y="2679700"/>
          <p14:tracePt t="60045" x="2844800" y="2616200"/>
          <p14:tracePt t="60078" x="2876550" y="2597150"/>
          <p14:tracePt t="60104" x="2927350" y="2603500"/>
          <p14:tracePt t="60138" x="2984500" y="2641600"/>
          <p14:tracePt t="60171" x="3009900" y="2667000"/>
          <p14:tracePt t="60214" x="3003550" y="2679700"/>
          <p14:tracePt t="60246" x="2978150" y="2647950"/>
          <p14:tracePt t="60278" x="2933700" y="2584450"/>
          <p14:tracePt t="60310" x="2921000" y="2559050"/>
          <p14:tracePt t="60370" x="3028950" y="2603500"/>
          <p14:tracePt t="60403" x="3238500" y="2641600"/>
          <p14:tracePt t="60436" x="3384550" y="2667000"/>
          <p14:tracePt t="60485" x="3378200" y="2679700"/>
          <p14:tracePt t="60562" x="3365500" y="2679700"/>
          <p14:tracePt t="61122" x="3365500" y="2673350"/>
          <p14:tracePt t="62139" x="3365500" y="2654300"/>
          <p14:tracePt t="64044" x="3359150" y="2647950"/>
          <p14:tracePt t="65151" x="3359150" y="2635250"/>
          <p14:tracePt t="65356" x="3371850" y="2641600"/>
          <p14:tracePt t="65389" x="3384550" y="2660650"/>
          <p14:tracePt t="65422" x="3390900" y="2660650"/>
          <p14:tracePt t="65455" x="3409950" y="2673350"/>
          <p14:tracePt t="65480" x="3473450" y="2698750"/>
          <p14:tracePt t="65513" x="3524250" y="2698750"/>
          <p14:tracePt t="65548" x="3562350" y="2698750"/>
          <p14:tracePt t="65573" x="3575050" y="2698750"/>
          <p14:tracePt t="65606" x="3581400" y="2698750"/>
          <p14:tracePt t="66202" x="3587750" y="2698750"/>
          <p14:tracePt t="66733" x="3587750" y="2679700"/>
          <p14:tracePt t="66767" x="3575050" y="2660650"/>
          <p14:tracePt t="66829" x="3562350" y="2647950"/>
          <p14:tracePt t="66860" x="3505200" y="2628900"/>
          <p14:tracePt t="66892" x="3352800" y="2609850"/>
          <p14:tracePt t="66924" x="3048000" y="2584450"/>
          <p14:tracePt t="66952" x="2838450" y="2578100"/>
          <p14:tracePt t="66988" x="2781300" y="2578100"/>
          <p14:tracePt t="67015" x="2724150" y="2578100"/>
          <p14:tracePt t="67046" x="2660650" y="2578100"/>
          <p14:tracePt t="67078" x="2628900" y="2578100"/>
          <p14:tracePt t="67109" x="2603500" y="2578100"/>
          <p14:tracePt t="67136" x="2540000" y="2559050"/>
          <p14:tracePt t="67170" x="2476500" y="2540000"/>
          <p14:tracePt t="67204" x="2279650" y="2470150"/>
          <p14:tracePt t="67236" x="1949450" y="2330450"/>
          <p14:tracePt t="67266" x="1816100" y="2279650"/>
          <p14:tracePt t="67358" x="1803400" y="2279650"/>
          <p14:tracePt t="67433" x="1797050" y="2266950"/>
          <p14:tracePt t="67705" x="1854200" y="2266950"/>
          <p14:tracePt t="67734" x="1955800" y="2266950"/>
          <p14:tracePt t="67752" x="2032000" y="2266950"/>
          <p14:tracePt t="67777" x="2216150" y="2266950"/>
          <p14:tracePt t="67812" x="2362200" y="2273300"/>
          <p14:tracePt t="68419" x="2374900" y="2279650"/>
          <p14:tracePt t="68453" x="2400300" y="2286000"/>
          <p14:tracePt t="68481" x="2444750" y="2298700"/>
          <p14:tracePt t="68513" x="2470150" y="2298700"/>
          <p14:tracePt t="68550" x="2508250" y="2298700"/>
          <p14:tracePt t="68934" x="2622550" y="2298700"/>
          <p14:tracePt t="68950" x="2749550" y="2292350"/>
          <p14:tracePt t="68982" x="3022600" y="2241550"/>
          <p14:tracePt t="69014" x="3143250" y="2209800"/>
          <p14:tracePt t="69046" x="3162300" y="2203450"/>
          <p14:tracePt t="69077" x="3206750" y="2203450"/>
          <p14:tracePt t="69110" x="3282950" y="2209800"/>
          <p14:tracePt t="69127" x="3289300" y="2209800"/>
          <p14:tracePt t="69452" x="3302000" y="2216150"/>
          <p14:tracePt t="69511" x="3302000" y="2209800"/>
          <p14:tracePt t="69562" x="3314700" y="2209800"/>
          <p14:tracePt t="69783" x="3302000" y="2216150"/>
          <p14:tracePt t="70032" x="3333750" y="2228850"/>
          <p14:tracePt t="70059" x="3378200" y="2228850"/>
          <p14:tracePt t="70094" x="3556000" y="2228850"/>
          <p14:tracePt t="70121" x="3771900" y="2197100"/>
          <p14:tracePt t="70157" x="3873500" y="2165350"/>
          <p14:tracePt t="70190" x="3879850" y="2165350"/>
          <p14:tracePt t="70359" x="3917950" y="2184400"/>
          <p14:tracePt t="70387" x="3981450" y="2190750"/>
          <p14:tracePt t="70422" x="4025900" y="2190750"/>
          <p14:tracePt t="70467" x="4032250" y="2197100"/>
          <p14:tracePt t="70498" x="4032250" y="2203450"/>
          <p14:tracePt t="70562" x="4032250" y="2197100"/>
          <p14:tracePt t="70610" x="4051300" y="2190750"/>
          <p14:tracePt t="70642" x="4133850" y="2190750"/>
          <p14:tracePt t="70667" x="4216400" y="2190750"/>
          <p14:tracePt t="70705" x="4337050" y="2178050"/>
          <p14:tracePt t="70734" x="4400550" y="2159000"/>
          <p14:tracePt t="70767" x="4445000" y="2146300"/>
          <p14:tracePt t="70798" x="4483100" y="2146300"/>
          <p14:tracePt t="70814" x="4489450" y="2146300"/>
          <p14:tracePt t="70861" x="4495800" y="2146300"/>
          <p14:tracePt t="70965" x="4502150" y="2146300"/>
          <p14:tracePt t="71000" x="4546600" y="2146300"/>
          <p14:tracePt t="71033" x="4699000" y="2146300"/>
          <p14:tracePt t="71064" x="4978400" y="2139950"/>
          <p14:tracePt t="71096" x="5060950" y="2127250"/>
          <p14:tracePt t="71311" x="5105400" y="2127250"/>
          <p14:tracePt t="71340" x="5207000" y="2127250"/>
          <p14:tracePt t="71373" x="5378450" y="2127250"/>
          <p14:tracePt t="71455" x="5365750" y="2146300"/>
          <p14:tracePt t="71531" x="5353050" y="2139950"/>
          <p14:tracePt t="72887" x="5346700" y="2139950"/>
          <p14:tracePt t="73000" x="5346700" y="2133600"/>
          <p14:tracePt t="73060" x="5340350" y="2127250"/>
          <p14:tracePt t="73233" x="5334000" y="2120900"/>
          <p14:tracePt t="73282" x="5289550" y="2095500"/>
          <p14:tracePt t="73314" x="5194300" y="2076450"/>
          <p14:tracePt t="73342" x="5035550" y="2063750"/>
          <p14:tracePt t="73375" x="4940300" y="2032000"/>
          <p14:tracePt t="73407" x="4895850" y="2012950"/>
          <p14:tracePt t="73422" x="4876800" y="2006600"/>
          <p14:tracePt t="73455" x="4800600" y="1981200"/>
          <p14:tracePt t="73488" x="4781550" y="1981200"/>
          <p14:tracePt t="73529" x="4699000" y="1993900"/>
          <p14:tracePt t="73566" x="4622800" y="1993900"/>
          <p14:tracePt t="73590" x="4546600" y="1993900"/>
          <p14:tracePt t="73625" x="4514850" y="2006600"/>
          <p14:tracePt t="73657" x="4552950" y="2051050"/>
          <p14:tracePt t="73689" x="4559300" y="2070100"/>
          <p14:tracePt t="73717" x="4470400" y="2070100"/>
          <p14:tracePt t="73751" x="4044950" y="2012950"/>
          <p14:tracePt t="73784" x="3987800" y="2019300"/>
          <p14:tracePt t="74048" x="3937000" y="2012950"/>
          <p14:tracePt t="74075" x="3803650" y="1993900"/>
          <p14:tracePt t="74107" x="3473450" y="1987550"/>
          <p14:tracePt t="74137" x="3079750" y="2012950"/>
          <p14:tracePt t="74174" x="2489200" y="2146300"/>
          <p14:tracePt t="74199" x="2235200" y="2197100"/>
          <p14:tracePt t="74247" x="2228850" y="2190750"/>
          <p14:tracePt t="74280" x="2235200" y="2178050"/>
          <p14:tracePt t="74343" x="2247900" y="2184400"/>
          <p14:tracePt t="74359" x="2254250" y="2184400"/>
          <p14:tracePt t="74388" x="2260600" y="2190750"/>
          <p14:tracePt t="74435" x="2298700" y="2197100"/>
          <p14:tracePt t="74453" x="2343150" y="2190750"/>
          <p14:tracePt t="74486" x="2667000" y="2184400"/>
          <p14:tracePt t="74518" x="2971800" y="2197100"/>
          <p14:tracePt t="74549" x="3016250" y="2203450"/>
          <p14:tracePt t="74610" x="3009900" y="2203450"/>
          <p14:tracePt t="74751" x="3028950" y="2190750"/>
          <p14:tracePt t="74768" x="3028950" y="2178050"/>
          <p14:tracePt t="74794" x="3028950" y="2159000"/>
          <p14:tracePt t="74862" x="3009900" y="2165350"/>
          <p14:tracePt t="74936" x="3022600" y="2146300"/>
          <p14:tracePt t="74953" x="3035300" y="2139950"/>
          <p14:tracePt t="75018" x="3041650" y="2139950"/>
          <p14:tracePt t="75079" x="3041650" y="2152650"/>
          <p14:tracePt t="75156" x="3060700" y="2120900"/>
          <p14:tracePt t="75184" x="3098800" y="2082800"/>
          <p14:tracePt t="75216" x="3124200" y="2076450"/>
          <p14:tracePt t="75263" x="3155950" y="2133600"/>
          <p14:tracePt t="75296" x="3162300" y="2184400"/>
          <p14:tracePt t="75359" x="3175000" y="2133600"/>
          <p14:tracePt t="75391" x="3175000" y="2114550"/>
          <p14:tracePt t="75466" x="3175000" y="2159000"/>
          <p14:tracePt t="75498" x="3187700" y="2178050"/>
          <p14:tracePt t="75564" x="3194050" y="2152650"/>
          <p14:tracePt t="75654" x="3194050" y="2165350"/>
          <p14:tracePt t="75721" x="3213100" y="2114550"/>
          <p14:tracePt t="75748" x="3213100" y="2101850"/>
          <p14:tracePt t="75811" x="3213100" y="2139950"/>
          <p14:tracePt t="75848" x="3213100" y="2171700"/>
          <p14:tracePt t="75902" x="3219450" y="2139950"/>
          <p14:tracePt t="75936" x="3219450" y="2127250"/>
          <p14:tracePt t="76002" x="3219450" y="2152650"/>
          <p14:tracePt t="76111" x="3232150" y="2139950"/>
          <p14:tracePt t="76127" x="3238500" y="2114550"/>
          <p14:tracePt t="76154" x="3244850" y="2108200"/>
          <p14:tracePt t="76220" x="3257550" y="2159000"/>
          <p14:tracePt t="76251" x="3257550" y="2184400"/>
          <p14:tracePt t="76563" x="3263900" y="2197100"/>
          <p14:tracePt t="76591" x="3295650" y="2190750"/>
          <p14:tracePt t="76624" x="3371850" y="2190750"/>
          <p14:tracePt t="76659" x="3486150" y="2190750"/>
          <p14:tracePt t="76690" x="3511550" y="2190750"/>
          <p14:tracePt t="76736" x="3511550" y="2197100"/>
          <p14:tracePt t="76951" x="3556000" y="2222500"/>
          <p14:tracePt t="76968" x="3632200" y="2292350"/>
          <p14:tracePt t="77000" x="3695700" y="2311400"/>
          <p14:tracePt t="77031" x="3708400" y="2311400"/>
          <p14:tracePt t="77064" x="3695700" y="2305050"/>
          <p14:tracePt t="77082" x="3683000" y="2266950"/>
          <p14:tracePt t="77106" x="3683000" y="2241550"/>
          <p14:tracePt t="77157" x="3683000" y="2235200"/>
          <p14:tracePt t="77203" x="3708400" y="2254250"/>
          <p14:tracePt t="81139" x="3708400" y="2247900"/>
          <p14:tracePt t="81190" x="3708400" y="2241550"/>
          <p14:tracePt t="81406" x="3708400" y="2222500"/>
          <p14:tracePt t="81440" x="3708400" y="2165350"/>
          <p14:tracePt t="81467" x="3708400" y="2159000"/>
          <p14:tracePt t="81501" x="3708400" y="2146300"/>
          <p14:tracePt t="81657" x="3721100" y="2114550"/>
          <p14:tracePt t="81688" x="3721100" y="2095500"/>
          <p14:tracePt t="81748" x="3670300" y="2095500"/>
          <p14:tracePt t="81784" x="3632200" y="2133600"/>
          <p14:tracePt t="81816" x="3632200" y="2146300"/>
          <p14:tracePt t="81862" x="3638550" y="2114550"/>
          <p14:tracePt t="81935" x="3651250" y="2114550"/>
          <p14:tracePt t="81952" x="3651250" y="2146300"/>
          <p14:tracePt t="82060" x="3651250" y="2139950"/>
          <p14:tracePt t="82079" x="3651250" y="2133600"/>
          <p14:tracePt t="82126" x="3632200" y="2127250"/>
          <p14:tracePt t="82160" x="3619500" y="2209800"/>
          <p14:tracePt t="82200" x="3886200" y="2362200"/>
          <p14:tracePt t="82232" x="4292600" y="2400300"/>
          <p14:tracePt t="82264" x="4591050" y="2311400"/>
          <p14:tracePt t="82297" x="4730750" y="2089150"/>
          <p14:tracePt t="82332" x="4794250" y="1822450"/>
          <p14:tracePt t="82358" x="4800600" y="1746250"/>
          <p14:tracePt t="82390" x="4762500" y="1733550"/>
          <p14:tracePt t="82424" x="4654550" y="1987550"/>
          <p14:tracePt t="82440" x="4648200" y="2095500"/>
          <p14:tracePt t="82457" x="4654550" y="2146300"/>
          <p14:tracePt t="82484" x="4756150" y="2133600"/>
          <p14:tracePt t="82516" x="4946650" y="1962150"/>
          <p14:tracePt t="82551" x="4978400" y="1924050"/>
          <p14:tracePt t="82595" x="4933950" y="2006600"/>
          <p14:tracePt t="82718" x="4933950" y="2032000"/>
          <p14:tracePt t="82753" x="4933950" y="2089150"/>
          <p14:tracePt t="82784" x="4953000" y="2159000"/>
          <p14:tracePt t="82816" x="4997450" y="2254250"/>
          <p14:tracePt t="82842" x="5010150" y="2286000"/>
          <p14:tracePt t="82940" x="5010150" y="2266950"/>
          <p14:tracePt t="82998" x="5016500" y="2266950"/>
          <p14:tracePt t="83050" x="5143500" y="2266950"/>
          <p14:tracePt t="83082" x="5492750" y="2266950"/>
          <p14:tracePt t="83107" x="5746750" y="2260600"/>
          <p14:tracePt t="83141" x="5829300" y="2260600"/>
          <p14:tracePt t="83174" x="5835650" y="2286000"/>
          <p14:tracePt t="83233" x="5854700" y="2311400"/>
          <p14:tracePt t="83264" x="5918200" y="2362200"/>
          <p14:tracePt t="83283" x="5969000" y="2400300"/>
          <p14:tracePt t="83316" x="5988050" y="2438400"/>
          <p14:tracePt t="83545" x="5988050" y="2444750"/>
          <p14:tracePt t="83579" x="5988050" y="2457450"/>
          <p14:tracePt t="83613" x="5975350" y="2457450"/>
          <p14:tracePt t="83640" x="6038850" y="2457450"/>
          <p14:tracePt t="83673" x="6108700" y="2470150"/>
          <p14:tracePt t="83704" x="6153150" y="2476500"/>
          <p14:tracePt t="83737" x="6191250" y="2457450"/>
          <p14:tracePt t="83770" x="6261100" y="2406650"/>
          <p14:tracePt t="83800" x="6362700" y="2349500"/>
          <p14:tracePt t="83825" x="6400800" y="2317750"/>
          <p14:tracePt t="83857" x="6426200" y="2286000"/>
          <p14:tracePt t="83903" x="6394450" y="2279650"/>
          <p14:tracePt t="83940" x="6292850" y="2311400"/>
          <p14:tracePt t="83968" x="6280150" y="2317750"/>
          <p14:tracePt t="83985" x="6273800" y="2305050"/>
          <p14:tracePt t="84017" x="6292850" y="2247900"/>
          <p14:tracePt t="84049" x="6311900" y="2228850"/>
          <p14:tracePt t="84097" x="6318250" y="2241550"/>
          <p14:tracePt t="84124" x="6318250" y="2266950"/>
          <p14:tracePt t="84158" x="6311900" y="2286000"/>
          <p14:tracePt t="84205" x="6350000" y="2222500"/>
          <p14:tracePt t="84236" x="6375400" y="2184400"/>
          <p14:tracePt t="84296" x="6337300" y="2241550"/>
          <p14:tracePt t="84364" x="6330950" y="2228850"/>
          <p14:tracePt t="84389" x="6330950" y="2197100"/>
          <p14:tracePt t="85499" x="6330950" y="2190750"/>
          <p14:tracePt t="85550" x="6324600" y="2171700"/>
          <p14:tracePt t="85582" x="6292850" y="2171700"/>
          <p14:tracePt t="85609" x="6254750" y="2178050"/>
          <p14:tracePt t="85641" x="6242050" y="2209800"/>
          <p14:tracePt t="85675" x="6242050" y="2216150"/>
          <p14:tracePt t="85764" x="6254750" y="2216150"/>
          <p14:tracePt t="85801" x="6273800" y="2216150"/>
          <p14:tracePt t="86033" x="6330950" y="2209800"/>
          <p14:tracePt t="86061" x="6451600" y="2190750"/>
          <p14:tracePt t="86093" x="6553200" y="2190750"/>
          <p14:tracePt t="86127" x="6572250" y="2209800"/>
          <p14:tracePt t="86159" x="6572250" y="2266950"/>
          <p14:tracePt t="86191" x="6572250" y="2279650"/>
          <p14:tracePt t="86295" x="6616700" y="2279650"/>
          <p14:tracePt t="86328" x="6813550" y="2279650"/>
          <p14:tracePt t="86360" x="7048500" y="2279650"/>
          <p14:tracePt t="86391" x="7391400" y="2279650"/>
          <p14:tracePt t="86426" x="7505700" y="2279650"/>
          <p14:tracePt t="86458" x="7512050" y="2298700"/>
          <p14:tracePt t="86484" x="7518400" y="2330450"/>
          <p14:tracePt t="86516" x="7518400" y="2343150"/>
          <p14:tracePt t="86552" x="7518400" y="2349500"/>
          <p14:tracePt t="86561" x="7512050" y="2368550"/>
          <p14:tracePt t="86578" x="7499350" y="2368550"/>
          <p14:tracePt t="86613" x="7493000" y="2387600"/>
          <p14:tracePt t="86752" x="7346950" y="2425700"/>
          <p14:tracePt t="86787" x="7321550" y="2457450"/>
          <p14:tracePt t="86811" x="7315200" y="2482850"/>
          <p14:tracePt t="86841" x="7315200" y="2495550"/>
          <p14:tracePt t="86939" x="7270750" y="2501900"/>
          <p14:tracePt t="86957" x="7245350" y="2501900"/>
          <p14:tracePt t="86984" x="7239000" y="2501900"/>
          <p14:tracePt t="87080" x="7226300" y="2501900"/>
          <p14:tracePt t="87097" x="7207250" y="2489200"/>
          <p14:tracePt t="87143" x="7200900" y="2476500"/>
          <p14:tracePt t="87190" x="7194550" y="2463800"/>
          <p14:tracePt t="87237" x="7188200" y="2432050"/>
          <p14:tracePt t="87268" x="7188200" y="2400300"/>
          <p14:tracePt t="87300" x="7194550" y="2362200"/>
          <p14:tracePt t="87343" x="7219950" y="2355850"/>
          <p14:tracePt t="87374" x="7302500" y="2349500"/>
          <p14:tracePt t="87407" x="7385050" y="2324100"/>
          <p14:tracePt t="87440" x="7391400" y="2324100"/>
          <p14:tracePt t="87485" x="7404100" y="2324100"/>
          <p14:tracePt t="87612" x="7448550" y="2305050"/>
          <p14:tracePt t="87639" x="7518400" y="2292350"/>
          <p14:tracePt t="87672" x="7766050" y="2286000"/>
          <p14:tracePt t="87705" x="7962900" y="2286000"/>
          <p14:tracePt t="87740" x="7969250" y="2286000"/>
          <p14:tracePt t="88404" x="7912100" y="2286000"/>
          <p14:tracePt t="88440" x="7423150" y="2298700"/>
          <p14:tracePt t="88458" x="7086600" y="2368550"/>
          <p14:tracePt t="88485" x="6616700" y="2546350"/>
          <p14:tracePt t="88516" x="6419850" y="2705100"/>
          <p14:tracePt t="88553" x="6426200" y="2800350"/>
          <p14:tracePt t="88576" x="6457950" y="2857500"/>
          <p14:tracePt t="88592" x="6477000" y="2889250"/>
          <p14:tracePt t="88626" x="6553200" y="2997200"/>
          <p14:tracePt t="88661" x="6610350" y="3073400"/>
          <p14:tracePt t="88692" x="6648450" y="3124200"/>
          <p14:tracePt t="88717" x="6648450" y="3130550"/>
          <p14:tracePt t="89020" x="6654800" y="3124200"/>
          <p14:tracePt t="89045" x="6642100" y="3117850"/>
          <p14:tracePt t="89250" x="6654800" y="3149600"/>
          <p14:tracePt t="89285" x="6705600" y="3270250"/>
          <p14:tracePt t="89311" x="6731000" y="3333750"/>
          <p14:tracePt t="89345" x="6731000" y="3359150"/>
          <p14:tracePt t="89377" x="6724650" y="3365500"/>
          <p14:tracePt t="89675" x="6743700" y="3378200"/>
          <p14:tracePt t="89702" x="6750050" y="3378200"/>
          <p14:tracePt t="90123" x="6724650" y="3365500"/>
          <p14:tracePt t="90286" x="6711950" y="3384550"/>
          <p14:tracePt t="90317" x="6724650" y="3403600"/>
          <p14:tracePt t="90345" x="6781800" y="3435350"/>
          <p14:tracePt t="90363" x="6800850" y="3454400"/>
          <p14:tracePt t="90435" x="6781800" y="3454400"/>
          <p14:tracePt t="90453" x="6711950" y="3454400"/>
          <p14:tracePt t="90485" x="6394450" y="3454400"/>
          <p14:tracePt t="90519" x="5822950" y="3454400"/>
          <p14:tracePt t="90545" x="5461000" y="3454400"/>
          <p14:tracePt t="90578" x="5283200" y="3454400"/>
          <p14:tracePt t="90624" x="5270500" y="3454400"/>
          <p14:tracePt t="90721" x="5283200" y="3460750"/>
          <p14:tracePt t="90755" x="5340350" y="3486150"/>
          <p14:tracePt t="90780" x="5378450" y="3486150"/>
          <p14:tracePt t="90878" x="5403850" y="3486150"/>
          <p14:tracePt t="90953" x="5384800" y="3486150"/>
          <p14:tracePt t="91081" x="5422900" y="3498850"/>
          <p14:tracePt t="91113" x="5441950" y="3505200"/>
          <p14:tracePt t="91154" x="5473700" y="3505200"/>
          <p14:tracePt t="91186" x="5575300" y="3511550"/>
          <p14:tracePt t="91224" x="5632450" y="3549650"/>
          <p14:tracePt t="91256" x="5645150" y="3549650"/>
          <p14:tracePt t="91316" x="5651500" y="3556000"/>
          <p14:tracePt t="91344" x="5664200" y="3556000"/>
          <p14:tracePt t="91405" x="5651500" y="3568700"/>
          <p14:tracePt t="91436" x="5600700" y="3581400"/>
          <p14:tracePt t="91454" x="5543550" y="3587750"/>
          <p14:tracePt t="91486" x="5397500" y="3587750"/>
          <p14:tracePt t="91518" x="5137150" y="3587750"/>
          <p14:tracePt t="91553" x="4883150" y="3587750"/>
          <p14:tracePt t="91583" x="4679950" y="3587750"/>
          <p14:tracePt t="91608" x="4565650" y="3568700"/>
          <p14:tracePt t="91640" x="4514850" y="3549650"/>
          <p14:tracePt t="91671" x="4495800" y="3524250"/>
          <p14:tracePt t="91770" x="4489450" y="3543300"/>
          <p14:tracePt t="92472" x="4483100" y="3543300"/>
          <p14:tracePt t="92500" x="4457700" y="3594100"/>
          <p14:tracePt t="92537" x="4457700" y="3632200"/>
          <p14:tracePt t="92561" x="4464050" y="3644900"/>
          <p14:tracePt t="92577" x="4495800" y="3644900"/>
          <p14:tracePt t="92594" x="4527550" y="3644900"/>
          <p14:tracePt t="92627" x="4711700" y="3625850"/>
          <p14:tracePt t="92660" x="4800600" y="3600450"/>
          <p14:tracePt t="92723" x="4699000" y="3644900"/>
          <p14:tracePt t="92751" x="4660900" y="3695700"/>
          <p14:tracePt t="92786" x="4641850" y="3727450"/>
          <p14:tracePt t="93280" x="4641850" y="3721100"/>
          <p14:tracePt t="93331" x="4648200" y="3708400"/>
          <p14:tracePt t="94234" x="4654550" y="3702050"/>
          <p14:tracePt t="94311" x="4654550" y="3689350"/>
          <p14:tracePt t="94344" x="4667250" y="3683000"/>
          <p14:tracePt t="94377" x="4667250" y="3670300"/>
          <p14:tracePt t="94937" x="4667250" y="3663950"/>
          <p14:tracePt t="95224" x="4667250" y="3651250"/>
          <p14:tracePt t="96141" x="4667250" y="3644900"/>
          <p14:tracePt t="96222" x="4667250" y="3625850"/>
          <p14:tracePt t="96253" x="4616450" y="3613150"/>
          <p14:tracePt t="96284" x="4552950" y="3606800"/>
          <p14:tracePt t="96315" x="4432300" y="3606800"/>
          <p14:tracePt t="96343" x="4349750" y="3606800"/>
          <p14:tracePt t="96377" x="4241800" y="3606800"/>
          <p14:tracePt t="96410" x="4241800" y="3568700"/>
          <p14:tracePt t="96457" x="4248150" y="3562350"/>
          <p14:tracePt t="96488" x="4235450" y="3524250"/>
          <p14:tracePt t="96645" x="4171950" y="3549650"/>
          <p14:tracePt t="96703" x="4171950" y="3536950"/>
          <p14:tracePt t="96752" x="4159250" y="3530600"/>
          <p14:tracePt t="96813" x="4146550" y="3524250"/>
          <p14:tracePt t="96876" x="4133850" y="3524250"/>
          <p14:tracePt t="96958" x="4127500" y="3524250"/>
          <p14:tracePt t="97109" x="4114800" y="3524250"/>
          <p14:tracePt t="97144" x="4089400" y="3524250"/>
          <p14:tracePt t="97176" x="4038600" y="3543300"/>
          <p14:tracePt t="97209" x="3956050" y="3625850"/>
          <p14:tracePt t="97241" x="3860800" y="3765550"/>
          <p14:tracePt t="97267" x="3752850" y="4146550"/>
          <p14:tracePt t="97301" x="3714750" y="4375150"/>
          <p14:tracePt t="97329" x="3714750" y="4381500"/>
          <p14:tracePt t="97363" x="3740150" y="4343400"/>
          <p14:tracePt t="97394" x="3740150" y="4324350"/>
          <p14:tracePt t="97470" x="3733800" y="4298950"/>
          <p14:tracePt t="97502" x="3702050" y="4229100"/>
          <p14:tracePt t="97538" x="3632200" y="4197350"/>
          <p14:tracePt t="97562" x="3543300" y="4171950"/>
          <p14:tracePt t="97594" x="3448050" y="4171950"/>
          <p14:tracePt t="97626" x="3365500" y="4210050"/>
          <p14:tracePt t="97659" x="3352800" y="4229100"/>
          <p14:tracePt t="97938" x="3346450" y="4222750"/>
          <p14:tracePt t="97955" x="3346450" y="4216400"/>
          <p14:tracePt t="97988" x="3346450" y="4203700"/>
          <p14:tracePt t="98019" x="3340100" y="4184650"/>
          <p14:tracePt t="98051" x="3340100" y="4178300"/>
          <p14:tracePt t="98070" x="3333750" y="4171950"/>
          <p14:tracePt t="98078" x="3321050" y="4165600"/>
          <p14:tracePt t="98131" x="3206750" y="4165600"/>
          <p14:tracePt t="98157" x="3105150" y="4203700"/>
          <p14:tracePt t="98193" x="3079750" y="4222750"/>
          <p14:tracePt t="98225" x="3067050" y="4241800"/>
          <p14:tracePt t="98257" x="3168650" y="4241800"/>
          <p14:tracePt t="98290" x="3524250" y="4171950"/>
          <p14:tracePt t="98329" x="3657600" y="4102100"/>
          <p14:tracePt t="98363" x="3657600" y="4095750"/>
          <p14:tracePt t="98427" x="3651250" y="4089400"/>
          <p14:tracePt t="98705" x="3638550" y="4083050"/>
          <p14:tracePt t="99114" x="3613150" y="4025900"/>
          <p14:tracePt t="99145" x="3549650" y="3956050"/>
          <p14:tracePt t="99177" x="3473450" y="3924300"/>
          <p14:tracePt t="99208" x="3327400" y="3924300"/>
          <p14:tracePt t="99240" x="3194050" y="3943350"/>
          <p14:tracePt t="99272" x="3117850" y="3962400"/>
          <p14:tracePt t="99302" x="3111500" y="3968750"/>
          <p14:tracePt t="99328" x="3105150" y="3975100"/>
          <p14:tracePt t="99360" x="3136900" y="4000500"/>
          <p14:tracePt t="99392" x="3232150" y="4006850"/>
          <p14:tracePt t="99424" x="3492500" y="4000500"/>
          <p14:tracePt t="99455" x="3752850" y="3943350"/>
          <p14:tracePt t="99487" x="3797300" y="3930650"/>
          <p14:tracePt t="99565" x="3797300" y="3937000"/>
          <p14:tracePt t="100236" x="3816350" y="3949700"/>
          <p14:tracePt t="100271" x="3905250" y="3962400"/>
          <p14:tracePt t="100302" x="3975100" y="3962400"/>
          <p14:tracePt t="100329" x="4032250" y="3962400"/>
          <p14:tracePt t="100362" x="4133850" y="3943350"/>
          <p14:tracePt t="100379" x="4159250" y="3917950"/>
          <p14:tracePt t="100412" x="4191000" y="3879850"/>
          <p14:tracePt t="100443" x="4197350" y="3860800"/>
          <p14:tracePt t="100501" x="4159250" y="3867150"/>
          <p14:tracePt t="100537" x="4064000" y="3917950"/>
          <p14:tracePt t="100563" x="4013200" y="3962400"/>
          <p14:tracePt t="100594" x="4013200" y="3968750"/>
          <p14:tracePt t="100625" x="4064000" y="3968750"/>
          <p14:tracePt t="100662" x="4235450" y="3968750"/>
          <p14:tracePt t="100694" x="4279900" y="3968750"/>
          <p14:tracePt t="100739" x="4286250" y="3968750"/>
          <p14:tracePt t="100956" x="4394200" y="3949700"/>
          <p14:tracePt t="100989" x="4781550" y="3886200"/>
          <p14:tracePt t="101021" x="5283200" y="3860800"/>
          <p14:tracePt t="101052" x="5448300" y="3892550"/>
          <p14:tracePt t="101085" x="5448300" y="3949700"/>
          <p14:tracePt t="101129" x="5448300" y="3956050"/>
          <p14:tracePt t="101163" x="5410200" y="3905250"/>
          <p14:tracePt t="101313" x="5397500" y="3898900"/>
          <p14:tracePt t="101347" x="5391150" y="3886200"/>
          <p14:tracePt t="102532" x="5359400" y="3841750"/>
          <p14:tracePt t="102569" x="5302250" y="3803650"/>
          <p14:tracePt t="102594" x="5289550" y="3803650"/>
          <p14:tracePt t="102627" x="5264150" y="3803650"/>
          <p14:tracePt t="102660" x="5232400" y="3790950"/>
          <p14:tracePt t="102692" x="5219700" y="3784600"/>
          <p14:tracePt t="102723" x="5213350" y="3784600"/>
          <p14:tracePt t="102757" x="5226050" y="3810000"/>
          <p14:tracePt t="102828" x="5238750" y="3810000"/>
          <p14:tracePt t="103022" x="5257800" y="3822700"/>
          <p14:tracePt t="103394" x="5289550" y="3841750"/>
          <p14:tracePt t="103422" x="5391150" y="3873500"/>
          <p14:tracePt t="103455" x="5499100" y="3879850"/>
          <p14:tracePt t="103488" x="5619750" y="3879850"/>
          <p14:tracePt t="103520" x="5822950" y="3879850"/>
          <p14:tracePt t="103548" x="6064250" y="3879850"/>
          <p14:tracePt t="103584" x="6146800" y="3879850"/>
          <p14:tracePt t="103645" x="6153150" y="3917950"/>
          <p14:tracePt t="103677" x="6153150" y="3937000"/>
          <p14:tracePt t="103737" x="6191250" y="3886200"/>
          <p14:tracePt t="103771" x="6242050" y="3848100"/>
          <p14:tracePt t="103797" x="6267450" y="3848100"/>
          <p14:tracePt t="103958" x="6280150" y="3841750"/>
          <p14:tracePt t="104018" x="6318250" y="3841750"/>
          <p14:tracePt t="104051" x="6375400" y="3854450"/>
          <p14:tracePt t="104114" x="6394450" y="3835400"/>
          <p14:tracePt t="104301" x="6413500" y="3854450"/>
          <p14:tracePt t="104345" x="6394450" y="3848100"/>
          <p14:tracePt t="104428" x="6407150" y="3848100"/>
          <p14:tracePt t="104507" x="6419850" y="3848100"/>
          <p14:tracePt t="104579" x="6451600" y="3854450"/>
          <p14:tracePt t="104611" x="6489700" y="3879850"/>
          <p14:tracePt t="104643" x="6496050" y="3886200"/>
          <p14:tracePt t="104692" x="6521450" y="3886200"/>
          <p14:tracePt t="104724" x="6578600" y="3886200"/>
          <p14:tracePt t="104758" x="6667500" y="3879850"/>
          <p14:tracePt t="104783" x="6692900" y="3860800"/>
          <p14:tracePt t="104817" x="6699250" y="3835400"/>
          <p14:tracePt t="104849" x="6711950" y="3829050"/>
          <p14:tracePt t="104923" x="6711950" y="3816350"/>
          <p14:tracePt t="104957" x="6705600" y="3810000"/>
          <p14:tracePt t="105050" x="6686550" y="3790950"/>
          <p14:tracePt t="105084" x="6667500" y="3771900"/>
          <p14:tracePt t="105144" x="6654800" y="3771900"/>
          <p14:tracePt t="105188" x="6648450" y="3771900"/>
          <p14:tracePt t="105221" x="6635750" y="3771900"/>
          <p14:tracePt t="105428" x="6623050" y="3778250"/>
          <p14:tracePt t="105455" x="6597650" y="3797300"/>
          <p14:tracePt t="105489" x="6565900" y="3829050"/>
          <p14:tracePt t="105520" x="6521450" y="3854450"/>
          <p14:tracePt t="105547" x="6483350" y="3898900"/>
          <p14:tracePt t="105581" x="6451600" y="4013200"/>
          <p14:tracePt t="105612" x="6451600" y="4121150"/>
          <p14:tracePt t="105644" x="6477000" y="4267200"/>
          <p14:tracePt t="105677" x="6515100" y="4368800"/>
          <p14:tracePt t="105709" x="6527800" y="4375150"/>
          <p14:tracePt t="105737" x="6527800" y="4381500"/>
          <p14:tracePt t="105786" x="6597650" y="4464050"/>
          <p14:tracePt t="105819" x="6680200" y="4546600"/>
          <p14:tracePt t="105844" x="6692900" y="4552950"/>
          <p14:tracePt t="105925" x="6750050" y="4603750"/>
          <p14:tracePt t="105961" x="6864350" y="4660900"/>
          <p14:tracePt t="105988" x="7035800" y="4686300"/>
          <p14:tracePt t="106019" x="7048500" y="4686300"/>
          <p14:tracePt t="106193" x="7054850" y="4705350"/>
          <p14:tracePt t="106223" x="7092950" y="4743450"/>
          <p14:tracePt t="106260" x="7175500" y="4743450"/>
          <p14:tracePt t="106288" x="7181850" y="4743450"/>
          <p14:tracePt t="106471" x="7226300" y="4756150"/>
          <p14:tracePt t="106508" x="7296150" y="4756150"/>
          <p14:tracePt t="106547" x="7308850" y="4756150"/>
          <p14:tracePt t="106616" x="7251700" y="4756150"/>
          <p14:tracePt t="106642" x="7219950" y="4781550"/>
          <p14:tracePt t="106673" x="7213600" y="4800600"/>
          <p14:tracePt t="106705" x="7239000" y="4832350"/>
          <p14:tracePt t="106739" x="7321550" y="4832350"/>
          <p14:tracePt t="106769" x="7334250" y="4832350"/>
          <p14:tracePt t="107052" x="7353300" y="4845050"/>
          <p14:tracePt t="109158" x="7359650" y="4845050"/>
          <p14:tracePt t="111408" x="7366000" y="4845050"/>
          <p14:tracePt t="111845" x="7372350" y="4845050"/>
          <p14:tracePt t="112033" x="7385050" y="4845050"/>
          <p14:tracePt t="112068" x="7391400" y="4845050"/>
          <p14:tracePt t="112505" x="7435850" y="4826000"/>
          <p14:tracePt t="112541" x="7543800" y="4787900"/>
          <p14:tracePt t="112565" x="7620000" y="4762500"/>
          <p14:tracePt t="112597" x="7639050" y="4743450"/>
          <p14:tracePt t="112661" x="7626350" y="4737100"/>
          <p14:tracePt t="112694" x="7607300" y="4737100"/>
          <p14:tracePt t="112738" x="7588250" y="4749800"/>
          <p14:tracePt t="112772" x="7626350" y="4762500"/>
          <p14:tracePt t="112788" x="7689850" y="4762500"/>
          <p14:tracePt t="112820" x="7791450" y="4762500"/>
          <p14:tracePt t="112852" x="7797800" y="4762500"/>
          <p14:tracePt t="112927" x="7772400" y="4762500"/>
          <p14:tracePt t="113603" x="7664450" y="4781550"/>
          <p14:tracePt t="113629" x="7296150" y="4902200"/>
          <p14:tracePt t="113664" x="6775450" y="5086350"/>
          <p14:tracePt t="113690" x="6438900" y="5149850"/>
          <p14:tracePt t="113722" x="6369050" y="5156200"/>
          <p14:tracePt t="113771" x="6362700" y="5156200"/>
          <p14:tracePt t="114049" x="6375400" y="5149850"/>
          <p14:tracePt t="114084" x="6356350" y="5118100"/>
          <p14:tracePt t="114111" x="6343650" y="5118100"/>
          <p14:tracePt t="114146" x="6305550" y="5118100"/>
          <p14:tracePt t="114179" x="6210300" y="5149850"/>
          <p14:tracePt t="114212" x="6076950" y="5149850"/>
          <p14:tracePt t="114237" x="5892800" y="5149850"/>
          <p14:tracePt t="114270" x="5562600" y="5149850"/>
          <p14:tracePt t="114301" x="5181600" y="5149850"/>
          <p14:tracePt t="114335" x="4578350" y="5092700"/>
          <p14:tracePt t="114362" x="4152900" y="5035550"/>
          <p14:tracePt t="114396" x="3854450" y="4984750"/>
          <p14:tracePt t="114427" x="3651250" y="4908550"/>
          <p14:tracePt t="114460" x="3333750" y="4857750"/>
          <p14:tracePt t="114492" x="3175000" y="4857750"/>
          <p14:tracePt t="114524" x="3016250" y="4857750"/>
          <p14:tracePt t="114550" x="3003550" y="4857750"/>
          <p14:tracePt t="114585" x="2984500" y="4857750"/>
          <p14:tracePt t="114646" x="3009900" y="4876800"/>
          <p14:tracePt t="114680" x="3028950" y="4883150"/>
          <p14:tracePt t="114753" x="3022600" y="4851400"/>
          <p14:tracePt t="114790" x="2946400" y="4819650"/>
          <p14:tracePt t="114893" x="2921000" y="4749800"/>
          <p14:tracePt t="114926" x="2889250" y="4692650"/>
          <p14:tracePt t="115008" x="2882900" y="4699000"/>
          <p14:tracePt t="115131" x="2882900" y="4705350"/>
          <p14:tracePt t="115910" x="2921000" y="4737100"/>
          <p14:tracePt t="115945" x="2927350" y="4743450"/>
          <p14:tracePt t="116002" x="2946400" y="4737100"/>
          <p14:tracePt t="116035" x="2946400" y="4730750"/>
          <p14:tracePt t="116069" x="2940050" y="4711700"/>
          <p14:tracePt t="116088" x="2889250" y="4705350"/>
          <p14:tracePt t="116115" x="2876550" y="4705350"/>
          <p14:tracePt t="116163" x="2895600" y="4737100"/>
          <p14:tracePt t="116196" x="2946400" y="4768850"/>
          <p14:tracePt t="116229" x="2971800" y="4775200"/>
          <p14:tracePt t="116268" x="3048000" y="4775200"/>
          <p14:tracePt t="116302" x="3219450" y="4743450"/>
          <p14:tracePt t="116335" x="3225800" y="4737100"/>
          <p14:tracePt t="116378" x="3232150" y="4743450"/>
          <p14:tracePt t="116410" x="3251200" y="4749800"/>
          <p14:tracePt t="116536" x="3257550" y="4749800"/>
          <p14:tracePt t="116570" x="3244850" y="4737100"/>
          <p14:tracePt t="116627" x="3244850" y="4730750"/>
          <p14:tracePt t="116662" x="3175000" y="4711700"/>
          <p14:tracePt t="116695" x="3048000" y="4737100"/>
          <p14:tracePt t="116726" x="2940050" y="4781550"/>
          <p14:tracePt t="116755" x="2863850" y="4800600"/>
          <p14:tracePt t="116862" x="2857500" y="4800600"/>
          <p14:tracePt t="116914" x="2851150" y="4806950"/>
          <p14:tracePt t="116940" x="2863850" y="4813300"/>
          <p14:tracePt t="116957" x="2876550" y="4826000"/>
          <p14:tracePt t="116990" x="2946400" y="4826000"/>
          <p14:tracePt t="117021" x="2990850" y="4832350"/>
          <p14:tracePt t="117069" x="2997200" y="4851400"/>
          <p14:tracePt t="117102" x="2984500" y="4876800"/>
          <p14:tracePt t="117178" x="2984500" y="4832350"/>
          <p14:tracePt t="117211" x="2984500" y="4819650"/>
          <p14:tracePt t="117239" x="3028950" y="4819650"/>
          <p14:tracePt t="117272" x="3041650" y="4857750"/>
          <p14:tracePt t="117304" x="3041650" y="4876800"/>
          <p14:tracePt t="117332" x="2997200" y="4876800"/>
          <p14:tracePt t="117364" x="2952750" y="4838700"/>
          <p14:tracePt t="117396" x="2952750" y="4832350"/>
          <p14:tracePt t="117441" x="3054350" y="4895850"/>
          <p14:tracePt t="117458" x="3168650" y="4940300"/>
          <p14:tracePt t="117491" x="3359150" y="4984750"/>
          <p14:tracePt t="117521" x="3409950" y="4984750"/>
          <p14:tracePt t="117570" x="3378200" y="4940300"/>
          <p14:tracePt t="117603" x="3168650" y="4927600"/>
          <p14:tracePt t="117629" x="3162300" y="4946650"/>
          <p14:tracePt t="117662" x="3308350" y="4959350"/>
          <p14:tracePt t="117694" x="3594100" y="4927600"/>
          <p14:tracePt t="117724" x="3638550" y="4921250"/>
          <p14:tracePt t="117772" x="3644900" y="4921250"/>
          <p14:tracePt t="118148" x="3651250" y="4921250"/>
          <p14:tracePt t="118225" x="3657600" y="4921250"/>
          <p14:tracePt t="118301" x="3663950" y="4921250"/>
          <p14:tracePt t="118848" x="3689350" y="4921250"/>
          <p14:tracePt t="118881" x="3702050" y="4921250"/>
          <p14:tracePt t="118915" x="3740150" y="4921250"/>
          <p14:tracePt t="118941" x="3867150" y="4927600"/>
          <p14:tracePt t="118959" x="3905250" y="4933950"/>
          <p14:tracePt t="118992" x="4019550" y="4953000"/>
          <p14:tracePt t="119024" x="4121150" y="4965700"/>
          <p14:tracePt t="119055" x="4171950" y="4965700"/>
          <p14:tracePt t="119080" x="4178300" y="4965700"/>
          <p14:tracePt t="119148" x="4191000" y="4965700"/>
          <p14:tracePt t="119177" x="4216400" y="4965700"/>
          <p14:tracePt t="119227" x="4248150" y="4965700"/>
          <p14:tracePt t="119258" x="4330700" y="4965700"/>
          <p14:tracePt t="119289" x="4400550" y="4965700"/>
          <p14:tracePt t="119322" x="4451350" y="4984750"/>
          <p14:tracePt t="119364" x="4464050" y="4984750"/>
          <p14:tracePt t="119630" x="4502150" y="4991100"/>
          <p14:tracePt t="119664" x="4584700" y="4991100"/>
          <p14:tracePt t="119696" x="4692650" y="4991100"/>
          <p14:tracePt t="119721" x="4768850" y="5010150"/>
          <p14:tracePt t="119758" x="4813300" y="5035550"/>
          <p14:tracePt t="119820" x="4762500" y="5022850"/>
          <p14:tracePt t="119846" x="4552950" y="5010150"/>
          <p14:tracePt t="119879" x="4483100" y="5022850"/>
          <p14:tracePt t="119912" x="4527550" y="5060950"/>
          <p14:tracePt t="119941" x="4737100" y="5080000"/>
          <p14:tracePt t="119958" x="5327650" y="5080000"/>
          <p14:tracePt t="119992" x="5657850" y="5029200"/>
          <p14:tracePt t="120038" x="5588000" y="5029200"/>
          <p14:tracePt t="120071" x="5416550" y="5060950"/>
          <p14:tracePt t="120097" x="5334000" y="5060950"/>
          <p14:tracePt t="120130" x="5226050" y="5041900"/>
          <p14:tracePt t="120165" x="5092700" y="5029200"/>
          <p14:tracePt t="120197" x="5041900" y="5035550"/>
          <p14:tracePt t="120222" x="5041900" y="5092700"/>
          <p14:tracePt t="120254" x="5092700" y="5092700"/>
          <p14:tracePt t="120288" x="5099050" y="5092700"/>
          <p14:tracePt t="120333" x="4889500" y="5092700"/>
          <p14:tracePt t="120368" x="4495800" y="5092700"/>
          <p14:tracePt t="120397" x="4438650" y="5092700"/>
          <p14:tracePt t="120479" x="4483100" y="5124450"/>
          <p14:tracePt t="120571" x="4445000" y="5111750"/>
          <p14:tracePt t="120588" x="4356100" y="5099050"/>
          <p14:tracePt t="120615" x="3994150" y="5080000"/>
          <p14:tracePt t="120647" x="3365500" y="5080000"/>
          <p14:tracePt t="120681" x="3130550" y="5080000"/>
          <p14:tracePt t="120706" x="3130550" y="5111750"/>
          <p14:tracePt t="120741" x="3498850" y="5194300"/>
          <p14:tracePt t="120758" x="3848100" y="5213350"/>
          <p14:tracePt t="120791" x="4298950" y="5213350"/>
          <p14:tracePt t="120816" x="4349750" y="5213350"/>
          <p14:tracePt t="120847" x="4305300" y="5175250"/>
          <p14:tracePt t="120880" x="3905250" y="5143500"/>
          <p14:tracePt t="120913" x="3422650" y="5137150"/>
          <p14:tracePt t="120956" x="3435350" y="5149850"/>
          <p14:tracePt t="120989" x="3905250" y="5156200"/>
          <p14:tracePt t="121022" x="4432300" y="5156200"/>
          <p14:tracePt t="121098" x="4279900" y="5156200"/>
          <p14:tracePt t="121130" x="4133850" y="5168900"/>
          <p14:tracePt t="121165" x="4241800" y="5207000"/>
          <p14:tracePt t="121191" x="5162550" y="5276850"/>
          <p14:tracePt t="121224" x="5753100" y="5283200"/>
          <p14:tracePt t="121254" x="5835650" y="5283200"/>
          <p14:tracePt t="121287" x="5626100" y="5283200"/>
          <p14:tracePt t="121321" x="5334000" y="5283200"/>
          <p14:tracePt t="122131" x="5289550" y="5264150"/>
          <p14:tracePt t="122165" x="5022850" y="5232400"/>
          <p14:tracePt t="122190" x="3975100" y="5187950"/>
          <p14:tracePt t="122229" x="3340100" y="5194300"/>
          <p14:tracePt t="122255" x="3333750" y="5194300"/>
          <p14:tracePt t="122366" x="3352800" y="5194300"/>
          <p14:tracePt t="122398" x="3416300" y="5194300"/>
          <p14:tracePt t="122430" x="3511550" y="5194300"/>
          <p14:tracePt t="122462" x="3619500" y="5175250"/>
          <p14:tracePt t="122495" x="3689350" y="5168900"/>
          <p14:tracePt t="122527" x="3810000" y="5168900"/>
          <p14:tracePt t="122551" x="3848100" y="5168900"/>
          <p14:tracePt t="122789" x="3917950" y="5175250"/>
          <p14:tracePt t="122817" x="4127500" y="5175250"/>
          <p14:tracePt t="122849" x="4343400" y="5175250"/>
          <p14:tracePt t="123053" x="4362450" y="5187950"/>
          <p14:tracePt t="123089" x="4749800" y="5251450"/>
          <p14:tracePt t="123115" x="5080000" y="5264150"/>
          <p14:tracePt t="123149" x="5200650" y="5264150"/>
          <p14:tracePt t="123225" x="5200650" y="5270500"/>
          <p14:tracePt t="123617" x="5060950" y="5245100"/>
          <p14:tracePt t="123645" x="4927600" y="5219700"/>
          <p14:tracePt t="123680" x="4641850" y="5181600"/>
          <p14:tracePt t="123713" x="4445000" y="5175250"/>
          <p14:tracePt t="123740" x="4419600" y="5175250"/>
          <p14:tracePt t="123773" x="4406900" y="5187950"/>
          <p14:tracePt t="123805" x="4413250" y="5213350"/>
          <p14:tracePt t="123838" x="4457700" y="5219700"/>
          <p14:tracePt t="123855" x="4508500" y="5219700"/>
          <p14:tracePt t="123881" x="4667250" y="5219700"/>
          <p14:tracePt t="123913" x="4933950" y="5181600"/>
          <p14:tracePt t="123940" x="4978400" y="5156200"/>
          <p14:tracePt t="124150" x="4984750" y="5175250"/>
          <p14:tracePt t="124257" x="4927600" y="5149850"/>
          <p14:tracePt t="124288" x="4654550" y="5143500"/>
          <p14:tracePt t="124321" x="4476750" y="5143500"/>
          <p14:tracePt t="124378" x="4508500" y="5143500"/>
          <p14:tracePt t="124410" x="4654550" y="5143500"/>
          <p14:tracePt t="124443" x="4737100" y="5149850"/>
          <p14:tracePt t="125629" x="4743450" y="5149850"/>
          <p14:tracePt t="126774" x="4749800" y="5149850"/>
          <p14:tracePt t="127150" x="4756150" y="5143500"/>
          <p14:tracePt t="127316" x="4762500" y="5143500"/>
          <p14:tracePt t="127507" x="4775200" y="5130800"/>
          <p14:tracePt t="127601" x="4781550" y="5124450"/>
          <p14:tracePt t="127698" x="4794250" y="5111750"/>
          <p14:tracePt t="128070" x="4794250" y="5092700"/>
          <p14:tracePt t="128103" x="4756150" y="5080000"/>
          <p14:tracePt t="128142" x="4578350" y="5080000"/>
          <p14:tracePt t="128152" x="4445000" y="5080000"/>
          <p14:tracePt t="128187" x="4235450" y="5080000"/>
          <p14:tracePt t="128198" x="4165600" y="5086350"/>
          <p14:tracePt t="128236" x="3822700" y="5175250"/>
          <p14:tracePt t="128270" x="3575050" y="5308600"/>
          <p14:tracePt t="128271" x="3549650" y="5359400"/>
          <p14:tracePt t="128319" x="3517900" y="5568950"/>
          <p14:tracePt t="128352" x="3733800" y="5759450"/>
          <p14:tracePt t="128369" x="3924300" y="5835650"/>
          <p14:tracePt t="128386" x="4191000" y="5886450"/>
          <p14:tracePt t="128396" x="4286250" y="5892800"/>
          <p14:tracePt t="128430" x="4521200" y="5905500"/>
          <p14:tracePt t="128463" x="4425950" y="5816600"/>
          <p14:tracePt t="128496" x="3892550" y="5664200"/>
          <p14:tracePt t="128538" x="3778250" y="5632450"/>
          <p14:tracePt t="128848" x="3771900" y="5632450"/>
          <p14:tracePt t="129008" x="3803650" y="5638800"/>
          <p14:tracePt t="129042" x="3841750" y="5638800"/>
          <p14:tracePt t="129072" x="3867150" y="5638800"/>
          <p14:tracePt t="129088" x="3873500" y="5638800"/>
          <p14:tracePt t="129114" x="3898900" y="5638800"/>
          <p14:tracePt t="129150" x="3911600" y="5645150"/>
          <p14:tracePt t="129226" x="3930650" y="5664200"/>
          <p14:tracePt t="129379" x="3943350" y="5670550"/>
          <p14:tracePt t="129755" x="3943350" y="5657850"/>
          <p14:tracePt t="129791" x="3930650" y="5600700"/>
          <p14:tracePt t="129822" x="3860800" y="5537200"/>
          <p14:tracePt t="129854" x="3733800" y="5511800"/>
          <p14:tracePt t="129879" x="3594100" y="5511800"/>
          <p14:tracePt t="129912" x="3295650" y="5511800"/>
          <p14:tracePt t="129946" x="2984500" y="5511800"/>
          <p14:tracePt t="129965" x="2844800" y="5511800"/>
          <p14:tracePt t="129991" x="2743200" y="5511800"/>
          <p14:tracePt t="130023" x="2724150" y="5518150"/>
          <p14:tracePt t="130305" x="2736850" y="5518150"/>
          <p14:tracePt t="130333" x="2743200" y="5511800"/>
          <p14:tracePt t="130369" x="2781300" y="5511800"/>
          <p14:tracePt t="130401" x="2851150" y="5518150"/>
          <p14:tracePt t="130426" x="2908300" y="5473700"/>
          <p14:tracePt t="130459" x="2946400" y="5429250"/>
          <p14:tracePt t="130506" x="2863850" y="5422900"/>
          <p14:tracePt t="130774" x="2882900" y="5416550"/>
          <p14:tracePt t="130809" x="2889250" y="5429250"/>
          <p14:tracePt t="130854" x="2889250" y="5448300"/>
          <p14:tracePt t="130901" x="2889250" y="5454650"/>
          <p14:tracePt t="131320" x="2889250" y="5441950"/>
          <p14:tracePt t="131382" x="2889250" y="5422900"/>
          <p14:tracePt t="131475" x="2889250" y="5410200"/>
          <p14:tracePt t="131507" x="2889250" y="5391150"/>
          <p14:tracePt t="131913" x="2927350" y="5403850"/>
          <p14:tracePt t="131948" x="2997200" y="5403850"/>
          <p14:tracePt t="131958" x="3035300" y="5403850"/>
          <p14:tracePt t="131991" x="3105150" y="5422900"/>
          <p14:tracePt t="132023" x="3155950" y="5473700"/>
          <p14:tracePt t="132042" x="3187700" y="5505450"/>
          <p14:tracePt t="132070" x="3257550" y="5562600"/>
          <p14:tracePt t="132104" x="3295650" y="5581650"/>
          <p14:tracePt t="132179" x="3308350" y="5581650"/>
          <p14:tracePt t="132288" x="3359150" y="5588000"/>
          <p14:tracePt t="132321" x="3479800" y="5626100"/>
          <p14:tracePt t="132350" x="3594100" y="5632450"/>
          <p14:tracePt t="132382" x="3727450" y="5632450"/>
          <p14:tracePt t="132415" x="3943350" y="5632450"/>
          <p14:tracePt t="132431" x="4051300" y="5632450"/>
          <p14:tracePt t="132458" x="4254500" y="5638800"/>
          <p14:tracePt t="132490" x="4546600" y="5670550"/>
          <p14:tracePt t="132524" x="4622800" y="5676900"/>
          <p14:tracePt t="132928" x="4610100" y="5670550"/>
          <p14:tracePt t="132961" x="4610100" y="5664200"/>
          <p14:tracePt t="132996" x="4597400" y="5657850"/>
          <p14:tracePt t="133134" x="4591050" y="5657850"/>
          <p14:tracePt t="133397" x="4578350" y="5651500"/>
          <p14:tracePt t="133433" x="4559300" y="5632450"/>
          <p14:tracePt t="133459" x="4540250" y="5626100"/>
          <p14:tracePt t="133491" x="4508500" y="5619750"/>
          <p14:tracePt t="133524" x="4419600" y="5619750"/>
          <p14:tracePt t="133552" x="4298950" y="5657850"/>
          <p14:tracePt t="133586" x="4127500" y="5708650"/>
          <p14:tracePt t="133617" x="4102100" y="5708650"/>
          <p14:tracePt t="133881" x="4095750" y="5708650"/>
          <p14:tracePt t="134417" x="4095750" y="5695950"/>
          <p14:tracePt t="134444" x="4095750" y="5689600"/>
          <p14:tracePt t="134683" x="4089400" y="5676900"/>
          <p14:tracePt t="134776" x="4083050" y="5670550"/>
          <p14:tracePt t="135552" x="4083050" y="5664200"/>
          <p14:tracePt t="135729" x="4083050" y="5645150"/>
          <p14:tracePt t="135763" x="4083050" y="5638800"/>
          <p14:tracePt t="135805" x="4076700" y="5632450"/>
          <p14:tracePt t="135837" x="4064000" y="5619750"/>
          <p14:tracePt t="135871" x="4051300" y="5619750"/>
          <p14:tracePt t="136011" x="4146550" y="5619750"/>
          <p14:tracePt t="136044" x="4248150" y="5607050"/>
          <p14:tracePt t="136067" x="4273550" y="5600700"/>
          <p14:tracePt t="136761" x="4273550" y="5588000"/>
          <p14:tracePt t="136795" x="4267200" y="5588000"/>
          <p14:tracePt t="136836" x="4260850" y="5581650"/>
          <p14:tracePt t="136883" x="4248150" y="5581650"/>
          <p14:tracePt t="136915" x="4229100" y="5581650"/>
          <p14:tracePt t="136942" x="4216400" y="5581650"/>
          <p14:tracePt t="137026" x="4210050" y="5581650"/>
          <p14:tracePt t="137103" x="4229100" y="5607050"/>
          <p14:tracePt t="137135" x="4318000" y="5645150"/>
          <p14:tracePt t="137163" x="4400550" y="5645150"/>
          <p14:tracePt t="137199" x="4464050" y="5645150"/>
          <p14:tracePt t="137225" x="4584700" y="5689600"/>
          <p14:tracePt t="137257" x="4914900" y="5772150"/>
          <p14:tracePt t="137290" x="5105400" y="5803900"/>
          <p14:tracePt t="137434" x="5111750" y="5810250"/>
          <p14:tracePt t="137461" x="5118100" y="5810250"/>
          <p14:tracePt t="137495" x="5181600" y="5842000"/>
          <p14:tracePt t="137526" x="5511800" y="5886450"/>
          <p14:tracePt t="137555" x="5937250" y="5924550"/>
          <p14:tracePt t="137589" x="6019800" y="5924550"/>
          <p14:tracePt t="138574" x="6038850" y="5924550"/>
          <p14:tracePt t="138591" x="6159500" y="5918200"/>
          <p14:tracePt t="138617" x="6692900" y="5842000"/>
          <p14:tracePt t="138649" x="6953250" y="5772150"/>
          <p14:tracePt t="139073" x="6870700" y="5753100"/>
          <p14:tracePt t="139100" x="6781800" y="5753100"/>
          <p14:tracePt t="139133" x="6311900" y="5746750"/>
          <p14:tracePt t="139168" x="4768850" y="5810250"/>
          <p14:tracePt t="139200" x="3771900" y="5994400"/>
          <p14:tracePt t="139209" x="3556000" y="6038850"/>
          <p14:tracePt t="139242" x="2952750" y="6159500"/>
          <p14:tracePt t="139275" x="2616200" y="6216650"/>
          <p14:tracePt t="139307" x="2406650" y="6223000"/>
          <p14:tracePt t="139340" x="2336800" y="6223000"/>
          <p14:tracePt t="139367" x="2286000" y="6242050"/>
          <p14:tracePt t="139400" x="2273300" y="6242050"/>
          <p14:tracePt t="139477" x="2254250" y="6254750"/>
          <p14:tracePt t="139509" x="2254250" y="6261100"/>
          <p14:tracePt t="139636" x="2247900" y="6261100"/>
          <p14:tracePt t="140303" x="2241550" y="6261100"/>
          <p14:tracePt t="140729" x="2241550" y="6248400"/>
          <p14:tracePt t="140764" x="2241550" y="6229350"/>
          <p14:tracePt t="140809" x="2241550" y="6216650"/>
          <p14:tracePt t="140840" x="2241550" y="6210300"/>
          <p14:tracePt t="140914" x="2241550" y="6197600"/>
          <p14:tracePt t="140950" x="2241550" y="6191250"/>
          <p14:tracePt t="141006" x="2203450" y="6203950"/>
          <p14:tracePt t="141040" x="2127250" y="6248400"/>
          <p14:tracePt t="141071" x="2082800" y="6261100"/>
          <p14:tracePt t="141104" x="2076450" y="6267450"/>
          <p14:tracePt t="141195" x="2082800" y="6235700"/>
          <p14:tracePt t="141232" x="2082800" y="6229350"/>
          <p14:tracePt t="141274" x="2012950" y="6223000"/>
          <p14:tracePt t="141306" x="1930400" y="6235700"/>
          <p14:tracePt t="141338" x="1917700" y="6235700"/>
          <p14:tracePt t="141572" x="1917700" y="6223000"/>
          <p14:tracePt t="141590" x="1917700" y="6216650"/>
          <p14:tracePt t="142117" x="1917700" y="6210300"/>
          <p14:tracePt t="142166" x="1917700" y="6203950"/>
          <p14:tracePt t="142340" x="1917700" y="6191250"/>
          <p14:tracePt t="142368" x="1924050" y="6178550"/>
          <p14:tracePt t="142510" x="1936750" y="6159500"/>
          <p14:tracePt t="142541" x="1943100" y="6146800"/>
          <p14:tracePt t="143231" x="1943100" y="6140450"/>
          <p14:tracePt t="144840" x="1943100" y="6134100"/>
          <p14:tracePt t="144935" x="1943100" y="6127750"/>
          <p14:tracePt t="145882" x="1943100" y="6121400"/>
          <p14:tracePt t="146825" x="2082800" y="6121400"/>
          <p14:tracePt t="146842" x="2190750" y="6127750"/>
          <p14:tracePt t="146867" x="2432050" y="6127750"/>
          <p14:tracePt t="146901" x="2940050" y="6134100"/>
          <p14:tracePt t="146932" x="3600450" y="6140450"/>
          <p14:tracePt t="146961" x="4279900" y="6172200"/>
          <p14:tracePt t="146977" x="5022850" y="6242050"/>
          <p14:tracePt t="147010" x="5746750" y="6292850"/>
          <p14:tracePt t="147042" x="6083300" y="6292850"/>
          <p14:tracePt t="147074" x="6203950" y="6292850"/>
          <p14:tracePt t="147105" x="6280150" y="6318250"/>
          <p14:tracePt t="147121" x="6318250" y="6324600"/>
          <p14:tracePt t="147150" x="6407150" y="6324600"/>
          <p14:tracePt t="147185" x="6477000" y="6324600"/>
          <p14:tracePt t="147209" x="6565900" y="6318250"/>
          <p14:tracePt t="147243" x="6750050" y="6299200"/>
          <p14:tracePt t="147275" x="6813550" y="6286500"/>
          <p14:tracePt t="147545" x="6819900" y="6286500"/>
          <p14:tracePt t="148570" x="6832600" y="6286500"/>
          <p14:tracePt t="149120" x="6800850" y="6280150"/>
          <p14:tracePt t="149149" x="6711950" y="6280150"/>
          <p14:tracePt t="149180" x="6553200" y="6267450"/>
          <p14:tracePt t="149214" x="6407150" y="6242050"/>
          <p14:tracePt t="149247" x="6394450" y="6242050"/>
          <p14:tracePt t="150868" x="6388100" y="6242050"/>
          <p14:tracePt t="150965" x="6381750" y="6235700"/>
          <p14:tracePt t="151029" x="6381750" y="6229350"/>
          <p14:tracePt t="151401" x="6369050" y="6223000"/>
          <p14:tracePt t="152152" x="6369050" y="6216650"/>
          <p14:tracePt t="152324" x="6337300" y="6203950"/>
          <p14:tracePt t="152352" x="6254750" y="6178550"/>
          <p14:tracePt t="152385" x="6159500" y="6153150"/>
          <p14:tracePt t="152417" x="6140450" y="6153150"/>
          <p14:tracePt t="152826" x="6127750" y="6153150"/>
          <p14:tracePt t="152854" x="6064250" y="6140450"/>
          <p14:tracePt t="152887" x="5994400" y="6121400"/>
          <p14:tracePt t="152918" x="5892800" y="6089650"/>
          <p14:tracePt t="152945" x="5791200" y="6070600"/>
          <p14:tracePt t="152963" x="5683250" y="6051550"/>
          <p14:tracePt t="152997" x="5575300" y="6038850"/>
          <p14:tracePt t="153029" x="5499100" y="6032500"/>
          <p14:tracePt t="153061" x="5391150" y="6013450"/>
          <p14:tracePt t="153093" x="5334000" y="6013450"/>
          <p14:tracePt t="153139" x="5295900" y="6013450"/>
          <p14:tracePt t="153168" x="5238750" y="6013450"/>
          <p14:tracePt t="153196" x="5156200" y="6013450"/>
          <p14:tracePt t="153227" x="5086350" y="6013450"/>
          <p14:tracePt t="153260" x="5080000" y="6013450"/>
          <p14:tracePt t="153293" x="5073650" y="6013450"/>
          <p14:tracePt t="154310" x="5067300" y="6013450"/>
          <p14:tracePt t="154479" x="5067300" y="6007100"/>
          <p14:tracePt t="154556" x="5067300" y="6000750"/>
          <p14:tracePt t="154996" x="5067300" y="5994400"/>
          <p14:tracePt t="156122" x="5067300" y="5981700"/>
          <p14:tracePt t="157117" x="5073650" y="5981700"/>
          <p14:tracePt t="158868" x="5073650" y="5975350"/>
          <p14:tracePt t="161528" x="5073650" y="5962650"/>
          <p14:tracePt t="162183" x="5060950" y="5962650"/>
          <p14:tracePt t="162218" x="5054600" y="5969000"/>
          <p14:tracePt t="162358" x="5041900" y="5988050"/>
          <p14:tracePt t="162387" x="5041900" y="6000750"/>
          <p14:tracePt t="162483" x="5035550" y="6007100"/>
          <p14:tracePt t="162544" x="5035550" y="6013450"/>
          <p14:tracePt t="162635" x="5035550" y="6019800"/>
          <p14:tracePt t="163513" x="5029200" y="6019800"/>
          <p14:tracePt t="163810" x="5010150" y="6026150"/>
          <p14:tracePt t="163838" x="4914900" y="6026150"/>
          <p14:tracePt t="163870" x="4883150" y="6026150"/>
          <p14:tracePt t="165949"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469900" y="0"/>
            <a:ext cx="8229600" cy="193675"/>
          </a:xfrm>
        </p:spPr>
        <p:txBody>
          <a:bodyPr/>
          <a:lstStyle/>
          <a:p>
            <a:pPr eaLnBrk="1" hangingPunct="1"/>
            <a:r>
              <a:rPr lang="zh-CN" altLang="en-US" sz="700" smtClean="0">
                <a:solidFill>
                  <a:schemeClr val="bg1"/>
                </a:solidFill>
              </a:rPr>
              <a:t>例</a:t>
            </a:r>
          </a:p>
        </p:txBody>
      </p:sp>
      <p:sp>
        <p:nvSpPr>
          <p:cNvPr id="46083" name="Rectangle 3" descr="羊皮纸"/>
          <p:cNvSpPr>
            <a:spLocks noChangeArrowheads="1"/>
          </p:cNvSpPr>
          <p:nvPr/>
        </p:nvSpPr>
        <p:spPr bwMode="auto">
          <a:xfrm>
            <a:off x="3711575" y="25400"/>
            <a:ext cx="125413" cy="6832600"/>
          </a:xfrm>
          <a:prstGeom prst="rect">
            <a:avLst/>
          </a:prstGeom>
          <a:blipFill dpi="0" rotWithShape="0">
            <a:blip r:embed="rId7"/>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222358" name="Group 150"/>
          <p:cNvGrpSpPr>
            <a:grpSpLocks/>
          </p:cNvGrpSpPr>
          <p:nvPr/>
        </p:nvGrpSpPr>
        <p:grpSpPr bwMode="auto">
          <a:xfrm>
            <a:off x="654050" y="342900"/>
            <a:ext cx="2193925" cy="392113"/>
            <a:chOff x="412" y="216"/>
            <a:chExt cx="1382" cy="247"/>
          </a:xfrm>
        </p:grpSpPr>
        <p:grpSp>
          <p:nvGrpSpPr>
            <p:cNvPr id="46163" name="Group 151"/>
            <p:cNvGrpSpPr>
              <a:grpSpLocks/>
            </p:cNvGrpSpPr>
            <p:nvPr/>
          </p:nvGrpSpPr>
          <p:grpSpPr bwMode="auto">
            <a:xfrm>
              <a:off x="412" y="216"/>
              <a:ext cx="439" cy="247"/>
              <a:chOff x="127" y="728"/>
              <a:chExt cx="437" cy="256"/>
            </a:xfrm>
          </p:grpSpPr>
          <p:sp>
            <p:nvSpPr>
              <p:cNvPr id="46165" name="Oval 152" descr="栎木"/>
              <p:cNvSpPr>
                <a:spLocks noChangeArrowheads="1"/>
              </p:cNvSpPr>
              <p:nvPr/>
            </p:nvSpPr>
            <p:spPr bwMode="auto">
              <a:xfrm>
                <a:off x="127" y="728"/>
                <a:ext cx="437" cy="256"/>
              </a:xfrm>
              <a:prstGeom prst="ellipse">
                <a:avLst/>
              </a:prstGeom>
              <a:blipFill dpi="0" rotWithShape="0">
                <a:blip r:embed="rId8"/>
                <a:srcRect/>
                <a:tile tx="0" ty="0" sx="100000" sy="100000" flip="none" algn="tl"/>
              </a:blipFill>
              <a:ln w="38100">
                <a:solidFill>
                  <a:srgbClr val="00CC99"/>
                </a:solidFill>
                <a:round/>
                <a:headEnd/>
                <a:tailEnd/>
              </a:ln>
              <a:effectLst/>
            </p:spPr>
            <p:txBody>
              <a:bodyPr wrap="none" anchor="ctr"/>
              <a:lstStyle/>
              <a:p>
                <a:pPr eaLnBrk="1" hangingPunct="1"/>
                <a:endParaRPr lang="zh-CN" altLang="en-US"/>
              </a:p>
            </p:txBody>
          </p:sp>
          <p:sp>
            <p:nvSpPr>
              <p:cNvPr id="46166" name="WordArt 15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46164" name="WordArt 154"/>
            <p:cNvSpPr>
              <a:spLocks noChangeArrowheads="1" noChangeShapeType="1" noTextEdit="1"/>
            </p:cNvSpPr>
            <p:nvPr/>
          </p:nvSpPr>
          <p:spPr bwMode="auto">
            <a:xfrm>
              <a:off x="1141" y="238"/>
              <a:ext cx="653" cy="17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grpSp>
      <p:grpSp>
        <p:nvGrpSpPr>
          <p:cNvPr id="46085" name="Group 155"/>
          <p:cNvGrpSpPr>
            <a:grpSpLocks/>
          </p:cNvGrpSpPr>
          <p:nvPr/>
        </p:nvGrpSpPr>
        <p:grpSpPr bwMode="auto">
          <a:xfrm>
            <a:off x="0" y="0"/>
            <a:ext cx="9144000" cy="6858000"/>
            <a:chOff x="0" y="0"/>
            <a:chExt cx="5760" cy="4320"/>
          </a:xfrm>
        </p:grpSpPr>
        <p:sp>
          <p:nvSpPr>
            <p:cNvPr id="46161" name="Rectangle 156" descr="羊皮纸"/>
            <p:cNvSpPr>
              <a:spLocks noChangeArrowheads="1"/>
            </p:cNvSpPr>
            <p:nvPr/>
          </p:nvSpPr>
          <p:spPr bwMode="auto">
            <a:xfrm>
              <a:off x="0" y="0"/>
              <a:ext cx="5760" cy="87"/>
            </a:xfrm>
            <a:prstGeom prst="rect">
              <a:avLst/>
            </a:prstGeom>
            <a:blipFill dpi="0" rotWithShape="0">
              <a:blip r:embed="rId7"/>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6162" name="Rectangle 157" descr="羊皮纸"/>
            <p:cNvSpPr>
              <a:spLocks noChangeArrowheads="1"/>
            </p:cNvSpPr>
            <p:nvPr/>
          </p:nvSpPr>
          <p:spPr bwMode="auto">
            <a:xfrm>
              <a:off x="0" y="4153"/>
              <a:ext cx="5760" cy="167"/>
            </a:xfrm>
            <a:prstGeom prst="rect">
              <a:avLst/>
            </a:prstGeom>
            <a:blipFill dpi="0" rotWithShape="0">
              <a:blip r:embed="rId7"/>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46352" name="Group 196"/>
          <p:cNvGrpSpPr>
            <a:grpSpLocks/>
          </p:cNvGrpSpPr>
          <p:nvPr/>
        </p:nvGrpSpPr>
        <p:grpSpPr bwMode="auto">
          <a:xfrm>
            <a:off x="3962400" y="304800"/>
            <a:ext cx="412750" cy="1431925"/>
            <a:chOff x="152" y="1386"/>
            <a:chExt cx="288" cy="844"/>
          </a:xfrm>
        </p:grpSpPr>
        <p:sp>
          <p:nvSpPr>
            <p:cNvPr id="46158" name="Rectangle 197" descr="栎木"/>
            <p:cNvSpPr>
              <a:spLocks noChangeArrowheads="1"/>
            </p:cNvSpPr>
            <p:nvPr/>
          </p:nvSpPr>
          <p:spPr bwMode="auto">
            <a:xfrm flipH="1">
              <a:off x="152" y="1386"/>
              <a:ext cx="288" cy="844"/>
            </a:xfrm>
            <a:prstGeom prst="rect">
              <a:avLst/>
            </a:prstGeom>
            <a:blipFill dpi="0" rotWithShape="0">
              <a:blip r:embed="rId8"/>
              <a:srcRect/>
              <a:tile tx="0" ty="0" sx="100000" sy="100000" flip="none" algn="tl"/>
            </a:blipFill>
            <a:ln w="38100">
              <a:solidFill>
                <a:srgbClr val="00CC99"/>
              </a:solidFill>
              <a:miter lim="800000"/>
              <a:headEnd/>
              <a:tailEnd/>
            </a:ln>
            <a:effectLst/>
          </p:spPr>
          <p:txBody>
            <a:bodyPr wrap="none" anchor="ctr"/>
            <a:lstStyle/>
            <a:p>
              <a:pPr eaLnBrk="1" hangingPunct="1"/>
              <a:endParaRPr lang="zh-CN" altLang="en-US"/>
            </a:p>
          </p:txBody>
        </p:sp>
        <p:sp>
          <p:nvSpPr>
            <p:cNvPr id="46159" name="WordArt 198"/>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46160" name="WordArt 199"/>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18" name="组合 17"/>
          <p:cNvGrpSpPr>
            <a:grpSpLocks/>
          </p:cNvGrpSpPr>
          <p:nvPr/>
        </p:nvGrpSpPr>
        <p:grpSpPr bwMode="auto">
          <a:xfrm>
            <a:off x="476250" y="874713"/>
            <a:ext cx="3233738" cy="2386012"/>
            <a:chOff x="300716" y="874400"/>
            <a:chExt cx="3233738" cy="2386130"/>
          </a:xfrm>
        </p:grpSpPr>
        <p:sp>
          <p:nvSpPr>
            <p:cNvPr id="46138" name="任意多边形 2"/>
            <p:cNvSpPr>
              <a:spLocks/>
            </p:cNvSpPr>
            <p:nvPr/>
          </p:nvSpPr>
          <p:spPr bwMode="auto">
            <a:xfrm>
              <a:off x="499707" y="1335369"/>
              <a:ext cx="2799462" cy="1474629"/>
            </a:xfrm>
            <a:custGeom>
              <a:avLst/>
              <a:gdLst>
                <a:gd name="T0" fmla="*/ 0 w 2028825"/>
                <a:gd name="T1" fmla="*/ 0 h 1071563"/>
                <a:gd name="T2" fmla="*/ 2799462 w 2028825"/>
                <a:gd name="T3" fmla="*/ 1474629 h 1071563"/>
                <a:gd name="T4" fmla="*/ 6571 w 2028825"/>
                <a:gd name="T5" fmla="*/ 1468074 h 1071563"/>
                <a:gd name="T6" fmla="*/ 0 w 2028825"/>
                <a:gd name="T7" fmla="*/ 0 h 10715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28825" h="1071563">
                  <a:moveTo>
                    <a:pt x="0" y="0"/>
                  </a:moveTo>
                  <a:lnTo>
                    <a:pt x="2028825" y="1071563"/>
                  </a:lnTo>
                  <a:lnTo>
                    <a:pt x="4762" y="1066800"/>
                  </a:lnTo>
                  <a:cubicBezTo>
                    <a:pt x="3175" y="711200"/>
                    <a:pt x="1587" y="355600"/>
                    <a:pt x="0" y="0"/>
                  </a:cubicBezTo>
                  <a:close/>
                </a:path>
              </a:pathLst>
            </a:custGeom>
            <a:blipFill dpi="0" rotWithShape="1">
              <a:blip r:embed="rId9"/>
              <a:srcRect/>
              <a:tile tx="0" ty="0" sx="100000" sy="100000" flip="none" algn="tl"/>
            </a:blipFill>
            <a:ln w="9525" cap="flat" cmpd="sng" algn="ctr">
              <a:solidFill>
                <a:schemeClr val="tx1"/>
              </a:solidFill>
              <a:prstDash val="solid"/>
              <a:round/>
              <a:headEnd type="none" w="med" len="med"/>
              <a:tailEnd type="none" w="med" len="med"/>
            </a:ln>
          </p:spPr>
          <p:txBody>
            <a:bodyPr/>
            <a:lstStyle/>
            <a:p>
              <a:endParaRPr lang="zh-CN" altLang="en-US"/>
            </a:p>
          </p:txBody>
        </p:sp>
        <p:sp>
          <p:nvSpPr>
            <p:cNvPr id="46139" name="任意多边形 462"/>
            <p:cNvSpPr>
              <a:spLocks/>
            </p:cNvSpPr>
            <p:nvPr/>
          </p:nvSpPr>
          <p:spPr bwMode="auto">
            <a:xfrm rot="10800000">
              <a:off x="504592" y="1331894"/>
              <a:ext cx="791469" cy="425590"/>
            </a:xfrm>
            <a:custGeom>
              <a:avLst/>
              <a:gdLst>
                <a:gd name="T0" fmla="*/ 0 w 2028825"/>
                <a:gd name="T1" fmla="*/ 0 h 1071563"/>
                <a:gd name="T2" fmla="*/ 791469 w 2028825"/>
                <a:gd name="T3" fmla="*/ 425590 h 1071563"/>
                <a:gd name="T4" fmla="*/ 1858 w 2028825"/>
                <a:gd name="T5" fmla="*/ 423698 h 1071563"/>
                <a:gd name="T6" fmla="*/ 0 w 2028825"/>
                <a:gd name="T7" fmla="*/ 0 h 10715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28825" h="1071563">
                  <a:moveTo>
                    <a:pt x="0" y="0"/>
                  </a:moveTo>
                  <a:lnTo>
                    <a:pt x="2028825" y="1071563"/>
                  </a:lnTo>
                  <a:lnTo>
                    <a:pt x="4762" y="1066800"/>
                  </a:lnTo>
                  <a:cubicBezTo>
                    <a:pt x="3175" y="711200"/>
                    <a:pt x="1587" y="355600"/>
                    <a:pt x="0" y="0"/>
                  </a:cubicBezTo>
                  <a:close/>
                </a:path>
              </a:pathLst>
            </a:custGeom>
            <a:blipFill dpi="0" rotWithShape="1">
              <a:blip r:embed="rId10"/>
              <a:srcRect/>
              <a:tile tx="0" ty="0" sx="100000" sy="100000" flip="none" algn="tl"/>
            </a:blipFill>
            <a:ln w="9525" cap="flat" cmpd="sng" algn="ctr">
              <a:solidFill>
                <a:schemeClr val="tx1"/>
              </a:solidFill>
              <a:prstDash val="solid"/>
              <a:round/>
              <a:headEnd type="none" w="med" len="med"/>
              <a:tailEnd type="none" w="med" len="med"/>
            </a:ln>
          </p:spPr>
          <p:txBody>
            <a:bodyPr/>
            <a:lstStyle/>
            <a:p>
              <a:endParaRPr lang="zh-CN" altLang="en-US"/>
            </a:p>
          </p:txBody>
        </p:sp>
        <p:sp>
          <p:nvSpPr>
            <p:cNvPr id="46140" name="Line 206"/>
            <p:cNvSpPr>
              <a:spLocks noChangeShapeType="1"/>
            </p:cNvSpPr>
            <p:nvPr/>
          </p:nvSpPr>
          <p:spPr bwMode="auto">
            <a:xfrm flipV="1">
              <a:off x="2095209" y="3111385"/>
              <a:ext cx="1202111" cy="7382"/>
            </a:xfrm>
            <a:prstGeom prst="line">
              <a:avLst/>
            </a:prstGeom>
            <a:noFill/>
            <a:ln w="9525">
              <a:solidFill>
                <a:schemeClr val="tx1"/>
              </a:solidFill>
              <a:round/>
              <a:headEnd/>
              <a:tailEnd type="triangle" w="med" len="lg"/>
            </a:ln>
            <a:effectLst/>
          </p:spPr>
          <p:txBody>
            <a:bodyPr/>
            <a:lstStyle/>
            <a:p>
              <a:endParaRPr lang="zh-CN" altLang="en-US"/>
            </a:p>
          </p:txBody>
        </p:sp>
        <p:sp>
          <p:nvSpPr>
            <p:cNvPr id="46141" name="Line 206"/>
            <p:cNvSpPr>
              <a:spLocks noChangeShapeType="1"/>
            </p:cNvSpPr>
            <p:nvPr/>
          </p:nvSpPr>
          <p:spPr bwMode="auto">
            <a:xfrm flipH="1" flipV="1">
              <a:off x="513092" y="3095748"/>
              <a:ext cx="1103158" cy="12700"/>
            </a:xfrm>
            <a:prstGeom prst="line">
              <a:avLst/>
            </a:prstGeom>
            <a:noFill/>
            <a:ln w="9525">
              <a:solidFill>
                <a:schemeClr val="tx1"/>
              </a:solidFill>
              <a:round/>
              <a:headEnd/>
              <a:tailEnd type="triangle" w="med" len="lg"/>
            </a:ln>
            <a:effectLst/>
          </p:spPr>
          <p:txBody>
            <a:bodyPr/>
            <a:lstStyle/>
            <a:p>
              <a:endParaRPr lang="zh-CN" altLang="en-US"/>
            </a:p>
          </p:txBody>
        </p:sp>
        <p:sp>
          <p:nvSpPr>
            <p:cNvPr id="46142" name="Line 209"/>
            <p:cNvSpPr>
              <a:spLocks noChangeShapeType="1"/>
            </p:cNvSpPr>
            <p:nvPr/>
          </p:nvSpPr>
          <p:spPr bwMode="auto">
            <a:xfrm>
              <a:off x="504592" y="2886009"/>
              <a:ext cx="0" cy="351472"/>
            </a:xfrm>
            <a:prstGeom prst="line">
              <a:avLst/>
            </a:prstGeom>
            <a:noFill/>
            <a:ln w="9525">
              <a:solidFill>
                <a:schemeClr val="tx1"/>
              </a:solidFill>
              <a:round/>
              <a:headEnd/>
              <a:tailEnd/>
            </a:ln>
            <a:effectLst/>
          </p:spPr>
          <p:txBody>
            <a:bodyPr/>
            <a:lstStyle/>
            <a:p>
              <a:endParaRPr lang="zh-CN" altLang="en-US"/>
            </a:p>
          </p:txBody>
        </p:sp>
        <p:sp>
          <p:nvSpPr>
            <p:cNvPr id="46143" name="Line 209"/>
            <p:cNvSpPr>
              <a:spLocks noChangeShapeType="1"/>
            </p:cNvSpPr>
            <p:nvPr/>
          </p:nvSpPr>
          <p:spPr bwMode="auto">
            <a:xfrm>
              <a:off x="3290322" y="2892788"/>
              <a:ext cx="0" cy="351472"/>
            </a:xfrm>
            <a:prstGeom prst="line">
              <a:avLst/>
            </a:prstGeom>
            <a:noFill/>
            <a:ln w="9525">
              <a:solidFill>
                <a:schemeClr val="tx1"/>
              </a:solidFill>
              <a:round/>
              <a:headEnd/>
              <a:tailEnd/>
            </a:ln>
            <a:effectLst/>
          </p:spPr>
          <p:txBody>
            <a:bodyPr/>
            <a:lstStyle/>
            <a:p>
              <a:endParaRPr lang="zh-CN" altLang="en-US"/>
            </a:p>
          </p:txBody>
        </p:sp>
        <p:sp>
          <p:nvSpPr>
            <p:cNvPr id="46144" name="Line 209"/>
            <p:cNvSpPr>
              <a:spLocks noChangeShapeType="1"/>
            </p:cNvSpPr>
            <p:nvPr/>
          </p:nvSpPr>
          <p:spPr bwMode="auto">
            <a:xfrm>
              <a:off x="513094" y="946749"/>
              <a:ext cx="0" cy="351472"/>
            </a:xfrm>
            <a:prstGeom prst="line">
              <a:avLst/>
            </a:prstGeom>
            <a:noFill/>
            <a:ln w="9525">
              <a:solidFill>
                <a:schemeClr val="tx1"/>
              </a:solidFill>
              <a:round/>
              <a:headEnd/>
              <a:tailEnd/>
            </a:ln>
            <a:effectLst/>
          </p:spPr>
          <p:txBody>
            <a:bodyPr/>
            <a:lstStyle/>
            <a:p>
              <a:endParaRPr lang="zh-CN" altLang="en-US"/>
            </a:p>
          </p:txBody>
        </p:sp>
        <p:sp>
          <p:nvSpPr>
            <p:cNvPr id="46145" name="Line 209"/>
            <p:cNvSpPr>
              <a:spLocks noChangeShapeType="1"/>
            </p:cNvSpPr>
            <p:nvPr/>
          </p:nvSpPr>
          <p:spPr bwMode="auto">
            <a:xfrm>
              <a:off x="1285950" y="949924"/>
              <a:ext cx="0" cy="351472"/>
            </a:xfrm>
            <a:prstGeom prst="line">
              <a:avLst/>
            </a:prstGeom>
            <a:noFill/>
            <a:ln w="9525">
              <a:solidFill>
                <a:schemeClr val="tx1"/>
              </a:solidFill>
              <a:round/>
              <a:headEnd/>
              <a:tailEnd/>
            </a:ln>
            <a:effectLst/>
          </p:spPr>
          <p:txBody>
            <a:bodyPr/>
            <a:lstStyle/>
            <a:p>
              <a:endParaRPr lang="zh-CN" altLang="en-US"/>
            </a:p>
          </p:txBody>
        </p:sp>
        <p:sp>
          <p:nvSpPr>
            <p:cNvPr id="46146" name="Line 206"/>
            <p:cNvSpPr>
              <a:spLocks noChangeShapeType="1"/>
            </p:cNvSpPr>
            <p:nvPr/>
          </p:nvSpPr>
          <p:spPr bwMode="auto">
            <a:xfrm flipH="1">
              <a:off x="519003" y="1213306"/>
              <a:ext cx="766946" cy="0"/>
            </a:xfrm>
            <a:prstGeom prst="line">
              <a:avLst/>
            </a:prstGeom>
            <a:noFill/>
            <a:ln w="9525">
              <a:solidFill>
                <a:schemeClr val="tx1"/>
              </a:solidFill>
              <a:round/>
              <a:headEnd type="triangle" w="med" len="lg"/>
              <a:tailEnd type="triangle" w="med" len="lg"/>
            </a:ln>
            <a:effectLst/>
          </p:spPr>
          <p:txBody>
            <a:bodyPr/>
            <a:lstStyle/>
            <a:p>
              <a:endParaRPr lang="zh-CN" altLang="en-US"/>
            </a:p>
          </p:txBody>
        </p:sp>
        <p:graphicFrame>
          <p:nvGraphicFramePr>
            <p:cNvPr id="46147" name="对象 3"/>
            <p:cNvGraphicFramePr>
              <a:graphicFrameLocks noChangeAspect="1"/>
            </p:cNvGraphicFramePr>
            <p:nvPr/>
          </p:nvGraphicFramePr>
          <p:xfrm>
            <a:off x="1721385" y="3019230"/>
            <a:ext cx="228600" cy="241300"/>
          </p:xfrm>
          <a:graphic>
            <a:graphicData uri="http://schemas.openxmlformats.org/presentationml/2006/ole">
              <mc:AlternateContent xmlns:mc="http://schemas.openxmlformats.org/markup-compatibility/2006">
                <mc:Choice xmlns:v="urn:schemas-microsoft-com:vml" Requires="v">
                  <p:oleObj spid="_x0000_s46799" name="Equation" r:id="rId11" imgW="228600" imgH="241200" progId="Equation.DSMT4">
                    <p:embed/>
                  </p:oleObj>
                </mc:Choice>
                <mc:Fallback>
                  <p:oleObj name="Equation" r:id="rId11" imgW="228600" imgH="2412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1385" y="3019230"/>
                          <a:ext cx="228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48" name="对象 4"/>
            <p:cNvGraphicFramePr>
              <a:graphicFrameLocks noChangeAspect="1"/>
            </p:cNvGraphicFramePr>
            <p:nvPr/>
          </p:nvGraphicFramePr>
          <p:xfrm>
            <a:off x="794526" y="874400"/>
            <a:ext cx="215900" cy="317500"/>
          </p:xfrm>
          <a:graphic>
            <a:graphicData uri="http://schemas.openxmlformats.org/presentationml/2006/ole">
              <mc:AlternateContent xmlns:mc="http://schemas.openxmlformats.org/markup-compatibility/2006">
                <mc:Choice xmlns:v="urn:schemas-microsoft-com:vml" Requires="v">
                  <p:oleObj spid="_x0000_s46800" name="Equation" r:id="rId13" imgW="215640" imgH="317160" progId="Equation.DSMT4">
                    <p:embed/>
                  </p:oleObj>
                </mc:Choice>
                <mc:Fallback>
                  <p:oleObj name="Equation" r:id="rId13" imgW="215640" imgH="317160"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4526" y="874400"/>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49" name="对象 5"/>
            <p:cNvGraphicFramePr>
              <a:graphicFrameLocks noChangeAspect="1"/>
            </p:cNvGraphicFramePr>
            <p:nvPr/>
          </p:nvGraphicFramePr>
          <p:xfrm>
            <a:off x="1350963" y="1158044"/>
            <a:ext cx="330200" cy="241300"/>
          </p:xfrm>
          <a:graphic>
            <a:graphicData uri="http://schemas.openxmlformats.org/presentationml/2006/ole">
              <mc:AlternateContent xmlns:mc="http://schemas.openxmlformats.org/markup-compatibility/2006">
                <mc:Choice xmlns:v="urn:schemas-microsoft-com:vml" Requires="v">
                  <p:oleObj spid="_x0000_s46801" name="Equation" r:id="rId15" imgW="330120" imgH="241200" progId="Equation.DSMT4">
                    <p:embed/>
                  </p:oleObj>
                </mc:Choice>
                <mc:Fallback>
                  <p:oleObj name="Equation" r:id="rId15" imgW="330120" imgH="241200" progId="Equation.DSMT4">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963" y="1158044"/>
                          <a:ext cx="330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50" name="对象 6"/>
            <p:cNvGraphicFramePr>
              <a:graphicFrameLocks noChangeAspect="1"/>
            </p:cNvGraphicFramePr>
            <p:nvPr/>
          </p:nvGraphicFramePr>
          <p:xfrm>
            <a:off x="1242087" y="2106735"/>
            <a:ext cx="419100" cy="431800"/>
          </p:xfrm>
          <a:graphic>
            <a:graphicData uri="http://schemas.openxmlformats.org/presentationml/2006/ole">
              <mc:AlternateContent xmlns:mc="http://schemas.openxmlformats.org/markup-compatibility/2006">
                <mc:Choice xmlns:v="urn:schemas-microsoft-com:vml" Requires="v">
                  <p:oleObj spid="_x0000_s46802" name="Equation" r:id="rId17" imgW="419040" imgH="431640" progId="Equation.DSMT4">
                    <p:embed/>
                  </p:oleObj>
                </mc:Choice>
                <mc:Fallback>
                  <p:oleObj name="Equation" r:id="rId17" imgW="419040" imgH="431640" progId="Equation.DSMT4">
                    <p:embed/>
                    <p:pic>
                      <p:nvPicPr>
                        <p:cNvPr id="0" name="对象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2087" y="2106735"/>
                          <a:ext cx="41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弧形 7"/>
            <p:cNvSpPr/>
            <p:nvPr/>
          </p:nvSpPr>
          <p:spPr bwMode="auto">
            <a:xfrm rot="14447259">
              <a:off x="2808162" y="2523112"/>
              <a:ext cx="409595" cy="458788"/>
            </a:xfrm>
            <a:prstGeom prst="arc">
              <a:avLst>
                <a:gd name="adj1" fmla="val 17041485"/>
                <a:gd name="adj2" fmla="val 20942011"/>
              </a:avLst>
            </a:prstGeom>
            <a:noFill/>
            <a:ln w="19050" cap="flat" cmpd="sng" algn="ctr">
              <a:solidFill>
                <a:schemeClr val="tx1"/>
              </a:solidFill>
              <a:prstDash val="solid"/>
              <a:round/>
              <a:headEnd type="none" w="med" len="med"/>
              <a:tailEnd type="none" w="med" len="med"/>
            </a:ln>
            <a:effectLst/>
            <a:extLst/>
          </p:spPr>
          <p:txBody>
            <a:bodyPr/>
            <a:lstStyle/>
            <a:p>
              <a:pPr eaLnBrk="1" hangingPunct="1">
                <a:defRPr/>
              </a:pPr>
              <a:endParaRPr lang="zh-CN" altLang="en-US">
                <a:ea typeface="宋体" pitchFamily="2" charset="-122"/>
              </a:endParaRPr>
            </a:p>
          </p:txBody>
        </p:sp>
        <p:graphicFrame>
          <p:nvGraphicFramePr>
            <p:cNvPr id="46152" name="对象 8"/>
            <p:cNvGraphicFramePr>
              <a:graphicFrameLocks noChangeAspect="1"/>
            </p:cNvGraphicFramePr>
            <p:nvPr/>
          </p:nvGraphicFramePr>
          <p:xfrm>
            <a:off x="2484174" y="2507739"/>
            <a:ext cx="215900" cy="279400"/>
          </p:xfrm>
          <a:graphic>
            <a:graphicData uri="http://schemas.openxmlformats.org/presentationml/2006/ole">
              <mc:AlternateContent xmlns:mc="http://schemas.openxmlformats.org/markup-compatibility/2006">
                <mc:Choice xmlns:v="urn:schemas-microsoft-com:vml" Requires="v">
                  <p:oleObj spid="_x0000_s46803" name="Equation" r:id="rId19" imgW="215640" imgH="279360" progId="Equation.DSMT4">
                    <p:embed/>
                  </p:oleObj>
                </mc:Choice>
                <mc:Fallback>
                  <p:oleObj name="Equation" r:id="rId19" imgW="215640" imgH="279360" progId="Equation.DSMT4">
                    <p:embed/>
                    <p:pic>
                      <p:nvPicPr>
                        <p:cNvPr id="0" name="对象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4174" y="250773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7" name="弧形 476"/>
            <p:cNvSpPr/>
            <p:nvPr/>
          </p:nvSpPr>
          <p:spPr bwMode="auto">
            <a:xfrm rot="3806788">
              <a:off x="438818" y="1171289"/>
              <a:ext cx="409595" cy="457200"/>
            </a:xfrm>
            <a:prstGeom prst="arc">
              <a:avLst>
                <a:gd name="adj1" fmla="val 17041485"/>
                <a:gd name="adj2" fmla="val 19786249"/>
              </a:avLst>
            </a:prstGeom>
            <a:noFill/>
            <a:ln w="19050" cap="flat" cmpd="sng" algn="ctr">
              <a:solidFill>
                <a:schemeClr val="tx1"/>
              </a:solidFill>
              <a:prstDash val="solid"/>
              <a:round/>
              <a:headEnd type="none" w="med" len="med"/>
              <a:tailEnd type="none" w="med" len="med"/>
            </a:ln>
            <a:effectLst/>
            <a:extLst/>
          </p:spPr>
          <p:txBody>
            <a:bodyPr/>
            <a:lstStyle/>
            <a:p>
              <a:pPr eaLnBrk="1" hangingPunct="1">
                <a:defRPr/>
              </a:pPr>
              <a:endParaRPr lang="zh-CN" altLang="en-US">
                <a:ea typeface="宋体" pitchFamily="2" charset="-122"/>
              </a:endParaRPr>
            </a:p>
          </p:txBody>
        </p:sp>
        <p:graphicFrame>
          <p:nvGraphicFramePr>
            <p:cNvPr id="46154" name="对象 9"/>
            <p:cNvGraphicFramePr>
              <a:graphicFrameLocks noChangeAspect="1"/>
            </p:cNvGraphicFramePr>
            <p:nvPr/>
          </p:nvGraphicFramePr>
          <p:xfrm>
            <a:off x="941173" y="1334576"/>
            <a:ext cx="215900" cy="279400"/>
          </p:xfrm>
          <a:graphic>
            <a:graphicData uri="http://schemas.openxmlformats.org/presentationml/2006/ole">
              <mc:AlternateContent xmlns:mc="http://schemas.openxmlformats.org/markup-compatibility/2006">
                <mc:Choice xmlns:v="urn:schemas-microsoft-com:vml" Requires="v">
                  <p:oleObj spid="_x0000_s46804" name="Equation" r:id="rId21" imgW="215806" imgH="279279" progId="Equation.DSMT4">
                    <p:embed/>
                  </p:oleObj>
                </mc:Choice>
                <mc:Fallback>
                  <p:oleObj name="Equation" r:id="rId21" imgW="215806" imgH="279279" progId="Equation.DSMT4">
                    <p:embed/>
                    <p:pic>
                      <p:nvPicPr>
                        <p:cNvPr id="0" name="对象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1173" y="133457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155" name="组合 11"/>
            <p:cNvGrpSpPr>
              <a:grpSpLocks/>
            </p:cNvGrpSpPr>
            <p:nvPr/>
          </p:nvGrpSpPr>
          <p:grpSpPr bwMode="auto">
            <a:xfrm>
              <a:off x="300716" y="2809694"/>
              <a:ext cx="3233738" cy="128949"/>
              <a:chOff x="590567" y="2788934"/>
              <a:chExt cx="3233738" cy="128949"/>
            </a:xfrm>
          </p:grpSpPr>
          <p:sp>
            <p:nvSpPr>
              <p:cNvPr id="46156" name="矩形 10"/>
              <p:cNvSpPr>
                <a:spLocks noChangeArrowheads="1"/>
              </p:cNvSpPr>
              <p:nvPr/>
            </p:nvSpPr>
            <p:spPr bwMode="auto">
              <a:xfrm>
                <a:off x="590568" y="2788935"/>
                <a:ext cx="3233737" cy="128948"/>
              </a:xfrm>
              <a:prstGeom prst="rect">
                <a:avLst/>
              </a:prstGeom>
              <a:pattFill prst="ltUpDiag">
                <a:fgClr>
                  <a:schemeClr val="tx1"/>
                </a:fgClr>
                <a:bgClr>
                  <a:schemeClr val="bg1"/>
                </a:bgClr>
              </a:pattFill>
              <a:ln w="9525" algn="ctr">
                <a:solidFill>
                  <a:schemeClr val="bg1"/>
                </a:solidFill>
                <a:round/>
                <a:headEnd/>
                <a:tailEnd/>
              </a:ln>
            </p:spPr>
            <p:txBody>
              <a:bodyPr/>
              <a:lstStyle/>
              <a:p>
                <a:pPr eaLnBrk="1" hangingPunct="1"/>
                <a:endParaRPr lang="zh-CN" altLang="en-US"/>
              </a:p>
            </p:txBody>
          </p:sp>
          <p:sp>
            <p:nvSpPr>
              <p:cNvPr id="46157" name="Line 209"/>
              <p:cNvSpPr>
                <a:spLocks noChangeShapeType="1"/>
              </p:cNvSpPr>
              <p:nvPr/>
            </p:nvSpPr>
            <p:spPr bwMode="auto">
              <a:xfrm flipH="1" flipV="1">
                <a:off x="590567" y="2788934"/>
                <a:ext cx="3233737" cy="1891"/>
              </a:xfrm>
              <a:prstGeom prst="line">
                <a:avLst/>
              </a:prstGeom>
              <a:noFill/>
              <a:ln w="19050">
                <a:solidFill>
                  <a:schemeClr val="tx1"/>
                </a:solidFill>
                <a:round/>
                <a:headEnd/>
                <a:tailEnd/>
              </a:ln>
              <a:effectLst/>
            </p:spPr>
            <p:txBody>
              <a:bodyPr/>
              <a:lstStyle/>
              <a:p>
                <a:endParaRPr lang="zh-CN" altLang="en-US"/>
              </a:p>
            </p:txBody>
          </p:sp>
        </p:grpSp>
      </p:grpSp>
      <p:grpSp>
        <p:nvGrpSpPr>
          <p:cNvPr id="451" name="组合 450"/>
          <p:cNvGrpSpPr>
            <a:grpSpLocks/>
          </p:cNvGrpSpPr>
          <p:nvPr/>
        </p:nvGrpSpPr>
        <p:grpSpPr bwMode="auto">
          <a:xfrm>
            <a:off x="365125" y="3471863"/>
            <a:ext cx="3346450" cy="928687"/>
            <a:chOff x="365108" y="3471769"/>
            <a:chExt cx="3346467" cy="929550"/>
          </a:xfrm>
        </p:grpSpPr>
        <p:sp>
          <p:nvSpPr>
            <p:cNvPr id="46135" name="TextBox 12"/>
            <p:cNvSpPr txBox="1">
              <a:spLocks noChangeArrowheads="1"/>
            </p:cNvSpPr>
            <p:nvPr/>
          </p:nvSpPr>
          <p:spPr bwMode="auto">
            <a:xfrm>
              <a:off x="365108" y="3471769"/>
              <a:ext cx="3346467" cy="929550"/>
            </a:xfrm>
            <a:prstGeom prst="rect">
              <a:avLst/>
            </a:prstGeom>
            <a:noFill/>
            <a:ln w="9525">
              <a:noFill/>
              <a:miter lim="800000"/>
              <a:headEnd/>
              <a:tailEnd/>
            </a:ln>
          </p:spPr>
          <p:txBody>
            <a:bodyPr>
              <a:spAutoFit/>
            </a:bodyPr>
            <a:lstStyle/>
            <a:p>
              <a:pPr>
                <a:lnSpc>
                  <a:spcPct val="130000"/>
                </a:lnSpc>
              </a:pPr>
              <a:r>
                <a:rPr lang="zh-CN" altLang="en-US" sz="2200" b="1">
                  <a:latin typeface="华文中宋" pitchFamily="2" charset="-122"/>
                  <a:ea typeface="华文中宋" pitchFamily="2" charset="-122"/>
                </a:rPr>
                <a:t>开始时，   静止于     的斜面顶端。且桌面光滑。</a:t>
              </a:r>
            </a:p>
          </p:txBody>
        </p:sp>
        <p:graphicFrame>
          <p:nvGraphicFramePr>
            <p:cNvPr id="46136" name="对象 13"/>
            <p:cNvGraphicFramePr>
              <a:graphicFrameLocks noChangeAspect="1"/>
            </p:cNvGraphicFramePr>
            <p:nvPr/>
          </p:nvGraphicFramePr>
          <p:xfrm>
            <a:off x="1500188" y="3675063"/>
            <a:ext cx="292100" cy="215900"/>
          </p:xfrm>
          <a:graphic>
            <a:graphicData uri="http://schemas.openxmlformats.org/presentationml/2006/ole">
              <mc:AlternateContent xmlns:mc="http://schemas.openxmlformats.org/markup-compatibility/2006">
                <mc:Choice xmlns:v="urn:schemas-microsoft-com:vml" Requires="v">
                  <p:oleObj spid="_x0000_s46805" name="Equation" r:id="rId23" imgW="291960" imgH="215640" progId="Equation.DSMT4">
                    <p:embed/>
                  </p:oleObj>
                </mc:Choice>
                <mc:Fallback>
                  <p:oleObj name="Equation" r:id="rId23" imgW="291960" imgH="215640" progId="Equation.DSMT4">
                    <p:embed/>
                    <p:pic>
                      <p:nvPicPr>
                        <p:cNvPr id="0" name="对象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00188" y="3675063"/>
                          <a:ext cx="292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37" name="对象 14"/>
            <p:cNvGraphicFramePr>
              <a:graphicFrameLocks noChangeAspect="1"/>
            </p:cNvGraphicFramePr>
            <p:nvPr/>
          </p:nvGraphicFramePr>
          <p:xfrm>
            <a:off x="2746375" y="3581400"/>
            <a:ext cx="368300" cy="381000"/>
          </p:xfrm>
          <a:graphic>
            <a:graphicData uri="http://schemas.openxmlformats.org/presentationml/2006/ole">
              <mc:AlternateContent xmlns:mc="http://schemas.openxmlformats.org/markup-compatibility/2006">
                <mc:Choice xmlns:v="urn:schemas-microsoft-com:vml" Requires="v">
                  <p:oleObj spid="_x0000_s46806" name="Equation" r:id="rId25" imgW="368280" imgH="380880" progId="Equation.DSMT4">
                    <p:embed/>
                  </p:oleObj>
                </mc:Choice>
                <mc:Fallback>
                  <p:oleObj name="Equation" r:id="rId25" imgW="368280" imgH="380880" progId="Equation.DSMT4">
                    <p:embed/>
                    <p:pic>
                      <p:nvPicPr>
                        <p:cNvPr id="0" name="对象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6375" y="3581400"/>
                          <a:ext cx="36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2" name="组合 451"/>
          <p:cNvGrpSpPr>
            <a:grpSpLocks/>
          </p:cNvGrpSpPr>
          <p:nvPr/>
        </p:nvGrpSpPr>
        <p:grpSpPr bwMode="auto">
          <a:xfrm>
            <a:off x="1471613" y="1385888"/>
            <a:ext cx="866775" cy="381000"/>
            <a:chOff x="1472230" y="1385888"/>
            <a:chExt cx="865910" cy="381000"/>
          </a:xfrm>
        </p:grpSpPr>
        <p:sp>
          <p:nvSpPr>
            <p:cNvPr id="46133" name="Line 206"/>
            <p:cNvSpPr>
              <a:spLocks noChangeShapeType="1"/>
            </p:cNvSpPr>
            <p:nvPr/>
          </p:nvSpPr>
          <p:spPr bwMode="auto">
            <a:xfrm flipV="1">
              <a:off x="1472230" y="1537160"/>
              <a:ext cx="478820" cy="0"/>
            </a:xfrm>
            <a:prstGeom prst="line">
              <a:avLst/>
            </a:prstGeom>
            <a:noFill/>
            <a:ln w="28575">
              <a:solidFill>
                <a:srgbClr val="FF0000"/>
              </a:solidFill>
              <a:round/>
              <a:headEnd/>
              <a:tailEnd type="triangle" w="med" len="lg"/>
            </a:ln>
            <a:effectLst/>
          </p:spPr>
          <p:txBody>
            <a:bodyPr/>
            <a:lstStyle/>
            <a:p>
              <a:endParaRPr lang="zh-CN" altLang="en-US"/>
            </a:p>
          </p:txBody>
        </p:sp>
        <p:graphicFrame>
          <p:nvGraphicFramePr>
            <p:cNvPr id="46134" name="对象 18"/>
            <p:cNvGraphicFramePr>
              <a:graphicFrameLocks noChangeAspect="1"/>
            </p:cNvGraphicFramePr>
            <p:nvPr/>
          </p:nvGraphicFramePr>
          <p:xfrm>
            <a:off x="2020640" y="1385888"/>
            <a:ext cx="317500" cy="381000"/>
          </p:xfrm>
          <a:graphic>
            <a:graphicData uri="http://schemas.openxmlformats.org/presentationml/2006/ole">
              <mc:AlternateContent xmlns:mc="http://schemas.openxmlformats.org/markup-compatibility/2006">
                <mc:Choice xmlns:v="urn:schemas-microsoft-com:vml" Requires="v">
                  <p:oleObj spid="_x0000_s46807" name="Equation" r:id="rId27" imgW="317160" imgH="380880" progId="Equation.DSMT4">
                    <p:embed/>
                  </p:oleObj>
                </mc:Choice>
                <mc:Fallback>
                  <p:oleObj name="Equation" r:id="rId27" imgW="317160" imgH="380880" progId="Equation.DSMT4">
                    <p:embed/>
                    <p:pic>
                      <p:nvPicPr>
                        <p:cNvPr id="0" name="对象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0640" y="1385888"/>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3" name="组合 452"/>
          <p:cNvGrpSpPr>
            <a:grpSpLocks/>
          </p:cNvGrpSpPr>
          <p:nvPr/>
        </p:nvGrpSpPr>
        <p:grpSpPr bwMode="auto">
          <a:xfrm>
            <a:off x="142875" y="1651000"/>
            <a:ext cx="533400" cy="504825"/>
            <a:chOff x="142875" y="1651000"/>
            <a:chExt cx="533001" cy="504432"/>
          </a:xfrm>
        </p:grpSpPr>
        <p:sp>
          <p:nvSpPr>
            <p:cNvPr id="46131" name="Line 206"/>
            <p:cNvSpPr>
              <a:spLocks noChangeShapeType="1"/>
            </p:cNvSpPr>
            <p:nvPr/>
          </p:nvSpPr>
          <p:spPr bwMode="auto">
            <a:xfrm flipH="1" flipV="1">
              <a:off x="318782" y="2155432"/>
              <a:ext cx="357094" cy="0"/>
            </a:xfrm>
            <a:prstGeom prst="line">
              <a:avLst/>
            </a:prstGeom>
            <a:noFill/>
            <a:ln w="28575">
              <a:solidFill>
                <a:srgbClr val="FF0000"/>
              </a:solidFill>
              <a:round/>
              <a:headEnd/>
              <a:tailEnd type="triangle" w="med" len="lg"/>
            </a:ln>
            <a:effectLst/>
          </p:spPr>
          <p:txBody>
            <a:bodyPr/>
            <a:lstStyle/>
            <a:p>
              <a:endParaRPr lang="zh-CN" altLang="en-US"/>
            </a:p>
          </p:txBody>
        </p:sp>
        <p:graphicFrame>
          <p:nvGraphicFramePr>
            <p:cNvPr id="46132" name="对象 19"/>
            <p:cNvGraphicFramePr>
              <a:graphicFrameLocks noChangeAspect="1"/>
            </p:cNvGraphicFramePr>
            <p:nvPr/>
          </p:nvGraphicFramePr>
          <p:xfrm>
            <a:off x="142875" y="1651000"/>
            <a:ext cx="444500" cy="444500"/>
          </p:xfrm>
          <a:graphic>
            <a:graphicData uri="http://schemas.openxmlformats.org/presentationml/2006/ole">
              <mc:AlternateContent xmlns:mc="http://schemas.openxmlformats.org/markup-compatibility/2006">
                <mc:Choice xmlns:v="urn:schemas-microsoft-com:vml" Requires="v">
                  <p:oleObj spid="_x0000_s46808" name="Equation" r:id="rId29" imgW="444240" imgH="444240" progId="Equation.DSMT4">
                    <p:embed/>
                  </p:oleObj>
                </mc:Choice>
                <mc:Fallback>
                  <p:oleObj name="Equation" r:id="rId29" imgW="444240" imgH="444240" progId="Equation.DSMT4">
                    <p:embed/>
                    <p:pic>
                      <p:nvPicPr>
                        <p:cNvPr id="0" name="对象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2875" y="1651000"/>
                          <a:ext cx="444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4" name="组合 453"/>
          <p:cNvGrpSpPr>
            <a:grpSpLocks/>
          </p:cNvGrpSpPr>
          <p:nvPr/>
        </p:nvGrpSpPr>
        <p:grpSpPr bwMode="auto">
          <a:xfrm>
            <a:off x="4551363" y="269875"/>
            <a:ext cx="4308475" cy="1412875"/>
            <a:chOff x="4550707" y="270238"/>
            <a:chExt cx="4309131" cy="1412694"/>
          </a:xfrm>
        </p:grpSpPr>
        <p:sp>
          <p:nvSpPr>
            <p:cNvPr id="46129" name="TextBox 488"/>
            <p:cNvSpPr txBox="1">
              <a:spLocks noChangeArrowheads="1"/>
            </p:cNvSpPr>
            <p:nvPr/>
          </p:nvSpPr>
          <p:spPr bwMode="auto">
            <a:xfrm>
              <a:off x="4550707" y="270238"/>
              <a:ext cx="4309131" cy="1412694"/>
            </a:xfrm>
            <a:prstGeom prst="rect">
              <a:avLst/>
            </a:prstGeom>
            <a:noFill/>
            <a:ln w="9525">
              <a:noFill/>
              <a:miter lim="800000"/>
              <a:headEnd/>
              <a:tailEnd/>
            </a:ln>
          </p:spPr>
          <p:txBody>
            <a:bodyPr>
              <a:spAutoFit/>
            </a:bodyPr>
            <a:lstStyle/>
            <a:p>
              <a:pPr>
                <a:lnSpc>
                  <a:spcPct val="130000"/>
                </a:lnSpc>
              </a:pPr>
              <a:r>
                <a:rPr lang="zh-CN" altLang="en-US" sz="2200" b="1">
                  <a:latin typeface="华文中宋" pitchFamily="2" charset="-122"/>
                  <a:ea typeface="华文中宋" pitchFamily="2" charset="-122"/>
                </a:rPr>
                <a:t>将两个三角形作为一个系统。因桌面光滑，水平方向受合外力为零。以水平向右为    轴正方向</a:t>
              </a:r>
            </a:p>
          </p:txBody>
        </p:sp>
        <p:graphicFrame>
          <p:nvGraphicFramePr>
            <p:cNvPr id="46130" name="对象 496"/>
            <p:cNvGraphicFramePr>
              <a:graphicFrameLocks noChangeAspect="1"/>
            </p:cNvGraphicFramePr>
            <p:nvPr/>
          </p:nvGraphicFramePr>
          <p:xfrm>
            <a:off x="6942553" y="1352375"/>
            <a:ext cx="228600" cy="215900"/>
          </p:xfrm>
          <a:graphic>
            <a:graphicData uri="http://schemas.openxmlformats.org/presentationml/2006/ole">
              <mc:AlternateContent xmlns:mc="http://schemas.openxmlformats.org/markup-compatibility/2006">
                <mc:Choice xmlns:v="urn:schemas-microsoft-com:vml" Requires="v">
                  <p:oleObj spid="_x0000_s46809" name="Equation" r:id="rId31" imgW="228600" imgH="215640" progId="Equation.DSMT4">
                    <p:embed/>
                  </p:oleObj>
                </mc:Choice>
                <mc:Fallback>
                  <p:oleObj name="Equation" r:id="rId31" imgW="228600" imgH="215640" progId="Equation.DSMT4">
                    <p:embed/>
                    <p:pic>
                      <p:nvPicPr>
                        <p:cNvPr id="0" name="对象 4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42553" y="1352375"/>
                          <a:ext cx="2286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5" name="组合 454"/>
          <p:cNvGrpSpPr>
            <a:grpSpLocks/>
          </p:cNvGrpSpPr>
          <p:nvPr/>
        </p:nvGrpSpPr>
        <p:grpSpPr bwMode="auto">
          <a:xfrm>
            <a:off x="3962400" y="1773238"/>
            <a:ext cx="3662363" cy="531812"/>
            <a:chOff x="3962400" y="1806456"/>
            <a:chExt cx="3661968" cy="532453"/>
          </a:xfrm>
        </p:grpSpPr>
        <p:graphicFrame>
          <p:nvGraphicFramePr>
            <p:cNvPr id="46127" name="对象 20"/>
            <p:cNvGraphicFramePr>
              <a:graphicFrameLocks noChangeAspect="1"/>
            </p:cNvGraphicFramePr>
            <p:nvPr/>
          </p:nvGraphicFramePr>
          <p:xfrm>
            <a:off x="5630468" y="1882182"/>
            <a:ext cx="1993900" cy="381000"/>
          </p:xfrm>
          <a:graphic>
            <a:graphicData uri="http://schemas.openxmlformats.org/presentationml/2006/ole">
              <mc:AlternateContent xmlns:mc="http://schemas.openxmlformats.org/markup-compatibility/2006">
                <mc:Choice xmlns:v="urn:schemas-microsoft-com:vml" Requires="v">
                  <p:oleObj spid="_x0000_s46810" name="Equation" r:id="rId33" imgW="1993680" imgH="380880" progId="Equation.DSMT4">
                    <p:embed/>
                  </p:oleObj>
                </mc:Choice>
                <mc:Fallback>
                  <p:oleObj name="Equation" r:id="rId33" imgW="1993680" imgH="380880" progId="Equation.DSMT4">
                    <p:embed/>
                    <p:pic>
                      <p:nvPicPr>
                        <p:cNvPr id="0" name="对象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0468" y="1882182"/>
                          <a:ext cx="1993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8" name="TextBox 497"/>
            <p:cNvSpPr txBox="1">
              <a:spLocks noChangeArrowheads="1"/>
            </p:cNvSpPr>
            <p:nvPr/>
          </p:nvSpPr>
          <p:spPr bwMode="auto">
            <a:xfrm>
              <a:off x="3962400" y="1806456"/>
              <a:ext cx="1395726" cy="532453"/>
            </a:xfrm>
            <a:prstGeom prst="rect">
              <a:avLst/>
            </a:prstGeom>
            <a:noFill/>
            <a:ln w="9525">
              <a:noFill/>
              <a:miter lim="800000"/>
              <a:headEnd/>
              <a:tailEnd/>
            </a:ln>
          </p:spPr>
          <p:txBody>
            <a:bodyPr>
              <a:spAutoFit/>
            </a:bodyPr>
            <a:lstStyle/>
            <a:p>
              <a:pPr>
                <a:lnSpc>
                  <a:spcPct val="130000"/>
                </a:lnSpc>
              </a:pPr>
              <a:r>
                <a:rPr lang="zh-CN" altLang="en-US" sz="2200" b="1">
                  <a:latin typeface="华文中宋" pitchFamily="2" charset="-122"/>
                  <a:ea typeface="华文中宋" pitchFamily="2" charset="-122"/>
                </a:rPr>
                <a:t>动量守恒</a:t>
              </a:r>
            </a:p>
          </p:txBody>
        </p:sp>
      </p:grpSp>
      <p:grpSp>
        <p:nvGrpSpPr>
          <p:cNvPr id="456" name="组合 455"/>
          <p:cNvGrpSpPr>
            <a:grpSpLocks/>
          </p:cNvGrpSpPr>
          <p:nvPr/>
        </p:nvGrpSpPr>
        <p:grpSpPr bwMode="auto">
          <a:xfrm>
            <a:off x="3962400" y="2287588"/>
            <a:ext cx="3454400" cy="490537"/>
            <a:chOff x="3962326" y="2288143"/>
            <a:chExt cx="3454146" cy="489429"/>
          </a:xfrm>
        </p:grpSpPr>
        <p:graphicFrame>
          <p:nvGraphicFramePr>
            <p:cNvPr id="46125" name="对象 21"/>
            <p:cNvGraphicFramePr>
              <a:graphicFrameLocks noChangeAspect="1"/>
            </p:cNvGraphicFramePr>
            <p:nvPr/>
          </p:nvGraphicFramePr>
          <p:xfrm>
            <a:off x="5994072" y="2384302"/>
            <a:ext cx="1422400" cy="381000"/>
          </p:xfrm>
          <a:graphic>
            <a:graphicData uri="http://schemas.openxmlformats.org/presentationml/2006/ole">
              <mc:AlternateContent xmlns:mc="http://schemas.openxmlformats.org/markup-compatibility/2006">
                <mc:Choice xmlns:v="urn:schemas-microsoft-com:vml" Requires="v">
                  <p:oleObj spid="_x0000_s46811" name="Equation" r:id="rId35" imgW="1422360" imgH="380880" progId="Equation.DSMT4">
                    <p:embed/>
                  </p:oleObj>
                </mc:Choice>
                <mc:Fallback>
                  <p:oleObj name="Equation" r:id="rId35" imgW="1422360" imgH="380880" progId="Equation.DSMT4">
                    <p:embed/>
                    <p:pic>
                      <p:nvPicPr>
                        <p:cNvPr id="0" name="对象 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94072" y="2384302"/>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6" name="TextBox 498"/>
            <p:cNvSpPr txBox="1">
              <a:spLocks noChangeArrowheads="1"/>
            </p:cNvSpPr>
            <p:nvPr/>
          </p:nvSpPr>
          <p:spPr bwMode="auto">
            <a:xfrm>
              <a:off x="3962326" y="2288143"/>
              <a:ext cx="1395726" cy="489429"/>
            </a:xfrm>
            <a:prstGeom prst="rect">
              <a:avLst/>
            </a:prstGeom>
            <a:noFill/>
            <a:ln w="9525">
              <a:noFill/>
              <a:miter lim="800000"/>
              <a:headEnd/>
              <a:tailEnd/>
            </a:ln>
          </p:spPr>
          <p:txBody>
            <a:bodyPr>
              <a:spAutoFit/>
            </a:bodyPr>
            <a:lstStyle/>
            <a:p>
              <a:pPr>
                <a:lnSpc>
                  <a:spcPct val="130000"/>
                </a:lnSpc>
              </a:pPr>
              <a:r>
                <a:rPr lang="zh-CN" altLang="en-US" sz="2200" b="1">
                  <a:latin typeface="华文中宋" pitchFamily="2" charset="-122"/>
                  <a:ea typeface="华文中宋" pitchFamily="2" charset="-122"/>
                </a:rPr>
                <a:t>相对运动</a:t>
              </a:r>
            </a:p>
          </p:txBody>
        </p:sp>
      </p:grpSp>
      <p:graphicFrame>
        <p:nvGraphicFramePr>
          <p:cNvPr id="26" name="对象 25"/>
          <p:cNvGraphicFramePr>
            <a:graphicFrameLocks noChangeAspect="1"/>
          </p:cNvGraphicFramePr>
          <p:nvPr/>
        </p:nvGraphicFramePr>
        <p:xfrm>
          <a:off x="4535488" y="4254500"/>
          <a:ext cx="3530600" cy="812800"/>
        </p:xfrm>
        <a:graphic>
          <a:graphicData uri="http://schemas.openxmlformats.org/presentationml/2006/ole">
            <mc:AlternateContent xmlns:mc="http://schemas.openxmlformats.org/markup-compatibility/2006">
              <mc:Choice xmlns:v="urn:schemas-microsoft-com:vml" Requires="v">
                <p:oleObj spid="_x0000_s46812" name="Equation" r:id="rId37" imgW="3530520" imgH="812520" progId="Equation.DSMT4">
                  <p:embed/>
                </p:oleObj>
              </mc:Choice>
              <mc:Fallback>
                <p:oleObj name="Equation" r:id="rId37" imgW="3530520" imgH="812520" progId="Equation.DSMT4">
                  <p:embed/>
                  <p:pic>
                    <p:nvPicPr>
                      <p:cNvPr id="0" name="对象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35488" y="4254500"/>
                        <a:ext cx="3530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组合 26"/>
          <p:cNvGrpSpPr>
            <a:grpSpLocks/>
          </p:cNvGrpSpPr>
          <p:nvPr/>
        </p:nvGrpSpPr>
        <p:grpSpPr bwMode="auto">
          <a:xfrm>
            <a:off x="4033838" y="3669490"/>
            <a:ext cx="3136900" cy="533400"/>
            <a:chOff x="4034774" y="3409607"/>
            <a:chExt cx="3137813" cy="532453"/>
          </a:xfrm>
        </p:grpSpPr>
        <p:sp>
          <p:nvSpPr>
            <p:cNvPr id="46122" name="TextBox 500"/>
            <p:cNvSpPr txBox="1">
              <a:spLocks noChangeArrowheads="1"/>
            </p:cNvSpPr>
            <p:nvPr/>
          </p:nvSpPr>
          <p:spPr bwMode="auto">
            <a:xfrm>
              <a:off x="4034774" y="3409607"/>
              <a:ext cx="3137813" cy="532453"/>
            </a:xfrm>
            <a:prstGeom prst="rect">
              <a:avLst/>
            </a:prstGeom>
            <a:noFill/>
            <a:ln w="9525">
              <a:noFill/>
              <a:miter lim="800000"/>
              <a:headEnd/>
              <a:tailEnd/>
            </a:ln>
          </p:spPr>
          <p:txBody>
            <a:bodyPr>
              <a:spAutoFit/>
            </a:bodyPr>
            <a:lstStyle/>
            <a:p>
              <a:pPr>
                <a:lnSpc>
                  <a:spcPct val="130000"/>
                </a:lnSpc>
              </a:pPr>
              <a:r>
                <a:rPr lang="zh-CN" altLang="en-US" sz="2200" b="1" dirty="0">
                  <a:solidFill>
                    <a:srgbClr val="006600"/>
                  </a:solidFill>
                  <a:latin typeface="华文中宋" pitchFamily="2" charset="-122"/>
                  <a:ea typeface="华文中宋" pitchFamily="2" charset="-122"/>
                </a:rPr>
                <a:t>设    滑下所需时间为</a:t>
              </a:r>
            </a:p>
          </p:txBody>
        </p:sp>
        <p:graphicFrame>
          <p:nvGraphicFramePr>
            <p:cNvPr id="46123" name="对象 24"/>
            <p:cNvGraphicFramePr>
              <a:graphicFrameLocks noChangeAspect="1"/>
            </p:cNvGraphicFramePr>
            <p:nvPr/>
          </p:nvGraphicFramePr>
          <p:xfrm>
            <a:off x="6804636" y="3577831"/>
            <a:ext cx="152400" cy="254000"/>
          </p:xfrm>
          <a:graphic>
            <a:graphicData uri="http://schemas.openxmlformats.org/presentationml/2006/ole">
              <mc:AlternateContent xmlns:mc="http://schemas.openxmlformats.org/markup-compatibility/2006">
                <mc:Choice xmlns:v="urn:schemas-microsoft-com:vml" Requires="v">
                  <p:oleObj spid="_x0000_s46813" name="Equation" r:id="rId39" imgW="152280" imgH="253800" progId="Equation.DSMT4">
                    <p:embed/>
                  </p:oleObj>
                </mc:Choice>
                <mc:Fallback>
                  <p:oleObj name="Equation" r:id="rId39" imgW="152280" imgH="253800" progId="Equation.DSMT4">
                    <p:embed/>
                    <p:pic>
                      <p:nvPicPr>
                        <p:cNvPr id="0" name="对象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04636" y="3577831"/>
                          <a:ext cx="152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4" name="对象 504"/>
            <p:cNvGraphicFramePr>
              <a:graphicFrameLocks noChangeAspect="1"/>
            </p:cNvGraphicFramePr>
            <p:nvPr/>
          </p:nvGraphicFramePr>
          <p:xfrm>
            <a:off x="4443244" y="3590846"/>
            <a:ext cx="292100" cy="215900"/>
          </p:xfrm>
          <a:graphic>
            <a:graphicData uri="http://schemas.openxmlformats.org/presentationml/2006/ole">
              <mc:AlternateContent xmlns:mc="http://schemas.openxmlformats.org/markup-compatibility/2006">
                <mc:Choice xmlns:v="urn:schemas-microsoft-com:vml" Requires="v">
                  <p:oleObj spid="_x0000_s46814" name="Equation" r:id="rId41" imgW="291960" imgH="215640" progId="Equation.DSMT4">
                    <p:embed/>
                  </p:oleObj>
                </mc:Choice>
                <mc:Fallback>
                  <p:oleObj name="Equation" r:id="rId41" imgW="291960" imgH="215640" progId="Equation.DSMT4">
                    <p:embed/>
                    <p:pic>
                      <p:nvPicPr>
                        <p:cNvPr id="0" name="对象 50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43244" y="3590846"/>
                          <a:ext cx="292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7" name="组合 456"/>
          <p:cNvGrpSpPr>
            <a:grpSpLocks/>
          </p:cNvGrpSpPr>
          <p:nvPr/>
        </p:nvGrpSpPr>
        <p:grpSpPr bwMode="auto">
          <a:xfrm>
            <a:off x="4565488" y="2868613"/>
            <a:ext cx="3206862" cy="812800"/>
            <a:chOff x="4565090" y="2868613"/>
            <a:chExt cx="3207310" cy="812800"/>
          </a:xfrm>
        </p:grpSpPr>
        <p:graphicFrame>
          <p:nvGraphicFramePr>
            <p:cNvPr id="46120" name="对象 22"/>
            <p:cNvGraphicFramePr>
              <a:graphicFrameLocks noChangeAspect="1"/>
            </p:cNvGraphicFramePr>
            <p:nvPr/>
          </p:nvGraphicFramePr>
          <p:xfrm>
            <a:off x="5638800" y="2868613"/>
            <a:ext cx="2133600" cy="812800"/>
          </p:xfrm>
          <a:graphic>
            <a:graphicData uri="http://schemas.openxmlformats.org/presentationml/2006/ole">
              <mc:AlternateContent xmlns:mc="http://schemas.openxmlformats.org/markup-compatibility/2006">
                <mc:Choice xmlns:v="urn:schemas-microsoft-com:vml" Requires="v">
                  <p:oleObj spid="_x0000_s46815" name="Equation" r:id="rId43" imgW="2133360" imgH="812520" progId="Equation.DSMT4">
                    <p:embed/>
                  </p:oleObj>
                </mc:Choice>
                <mc:Fallback>
                  <p:oleObj name="Equation" r:id="rId43" imgW="2133360" imgH="812520" progId="Equation.DSMT4">
                    <p:embed/>
                    <p:pic>
                      <p:nvPicPr>
                        <p:cNvPr id="0" name="对象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38800" y="2868613"/>
                          <a:ext cx="2133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1" name="TextBox 506"/>
            <p:cNvSpPr txBox="1">
              <a:spLocks noChangeArrowheads="1"/>
            </p:cNvSpPr>
            <p:nvPr/>
          </p:nvSpPr>
          <p:spPr bwMode="auto">
            <a:xfrm>
              <a:off x="4565090" y="2970795"/>
              <a:ext cx="910406" cy="532453"/>
            </a:xfrm>
            <a:prstGeom prst="rect">
              <a:avLst/>
            </a:prstGeom>
            <a:noFill/>
            <a:ln w="9525">
              <a:noFill/>
              <a:miter lim="800000"/>
              <a:headEnd/>
              <a:tailEnd/>
            </a:ln>
          </p:spPr>
          <p:txBody>
            <a:bodyPr wrap="square">
              <a:spAutoFit/>
            </a:bodyPr>
            <a:lstStyle/>
            <a:p>
              <a:pPr>
                <a:lnSpc>
                  <a:spcPct val="130000"/>
                </a:lnSpc>
              </a:pPr>
              <a:r>
                <a:rPr lang="zh-CN" altLang="en-US" sz="2200" b="1" dirty="0">
                  <a:latin typeface="华文中宋" pitchFamily="2" charset="-122"/>
                  <a:ea typeface="华文中宋" pitchFamily="2" charset="-122"/>
                </a:rPr>
                <a:t>可得</a:t>
              </a:r>
            </a:p>
          </p:txBody>
        </p:sp>
      </p:grpSp>
      <p:grpSp>
        <p:nvGrpSpPr>
          <p:cNvPr id="448" name="组合 447"/>
          <p:cNvGrpSpPr>
            <a:grpSpLocks/>
          </p:cNvGrpSpPr>
          <p:nvPr/>
        </p:nvGrpSpPr>
        <p:grpSpPr bwMode="auto">
          <a:xfrm>
            <a:off x="6988175" y="4249738"/>
            <a:ext cx="1698625" cy="1123950"/>
            <a:chOff x="4567485" y="4146576"/>
            <a:chExt cx="1698582" cy="1124176"/>
          </a:xfrm>
        </p:grpSpPr>
        <p:graphicFrame>
          <p:nvGraphicFramePr>
            <p:cNvPr id="46115" name="对象 23"/>
            <p:cNvGraphicFramePr>
              <a:graphicFrameLocks noChangeAspect="1"/>
            </p:cNvGraphicFramePr>
            <p:nvPr/>
          </p:nvGraphicFramePr>
          <p:xfrm>
            <a:off x="5643767" y="4991352"/>
            <a:ext cx="622300" cy="279400"/>
          </p:xfrm>
          <a:graphic>
            <a:graphicData uri="http://schemas.openxmlformats.org/presentationml/2006/ole">
              <mc:AlternateContent xmlns:mc="http://schemas.openxmlformats.org/markup-compatibility/2006">
                <mc:Choice xmlns:v="urn:schemas-microsoft-com:vml" Requires="v">
                  <p:oleObj spid="_x0000_s46816" name="Equation" r:id="rId45" imgW="622080" imgH="279360" progId="Equation.DSMT4">
                    <p:embed/>
                  </p:oleObj>
                </mc:Choice>
                <mc:Fallback>
                  <p:oleObj name="Equation" r:id="rId45" imgW="622080" imgH="279360" progId="Equation.DSMT4">
                    <p:embed/>
                    <p:pic>
                      <p:nvPicPr>
                        <p:cNvPr id="0" name="对象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43767" y="4991352"/>
                          <a:ext cx="622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6" name="椭圆 27"/>
            <p:cNvSpPr>
              <a:spLocks noChangeArrowheads="1"/>
            </p:cNvSpPr>
            <p:nvPr/>
          </p:nvSpPr>
          <p:spPr bwMode="auto">
            <a:xfrm>
              <a:off x="4567485" y="4146576"/>
              <a:ext cx="1140296" cy="793212"/>
            </a:xfrm>
            <a:prstGeom prst="ellipse">
              <a:avLst/>
            </a:prstGeom>
            <a:noFill/>
            <a:ln w="19050" algn="ctr">
              <a:solidFill>
                <a:srgbClr val="FF0000"/>
              </a:solidFill>
              <a:round/>
              <a:headEnd/>
              <a:tailEnd/>
            </a:ln>
          </p:spPr>
          <p:txBody>
            <a:bodyPr/>
            <a:lstStyle/>
            <a:p>
              <a:pPr eaLnBrk="1" hangingPunct="1"/>
              <a:endParaRPr lang="zh-CN" altLang="en-US"/>
            </a:p>
          </p:txBody>
        </p:sp>
        <p:grpSp>
          <p:nvGrpSpPr>
            <p:cNvPr id="46117" name="组合 28"/>
            <p:cNvGrpSpPr>
              <a:grpSpLocks/>
            </p:cNvGrpSpPr>
            <p:nvPr/>
          </p:nvGrpSpPr>
          <p:grpSpPr bwMode="auto">
            <a:xfrm>
              <a:off x="5425238" y="4886107"/>
              <a:ext cx="294030" cy="163299"/>
              <a:chOff x="5210536" y="4936441"/>
              <a:chExt cx="294030" cy="163299"/>
            </a:xfrm>
          </p:grpSpPr>
          <p:sp>
            <p:nvSpPr>
              <p:cNvPr id="46118" name="Line 206"/>
              <p:cNvSpPr>
                <a:spLocks noChangeShapeType="1"/>
              </p:cNvSpPr>
              <p:nvPr/>
            </p:nvSpPr>
            <p:spPr bwMode="auto">
              <a:xfrm>
                <a:off x="5210536" y="4983633"/>
                <a:ext cx="231479" cy="116107"/>
              </a:xfrm>
              <a:prstGeom prst="line">
                <a:avLst/>
              </a:prstGeom>
              <a:noFill/>
              <a:ln w="28575">
                <a:solidFill>
                  <a:srgbClr val="FF0000"/>
                </a:solidFill>
                <a:round/>
                <a:headEnd/>
                <a:tailEnd/>
              </a:ln>
              <a:effectLst/>
            </p:spPr>
            <p:txBody>
              <a:bodyPr/>
              <a:lstStyle/>
              <a:p>
                <a:endParaRPr lang="zh-CN" altLang="en-US"/>
              </a:p>
            </p:txBody>
          </p:sp>
          <p:sp>
            <p:nvSpPr>
              <p:cNvPr id="46119" name="Line 206"/>
              <p:cNvSpPr>
                <a:spLocks noChangeShapeType="1"/>
              </p:cNvSpPr>
              <p:nvPr/>
            </p:nvSpPr>
            <p:spPr bwMode="auto">
              <a:xfrm>
                <a:off x="5270657" y="4936441"/>
                <a:ext cx="233909" cy="112965"/>
              </a:xfrm>
              <a:prstGeom prst="line">
                <a:avLst/>
              </a:prstGeom>
              <a:noFill/>
              <a:ln w="28575">
                <a:solidFill>
                  <a:srgbClr val="FF0000"/>
                </a:solidFill>
                <a:round/>
                <a:headEnd/>
                <a:tailEnd/>
              </a:ln>
              <a:effectLst/>
            </p:spPr>
            <p:txBody>
              <a:bodyPr/>
              <a:lstStyle/>
              <a:p>
                <a:endParaRPr lang="zh-CN" altLang="en-US"/>
              </a:p>
            </p:txBody>
          </p:sp>
        </p:grpSp>
      </p:grpSp>
      <p:grpSp>
        <p:nvGrpSpPr>
          <p:cNvPr id="449" name="组合 448"/>
          <p:cNvGrpSpPr>
            <a:grpSpLocks/>
          </p:cNvGrpSpPr>
          <p:nvPr/>
        </p:nvGrpSpPr>
        <p:grpSpPr bwMode="auto">
          <a:xfrm>
            <a:off x="4375150" y="4283075"/>
            <a:ext cx="1589088" cy="1074738"/>
            <a:chOff x="6984913" y="4196143"/>
            <a:chExt cx="1588505" cy="1075726"/>
          </a:xfrm>
        </p:grpSpPr>
        <p:sp>
          <p:nvSpPr>
            <p:cNvPr id="46110" name="椭圆 511"/>
            <p:cNvSpPr>
              <a:spLocks noChangeArrowheads="1"/>
            </p:cNvSpPr>
            <p:nvPr/>
          </p:nvSpPr>
          <p:spPr bwMode="auto">
            <a:xfrm>
              <a:off x="6984913" y="4196143"/>
              <a:ext cx="1135710" cy="733016"/>
            </a:xfrm>
            <a:prstGeom prst="ellipse">
              <a:avLst/>
            </a:prstGeom>
            <a:noFill/>
            <a:ln w="19050" algn="ctr">
              <a:solidFill>
                <a:srgbClr val="FF0000"/>
              </a:solidFill>
              <a:round/>
              <a:headEnd/>
              <a:tailEnd/>
            </a:ln>
          </p:spPr>
          <p:txBody>
            <a:bodyPr/>
            <a:lstStyle/>
            <a:p>
              <a:pPr eaLnBrk="1" hangingPunct="1"/>
              <a:endParaRPr lang="zh-CN" altLang="en-US"/>
            </a:p>
          </p:txBody>
        </p:sp>
        <p:grpSp>
          <p:nvGrpSpPr>
            <p:cNvPr id="46111" name="组合 512"/>
            <p:cNvGrpSpPr>
              <a:grpSpLocks/>
            </p:cNvGrpSpPr>
            <p:nvPr/>
          </p:nvGrpSpPr>
          <p:grpSpPr bwMode="auto">
            <a:xfrm>
              <a:off x="7922807" y="4862413"/>
              <a:ext cx="285641" cy="163299"/>
              <a:chOff x="5143424" y="4936441"/>
              <a:chExt cx="285641" cy="163299"/>
            </a:xfrm>
          </p:grpSpPr>
          <p:sp>
            <p:nvSpPr>
              <p:cNvPr id="46113" name="Line 206"/>
              <p:cNvSpPr>
                <a:spLocks noChangeShapeType="1"/>
              </p:cNvSpPr>
              <p:nvPr/>
            </p:nvSpPr>
            <p:spPr bwMode="auto">
              <a:xfrm>
                <a:off x="5143424" y="4983633"/>
                <a:ext cx="231479" cy="116107"/>
              </a:xfrm>
              <a:prstGeom prst="line">
                <a:avLst/>
              </a:prstGeom>
              <a:noFill/>
              <a:ln w="28575">
                <a:solidFill>
                  <a:srgbClr val="FF0000"/>
                </a:solidFill>
                <a:round/>
                <a:headEnd/>
                <a:tailEnd/>
              </a:ln>
              <a:effectLst/>
            </p:spPr>
            <p:txBody>
              <a:bodyPr/>
              <a:lstStyle/>
              <a:p>
                <a:endParaRPr lang="zh-CN" altLang="en-US"/>
              </a:p>
            </p:txBody>
          </p:sp>
          <p:sp>
            <p:nvSpPr>
              <p:cNvPr id="46114" name="Line 206"/>
              <p:cNvSpPr>
                <a:spLocks noChangeShapeType="1"/>
              </p:cNvSpPr>
              <p:nvPr/>
            </p:nvSpPr>
            <p:spPr bwMode="auto">
              <a:xfrm>
                <a:off x="5195156" y="4936441"/>
                <a:ext cx="233909" cy="112965"/>
              </a:xfrm>
              <a:prstGeom prst="line">
                <a:avLst/>
              </a:prstGeom>
              <a:noFill/>
              <a:ln w="28575">
                <a:solidFill>
                  <a:srgbClr val="FF0000"/>
                </a:solidFill>
                <a:round/>
                <a:headEnd/>
                <a:tailEnd/>
              </a:ln>
              <a:effectLst/>
            </p:spPr>
            <p:txBody>
              <a:bodyPr/>
              <a:lstStyle/>
              <a:p>
                <a:endParaRPr lang="zh-CN" altLang="en-US"/>
              </a:p>
            </p:txBody>
          </p:sp>
        </p:grpSp>
        <p:graphicFrame>
          <p:nvGraphicFramePr>
            <p:cNvPr id="46112" name="对象 29"/>
            <p:cNvGraphicFramePr>
              <a:graphicFrameLocks noChangeAspect="1"/>
            </p:cNvGraphicFramePr>
            <p:nvPr/>
          </p:nvGraphicFramePr>
          <p:xfrm>
            <a:off x="8179718" y="4992469"/>
            <a:ext cx="393700" cy="279400"/>
          </p:xfrm>
          <a:graphic>
            <a:graphicData uri="http://schemas.openxmlformats.org/presentationml/2006/ole">
              <mc:AlternateContent xmlns:mc="http://schemas.openxmlformats.org/markup-compatibility/2006">
                <mc:Choice xmlns:v="urn:schemas-microsoft-com:vml" Requires="v">
                  <p:oleObj spid="_x0000_s46817" name="Equation" r:id="rId47" imgW="393480" imgH="279360" progId="Equation.DSMT4">
                    <p:embed/>
                  </p:oleObj>
                </mc:Choice>
                <mc:Fallback>
                  <p:oleObj name="Equation" r:id="rId47" imgW="393480" imgH="279360" progId="Equation.DSMT4">
                    <p:embed/>
                    <p:pic>
                      <p:nvPicPr>
                        <p:cNvPr id="0" name="对象 2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179718" y="4992469"/>
                          <a:ext cx="393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 name="对象 30"/>
          <p:cNvGraphicFramePr>
            <a:graphicFrameLocks noChangeAspect="1"/>
          </p:cNvGraphicFramePr>
          <p:nvPr/>
        </p:nvGraphicFramePr>
        <p:xfrm>
          <a:off x="4389438" y="5598601"/>
          <a:ext cx="3949700" cy="812800"/>
        </p:xfrm>
        <a:graphic>
          <a:graphicData uri="http://schemas.openxmlformats.org/presentationml/2006/ole">
            <mc:AlternateContent xmlns:mc="http://schemas.openxmlformats.org/markup-compatibility/2006">
              <mc:Choice xmlns:v="urn:schemas-microsoft-com:vml" Requires="v">
                <p:oleObj spid="_x0000_s46818" name="Equation" r:id="rId49" imgW="3949560" imgH="812520" progId="Equation.DSMT4">
                  <p:embed/>
                </p:oleObj>
              </mc:Choice>
              <mc:Fallback>
                <p:oleObj name="Equation" r:id="rId49" imgW="3949560" imgH="812520" progId="Equation.DSMT4">
                  <p:embed/>
                  <p:pic>
                    <p:nvPicPr>
                      <p:cNvPr id="0" name="对象 3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89438" y="5598601"/>
                        <a:ext cx="3949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0" name="组合 449"/>
          <p:cNvGrpSpPr>
            <a:grpSpLocks/>
          </p:cNvGrpSpPr>
          <p:nvPr/>
        </p:nvGrpSpPr>
        <p:grpSpPr bwMode="auto">
          <a:xfrm>
            <a:off x="300038" y="4632325"/>
            <a:ext cx="3346450" cy="1820863"/>
            <a:chOff x="300716" y="4631768"/>
            <a:chExt cx="3346467" cy="1821971"/>
          </a:xfrm>
        </p:grpSpPr>
        <p:sp>
          <p:nvSpPr>
            <p:cNvPr id="46105" name="WordArt 179"/>
            <p:cNvSpPr>
              <a:spLocks noChangeArrowheads="1" noChangeShapeType="1" noTextEdit="1"/>
            </p:cNvSpPr>
            <p:nvPr/>
          </p:nvSpPr>
          <p:spPr bwMode="auto">
            <a:xfrm>
              <a:off x="1603613" y="4631768"/>
              <a:ext cx="491596" cy="36142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46106" name="TextBox 485"/>
            <p:cNvSpPr txBox="1">
              <a:spLocks noChangeArrowheads="1"/>
            </p:cNvSpPr>
            <p:nvPr/>
          </p:nvSpPr>
          <p:spPr bwMode="auto">
            <a:xfrm>
              <a:off x="300716" y="5041045"/>
              <a:ext cx="3346467" cy="1412694"/>
            </a:xfrm>
            <a:prstGeom prst="rect">
              <a:avLst/>
            </a:prstGeom>
            <a:noFill/>
            <a:ln w="9525">
              <a:noFill/>
              <a:miter lim="800000"/>
              <a:headEnd/>
              <a:tailEnd/>
            </a:ln>
          </p:spPr>
          <p:txBody>
            <a:bodyPr>
              <a:spAutoFit/>
            </a:bodyPr>
            <a:lstStyle/>
            <a:p>
              <a:pPr>
                <a:lnSpc>
                  <a:spcPct val="130000"/>
                </a:lnSpc>
              </a:pPr>
              <a:r>
                <a:rPr lang="zh-CN" altLang="en-US" sz="2200" b="1">
                  <a:latin typeface="华文中宋" pitchFamily="2" charset="-122"/>
                  <a:ea typeface="华文中宋" pitchFamily="2" charset="-122"/>
                </a:rPr>
                <a:t>当    的下边缘滑到水平面时，    在水平面上移动的距离      。</a:t>
              </a:r>
            </a:p>
          </p:txBody>
        </p:sp>
        <p:graphicFrame>
          <p:nvGraphicFramePr>
            <p:cNvPr id="46107" name="对象 15"/>
            <p:cNvGraphicFramePr>
              <a:graphicFrameLocks noChangeAspect="1"/>
            </p:cNvGraphicFramePr>
            <p:nvPr/>
          </p:nvGraphicFramePr>
          <p:xfrm>
            <a:off x="752475" y="5240338"/>
            <a:ext cx="292100" cy="215900"/>
          </p:xfrm>
          <a:graphic>
            <a:graphicData uri="http://schemas.openxmlformats.org/presentationml/2006/ole">
              <mc:AlternateContent xmlns:mc="http://schemas.openxmlformats.org/markup-compatibility/2006">
                <mc:Choice xmlns:v="urn:schemas-microsoft-com:vml" Requires="v">
                  <p:oleObj spid="_x0000_s46819" name="Equation" r:id="rId51" imgW="291960" imgH="215640" progId="Equation.DSMT4">
                    <p:embed/>
                  </p:oleObj>
                </mc:Choice>
                <mc:Fallback>
                  <p:oleObj name="Equation" r:id="rId51" imgW="291960" imgH="215640" progId="Equation.DSMT4">
                    <p:embed/>
                    <p:pic>
                      <p:nvPicPr>
                        <p:cNvPr id="0" name="对象 1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52475" y="5240338"/>
                          <a:ext cx="292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8" name="对象 16"/>
            <p:cNvGraphicFramePr>
              <a:graphicFrameLocks noChangeAspect="1"/>
            </p:cNvGraphicFramePr>
            <p:nvPr/>
          </p:nvGraphicFramePr>
          <p:xfrm>
            <a:off x="892175" y="5567363"/>
            <a:ext cx="368300" cy="381000"/>
          </p:xfrm>
          <a:graphic>
            <a:graphicData uri="http://schemas.openxmlformats.org/presentationml/2006/ole">
              <mc:AlternateContent xmlns:mc="http://schemas.openxmlformats.org/markup-compatibility/2006">
                <mc:Choice xmlns:v="urn:schemas-microsoft-com:vml" Requires="v">
                  <p:oleObj spid="_x0000_s46820" name="Equation" r:id="rId53" imgW="368280" imgH="380880" progId="Equation.DSMT4">
                    <p:embed/>
                  </p:oleObj>
                </mc:Choice>
                <mc:Fallback>
                  <p:oleObj name="Equation" r:id="rId53" imgW="368280" imgH="380880" progId="Equation.DSMT4">
                    <p:embed/>
                    <p:pic>
                      <p:nvPicPr>
                        <p:cNvPr id="0" name="对象 1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92175" y="5567363"/>
                          <a:ext cx="36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9" name="对象 519"/>
            <p:cNvGraphicFramePr>
              <a:graphicFrameLocks noChangeAspect="1"/>
            </p:cNvGraphicFramePr>
            <p:nvPr/>
          </p:nvGraphicFramePr>
          <p:xfrm>
            <a:off x="1034883" y="6061703"/>
            <a:ext cx="393700" cy="279400"/>
          </p:xfrm>
          <a:graphic>
            <a:graphicData uri="http://schemas.openxmlformats.org/presentationml/2006/ole">
              <mc:AlternateContent xmlns:mc="http://schemas.openxmlformats.org/markup-compatibility/2006">
                <mc:Choice xmlns:v="urn:schemas-microsoft-com:vml" Requires="v">
                  <p:oleObj spid="_x0000_s46821" name="Equation" r:id="rId55" imgW="393480" imgH="279360" progId="Equation.DSMT4">
                    <p:embed/>
                  </p:oleObj>
                </mc:Choice>
                <mc:Fallback>
                  <p:oleObj name="Equation" r:id="rId55" imgW="393480" imgH="279360" progId="Equation.DSMT4">
                    <p:embed/>
                    <p:pic>
                      <p:nvPicPr>
                        <p:cNvPr id="0" name="对象 5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34883" y="6061703"/>
                          <a:ext cx="393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 name="音频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56"/>
          <a:stretch>
            <a:fillRect/>
          </a:stretch>
        </p:blipFill>
        <p:spPr>
          <a:xfrm>
            <a:off x="8318500" y="6032500"/>
            <a:ext cx="609600" cy="609600"/>
          </a:xfrm>
          <a:prstGeom prst="rect">
            <a:avLst/>
          </a:prstGeom>
        </p:spPr>
      </p:pic>
    </p:spTree>
    <p:custDataLst>
      <p:tags r:id="rId2"/>
    </p:custDataLst>
  </p:cSld>
  <p:clrMapOvr>
    <a:masterClrMapping/>
  </p:clrMapOvr>
  <p:transition advTm="313995">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22358"/>
                                        </p:tgtEl>
                                        <p:attrNameLst>
                                          <p:attrName>style.visibility</p:attrName>
                                        </p:attrNameLst>
                                      </p:cBhvr>
                                      <p:to>
                                        <p:strVal val="visible"/>
                                      </p:to>
                                    </p:set>
                                    <p:animEffect transition="in" filter="wipe(left)">
                                      <p:cBhvr>
                                        <p:cTn id="10" dur="500"/>
                                        <p:tgtEl>
                                          <p:spTgt spid="222358"/>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51"/>
                                        </p:tgtEl>
                                        <p:attrNameLst>
                                          <p:attrName>style.visibility</p:attrName>
                                        </p:attrNameLst>
                                      </p:cBhvr>
                                      <p:to>
                                        <p:strVal val="visible"/>
                                      </p:to>
                                    </p:set>
                                    <p:animEffect transition="in" filter="wipe(left)">
                                      <p:cBhvr>
                                        <p:cTn id="19" dur="500"/>
                                        <p:tgtEl>
                                          <p:spTgt spid="4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50"/>
                                        </p:tgtEl>
                                        <p:attrNameLst>
                                          <p:attrName>style.visibility</p:attrName>
                                        </p:attrNameLst>
                                      </p:cBhvr>
                                      <p:to>
                                        <p:strVal val="visible"/>
                                      </p:to>
                                    </p:set>
                                    <p:animEffect transition="in" filter="wipe(up)">
                                      <p:cBhvr>
                                        <p:cTn id="24" dur="2000"/>
                                        <p:tgtEl>
                                          <p:spTgt spid="450"/>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46352"/>
                                        </p:tgtEl>
                                        <p:attrNameLst>
                                          <p:attrName>style.visibility</p:attrName>
                                        </p:attrNameLst>
                                      </p:cBhvr>
                                      <p:to>
                                        <p:strVal val="visible"/>
                                      </p:to>
                                    </p:set>
                                    <p:animEffect transition="in" filter="wipe(left)">
                                      <p:cBhvr>
                                        <p:cTn id="28" dur="500"/>
                                        <p:tgtEl>
                                          <p:spTgt spid="463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54"/>
                                        </p:tgtEl>
                                        <p:attrNameLst>
                                          <p:attrName>style.visibility</p:attrName>
                                        </p:attrNameLst>
                                      </p:cBhvr>
                                      <p:to>
                                        <p:strVal val="visible"/>
                                      </p:to>
                                    </p:set>
                                    <p:animEffect transition="in" filter="wipe(up)">
                                      <p:cBhvr>
                                        <p:cTn id="33" dur="2000"/>
                                        <p:tgtEl>
                                          <p:spTgt spid="454"/>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452"/>
                                        </p:tgtEl>
                                        <p:attrNameLst>
                                          <p:attrName>style.visibility</p:attrName>
                                        </p:attrNameLst>
                                      </p:cBhvr>
                                      <p:to>
                                        <p:strVal val="visible"/>
                                      </p:to>
                                    </p:set>
                                    <p:animEffect transition="in" filter="wipe(left)">
                                      <p:cBhvr>
                                        <p:cTn id="37" dur="500"/>
                                        <p:tgtEl>
                                          <p:spTgt spid="452"/>
                                        </p:tgtEl>
                                      </p:cBhvr>
                                    </p:animEffect>
                                  </p:childTnLst>
                                </p:cTn>
                              </p:par>
                            </p:childTnLst>
                          </p:cTn>
                        </p:par>
                        <p:par>
                          <p:cTn id="38" fill="hold">
                            <p:stCondLst>
                              <p:cond delay="2500"/>
                            </p:stCondLst>
                            <p:childTnLst>
                              <p:par>
                                <p:cTn id="39" presetID="22" presetClass="entr" presetSubtype="8" fill="hold" nodeType="afterEffect">
                                  <p:stCondLst>
                                    <p:cond delay="0"/>
                                  </p:stCondLst>
                                  <p:childTnLst>
                                    <p:set>
                                      <p:cBhvr>
                                        <p:cTn id="40" dur="1" fill="hold">
                                          <p:stCondLst>
                                            <p:cond delay="0"/>
                                          </p:stCondLst>
                                        </p:cTn>
                                        <p:tgtEl>
                                          <p:spTgt spid="453"/>
                                        </p:tgtEl>
                                        <p:attrNameLst>
                                          <p:attrName>style.visibility</p:attrName>
                                        </p:attrNameLst>
                                      </p:cBhvr>
                                      <p:to>
                                        <p:strVal val="visible"/>
                                      </p:to>
                                    </p:set>
                                    <p:animEffect transition="in" filter="wipe(left)">
                                      <p:cBhvr>
                                        <p:cTn id="41" dur="500"/>
                                        <p:tgtEl>
                                          <p:spTgt spid="4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55"/>
                                        </p:tgtEl>
                                        <p:attrNameLst>
                                          <p:attrName>style.visibility</p:attrName>
                                        </p:attrNameLst>
                                      </p:cBhvr>
                                      <p:to>
                                        <p:strVal val="visible"/>
                                      </p:to>
                                    </p:set>
                                    <p:animEffect transition="in" filter="wipe(left)">
                                      <p:cBhvr>
                                        <p:cTn id="46" dur="500"/>
                                        <p:tgtEl>
                                          <p:spTgt spid="45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56"/>
                                        </p:tgtEl>
                                        <p:attrNameLst>
                                          <p:attrName>style.visibility</p:attrName>
                                        </p:attrNameLst>
                                      </p:cBhvr>
                                      <p:to>
                                        <p:strVal val="visible"/>
                                      </p:to>
                                    </p:set>
                                    <p:animEffect transition="in" filter="wipe(left)">
                                      <p:cBhvr>
                                        <p:cTn id="51" dur="500"/>
                                        <p:tgtEl>
                                          <p:spTgt spid="45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57"/>
                                        </p:tgtEl>
                                        <p:attrNameLst>
                                          <p:attrName>style.visibility</p:attrName>
                                        </p:attrNameLst>
                                      </p:cBhvr>
                                      <p:to>
                                        <p:strVal val="visible"/>
                                      </p:to>
                                    </p:set>
                                    <p:animEffect transition="in" filter="wipe(left)">
                                      <p:cBhvr>
                                        <p:cTn id="56" dur="500"/>
                                        <p:tgtEl>
                                          <p:spTgt spid="45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49"/>
                                        </p:tgtEl>
                                        <p:attrNameLst>
                                          <p:attrName>style.visibility</p:attrName>
                                        </p:attrNameLst>
                                      </p:cBhvr>
                                      <p:to>
                                        <p:strVal val="visible"/>
                                      </p:to>
                                    </p:set>
                                    <p:animEffect transition="in" filter="wipe(left)">
                                      <p:cBhvr>
                                        <p:cTn id="70" dur="500"/>
                                        <p:tgtEl>
                                          <p:spTgt spid="449"/>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448"/>
                                        </p:tgtEl>
                                        <p:attrNameLst>
                                          <p:attrName>style.visibility</p:attrName>
                                        </p:attrNameLst>
                                      </p:cBhvr>
                                      <p:to>
                                        <p:strVal val="visible"/>
                                      </p:to>
                                    </p:set>
                                    <p:animEffect transition="in" filter="wipe(left)">
                                      <p:cBhvr>
                                        <p:cTn id="74" dur="500"/>
                                        <p:tgtEl>
                                          <p:spTgt spid="44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ipe(left)">
                                      <p:cBhvr>
                                        <p:cTn id="7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0"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532" x="6337300" y="5848350"/>
          <p14:tracePt t="4328" x="6343650" y="5822950"/>
          <p14:tracePt t="4364" x="6191250" y="5702300"/>
          <p14:tracePt t="4398" x="5854700" y="5435600"/>
          <p14:tracePt t="4431" x="4895850" y="4851400"/>
          <p14:tracePt t="4465" x="3695700" y="4305300"/>
          <p14:tracePt t="4483" x="3155950" y="4121150"/>
          <p14:tracePt t="4518" x="2451100" y="3968750"/>
          <p14:tracePt t="4549" x="2197100" y="3962400"/>
          <p14:tracePt t="4581" x="2165350" y="3962400"/>
          <p14:tracePt t="4605" x="2152650" y="3968750"/>
          <p14:tracePt t="4661" x="2203450" y="3981450"/>
          <p14:tracePt t="4689" x="2349500" y="4051300"/>
          <p14:tracePt t="4716" x="2387600" y="4070350"/>
          <p14:tracePt t="4749" x="2387600" y="4083050"/>
          <p14:tracePt t="5110" x="2374900" y="4083050"/>
          <p14:tracePt t="5156" x="2419350" y="4089400"/>
          <p14:tracePt t="5189" x="2438400" y="4089400"/>
          <p14:tracePt t="5246" x="2444750" y="4095750"/>
          <p14:tracePt t="5579" x="2444750" y="4089400"/>
          <p14:tracePt t="5701" x="2444750" y="4083050"/>
          <p14:tracePt t="5953" x="2444750" y="4070350"/>
          <p14:tracePt t="5997" x="2438400" y="4051300"/>
          <p14:tracePt t="6031" x="2406650" y="4013200"/>
          <p14:tracePt t="6064" x="2387600" y="3987800"/>
          <p14:tracePt t="6090" x="2336800" y="3917950"/>
          <p14:tracePt t="6120" x="2311400" y="3873500"/>
          <p14:tracePt t="6155" x="2273300" y="3816350"/>
          <p14:tracePt t="6595" x="2178050" y="3752850"/>
          <p14:tracePt t="6623" x="2076450" y="3689350"/>
          <p14:tracePt t="6656" x="1955800" y="3594100"/>
          <p14:tracePt t="6686" x="1949450" y="3587750"/>
          <p14:tracePt t="6746" x="1987550" y="3625850"/>
          <p14:tracePt t="6780" x="2006600" y="3644900"/>
          <p14:tracePt t="6844" x="2012950" y="3644900"/>
          <p14:tracePt t="8861" x="2019300" y="3644900"/>
          <p14:tracePt t="9112" x="2019300" y="3638550"/>
          <p14:tracePt t="9121" x="2019300" y="3632200"/>
          <p14:tracePt t="9154" x="1987550" y="3543300"/>
          <p14:tracePt t="9199" x="1873250" y="3359150"/>
          <p14:tracePt t="9231" x="1727200" y="3155950"/>
          <p14:tracePt t="9265" x="1638300" y="3060700"/>
          <p14:tracePt t="9346" x="1682750" y="3060700"/>
          <p14:tracePt t="9379" x="1771650" y="3048000"/>
          <p14:tracePt t="9412" x="1866900" y="3048000"/>
          <p14:tracePt t="9439" x="1898650" y="3048000"/>
          <p14:tracePt t="9467" x="1911350" y="3041650"/>
          <p14:tracePt t="9499" x="1905000" y="3022600"/>
          <p14:tracePt t="9560" x="1892300" y="3022600"/>
          <p14:tracePt t="9606" x="1892300" y="3003550"/>
          <p14:tracePt t="9640" x="1898650" y="2997200"/>
          <p14:tracePt t="9928" x="1917700" y="3054350"/>
          <p14:tracePt t="9959" x="1981200" y="3295650"/>
          <p14:tracePt t="9969" x="2063750" y="3543300"/>
          <p14:tracePt t="9992" x="2190750" y="3816350"/>
          <p14:tracePt t="10003" x="2305050" y="4064000"/>
          <p14:tracePt t="10042" x="2400300" y="4260850"/>
          <p14:tracePt t="10076" x="2406650" y="4273550"/>
          <p14:tracePt t="10125" x="2406650" y="4286250"/>
          <p14:tracePt t="10178" x="2406650" y="4292600"/>
          <p14:tracePt t="10437" x="2393950" y="4311650"/>
          <p14:tracePt t="10482" x="2362200" y="4394200"/>
          <p14:tracePt t="10515" x="2362200" y="4445000"/>
          <p14:tracePt t="10547" x="2362200" y="4464050"/>
          <p14:tracePt t="10621" x="2374900" y="4464050"/>
          <p14:tracePt t="10657" x="2387600" y="4432300"/>
          <p14:tracePt t="10683" x="2393950" y="4362450"/>
          <p14:tracePt t="10716" x="2368550" y="4235450"/>
          <p14:tracePt t="10750" x="2349500" y="4210050"/>
          <p14:tracePt t="10799" x="2330450" y="4254500"/>
          <p14:tracePt t="10830" x="2330450" y="4298950"/>
          <p14:tracePt t="10856" x="2374900" y="4305300"/>
          <p14:tracePt t="10896" x="2495550" y="4305300"/>
          <p14:tracePt t="10922" x="2552700" y="4298950"/>
          <p14:tracePt t="10987" x="2527300" y="4286250"/>
          <p14:tracePt t="11016" x="2520950" y="4286250"/>
          <p14:tracePt t="11079" x="2514600" y="4286250"/>
          <p14:tracePt t="11146" x="2578100" y="4298950"/>
          <p14:tracePt t="11180" x="2641600" y="4298950"/>
          <p14:tracePt t="11220" x="2647950" y="4298950"/>
          <p14:tracePt t="11246" x="2660650" y="4292600"/>
          <p14:tracePt t="11296" x="2654300" y="4279900"/>
          <p14:tracePt t="11329" x="2609850" y="4273550"/>
          <p14:tracePt t="11362" x="2552700" y="4279900"/>
          <p14:tracePt t="11403" x="2578100" y="4286250"/>
          <p14:tracePt t="11438" x="2667000" y="4286250"/>
          <p14:tracePt t="11472" x="2844800" y="4286250"/>
          <p14:tracePt t="11503" x="2895600" y="4286250"/>
          <p14:tracePt t="11534" x="2901950" y="4286250"/>
          <p14:tracePt t="11566" x="2851150" y="4248150"/>
          <p14:tracePt t="11607" x="2813050" y="4241800"/>
          <p14:tracePt t="11704" x="2806700" y="4235450"/>
          <p14:tracePt t="11763" x="2806700" y="4222750"/>
          <p14:tracePt t="11797" x="2762250" y="4191000"/>
          <p14:tracePt t="11825" x="2755900" y="4178300"/>
          <p14:tracePt t="11856" x="2743200" y="4178300"/>
          <p14:tracePt t="11888" x="2724150" y="4159250"/>
          <p14:tracePt t="11924" x="2724150" y="4146550"/>
          <p14:tracePt t="11987" x="2711450" y="4146550"/>
          <p14:tracePt t="12046" x="2705100" y="4140200"/>
          <p14:tracePt t="13113" x="2705100" y="4133850"/>
          <p14:tracePt t="13204" x="2692400" y="4108450"/>
          <p14:tracePt t="13249" x="2686050" y="4057650"/>
          <p14:tracePt t="13282" x="2660650" y="3987800"/>
          <p14:tracePt t="13296" x="2641600" y="3949700"/>
          <p14:tracePt t="13324" x="2597150" y="3816350"/>
          <p14:tracePt t="13364" x="2457450" y="3416300"/>
          <p14:tracePt t="13397" x="2393950" y="2908300"/>
          <p14:tracePt t="13430" x="2311400" y="2349500"/>
          <p14:tracePt t="13456" x="2241550" y="2019300"/>
          <p14:tracePt t="13484" x="2171700" y="1727200"/>
          <p14:tracePt t="13516" x="2127250" y="1574800"/>
          <p14:tracePt t="13550" x="2108200" y="1536700"/>
          <p14:tracePt t="13582" x="2082800" y="1498600"/>
          <p14:tracePt t="13627" x="2082800" y="1492250"/>
          <p14:tracePt t="13657" x="2063750" y="1498600"/>
          <p14:tracePt t="13690" x="2038350" y="1574800"/>
          <p14:tracePt t="13717" x="2032000" y="1657350"/>
          <p14:tracePt t="13750" x="2044700" y="1822450"/>
          <p14:tracePt t="13782" x="2209800" y="2051050"/>
          <p14:tracePt t="13813" x="2451100" y="2260600"/>
          <p14:tracePt t="13840" x="2603500" y="2349500"/>
          <p14:tracePt t="13879" x="2628900" y="2324100"/>
          <p14:tracePt t="13913" x="2628900" y="2171700"/>
          <p14:tracePt t="13946" x="2578100" y="1866900"/>
          <p14:tracePt t="13987" x="2476500" y="1835150"/>
          <p14:tracePt t="14017" x="2425700" y="1924050"/>
          <p14:tracePt t="14050" x="2393950" y="2038350"/>
          <p14:tracePt t="14083" x="2387600" y="2044700"/>
          <p14:tracePt t="14123" x="2387600" y="2038350"/>
          <p14:tracePt t="14220" x="2381250" y="2051050"/>
          <p14:tracePt t="14247" x="2368550" y="2057400"/>
          <p14:tracePt t="14284" x="2355850" y="2082800"/>
          <p14:tracePt t="14364" x="2324100" y="1993900"/>
          <p14:tracePt t="14390" x="2286000" y="1866900"/>
          <p14:tracePt t="14425" x="2254250" y="1803400"/>
          <p14:tracePt t="14466" x="2228850" y="1873250"/>
          <p14:tracePt t="14498" x="2222500" y="1924050"/>
          <p14:tracePt t="15311" x="2222500" y="1930400"/>
          <p14:tracePt t="15355" x="2184400" y="1905000"/>
          <p14:tracePt t="15390" x="2127250" y="1809750"/>
          <p14:tracePt t="15424" x="2095500" y="1708150"/>
          <p14:tracePt t="15450" x="2095500" y="1651000"/>
          <p14:tracePt t="15483" x="2019300" y="1485900"/>
          <p14:tracePt t="15517" x="1905000" y="1320800"/>
          <p14:tracePt t="15550" x="1860550" y="1225550"/>
          <p14:tracePt t="15580" x="1822450" y="1117600"/>
          <p14:tracePt t="15607" x="1803400" y="1104900"/>
          <p14:tracePt t="15655" x="1778000" y="1174750"/>
          <p14:tracePt t="15690" x="1714500" y="1358900"/>
          <p14:tracePt t="15717" x="1593850" y="1473200"/>
          <p14:tracePt t="15750" x="1485900" y="1479550"/>
          <p14:tracePt t="15783" x="1441450" y="1447800"/>
          <p14:tracePt t="15817" x="1428750" y="1403350"/>
          <p14:tracePt t="15846" x="1428750" y="1371600"/>
          <p14:tracePt t="15872" x="1422400" y="1365250"/>
          <p14:tracePt t="15913" x="1365250" y="1428750"/>
          <p14:tracePt t="15939" x="1365250" y="1447800"/>
          <p14:tracePt t="15997" x="1371600" y="1435100"/>
          <p14:tracePt t="16030" x="1371600" y="1428750"/>
          <p14:tracePt t="16252" x="1365250" y="1460500"/>
          <p14:tracePt t="16282" x="1333500" y="1555750"/>
          <p14:tracePt t="16297" x="1327150" y="1600200"/>
          <p14:tracePt t="16330" x="1301750" y="1898650"/>
          <p14:tracePt t="16357" x="1358900" y="2260600"/>
          <p14:tracePt t="16392" x="1390650" y="2552700"/>
          <p14:tracePt t="16424" x="1390650" y="2603500"/>
          <p14:tracePt t="16487" x="1390650" y="2540000"/>
          <p14:tracePt t="16578" x="1390650" y="2520950"/>
          <p14:tracePt t="16607" x="1397000" y="2501900"/>
          <p14:tracePt t="16641" x="1479550" y="2489200"/>
          <p14:tracePt t="16674" x="1695450" y="2406650"/>
          <p14:tracePt t="16700" x="1758950" y="2374900"/>
          <p14:tracePt t="16734" x="1765300" y="2368550"/>
          <p14:tracePt t="16752" x="1765300" y="2387600"/>
          <p14:tracePt t="16786" x="1758950" y="2451100"/>
          <p14:tracePt t="16847" x="1739900" y="2438400"/>
          <p14:tracePt t="16955" x="1739900" y="2432050"/>
          <p14:tracePt t="17253" x="1739900" y="2425700"/>
          <p14:tracePt t="17327" x="1746250" y="2400300"/>
          <p14:tracePt t="17357" x="1765300" y="2305050"/>
          <p14:tracePt t="17391" x="1778000" y="2165350"/>
          <p14:tracePt t="17424" x="1784350" y="1905000"/>
          <p14:tracePt t="17451" x="1784350" y="1670050"/>
          <p14:tracePt t="17469" x="1784350" y="1574800"/>
          <p14:tracePt t="17502" x="1752600" y="1460500"/>
          <p14:tracePt t="17532" x="1739900" y="1435100"/>
          <p14:tracePt t="17563" x="1733550" y="1422400"/>
          <p14:tracePt t="17607" x="1701800" y="1390650"/>
          <p14:tracePt t="17641" x="1682750" y="1377950"/>
          <p14:tracePt t="18731" x="1682750" y="1371600"/>
          <p14:tracePt t="18971" x="1670050" y="1365250"/>
          <p14:tracePt t="19001" x="1631950" y="1390650"/>
          <p14:tracePt t="19033" x="1536700" y="1543050"/>
          <p14:tracePt t="19066" x="1377950" y="2000250"/>
          <p14:tracePt t="19100" x="1301750" y="2559050"/>
          <p14:tracePt t="19134" x="1320800" y="2616200"/>
          <p14:tracePt t="19167" x="1346200" y="2533650"/>
          <p14:tracePt t="19186" x="1352550" y="2489200"/>
          <p14:tracePt t="19221" x="1352550" y="2476500"/>
          <p14:tracePt t="19348" x="1352550" y="2463800"/>
          <p14:tracePt t="19513" x="1365250" y="2451100"/>
          <p14:tracePt t="19614" x="1365250" y="2444750"/>
          <p14:tracePt t="19800" x="1384300" y="2432050"/>
          <p14:tracePt t="19833" x="1390650" y="2425700"/>
          <p14:tracePt t="19906" x="1358900" y="2476500"/>
          <p14:tracePt t="19941" x="1270000" y="2565400"/>
          <p14:tracePt t="19971" x="1085850" y="2679700"/>
          <p14:tracePt t="20002" x="939800" y="2762250"/>
          <p14:tracePt t="20033" x="927100" y="2800350"/>
          <p14:tracePt t="20067" x="1174750" y="2755900"/>
          <p14:tracePt t="20100" x="1352550" y="2698750"/>
          <p14:tracePt t="20133" x="1365250" y="2641600"/>
          <p14:tracePt t="20167" x="1193800" y="2470150"/>
          <p14:tracePt t="20187" x="952500" y="2362200"/>
          <p14:tracePt t="20228" x="615950" y="2419350"/>
          <p14:tracePt t="20249" x="596900" y="2514600"/>
          <p14:tracePt t="20284" x="666750" y="2654300"/>
          <p14:tracePt t="20316" x="901700" y="2679700"/>
          <p14:tracePt t="20343" x="1130300" y="2762250"/>
          <p14:tracePt t="20373" x="1371600" y="2857500"/>
          <p14:tracePt t="20415" x="1473200" y="2863850"/>
          <p14:tracePt t="20447" x="1485900" y="2800350"/>
          <p14:tracePt t="20468" x="1447800" y="2749550"/>
          <p14:tracePt t="20500" x="1282700" y="2743200"/>
          <p14:tracePt t="20532" x="1117600" y="2743200"/>
          <p14:tracePt t="20568" x="1117600" y="2755900"/>
          <p14:tracePt t="20600" x="1231900" y="2781300"/>
          <p14:tracePt t="20634" x="1587500" y="2806700"/>
          <p14:tracePt t="20667" x="2247900" y="2921000"/>
          <p14:tracePt t="20701" x="2355850" y="2946400"/>
          <p14:tracePt t="20765" x="2266950" y="2933700"/>
          <p14:tracePt t="20799" x="2165350" y="2933700"/>
          <p14:tracePt t="20830" x="1936750" y="2933700"/>
          <p14:tracePt t="20858" x="1885950" y="2940050"/>
          <p14:tracePt t="20889" x="2025650" y="2971800"/>
          <p14:tracePt t="20919" x="2590800" y="2971800"/>
          <p14:tracePt t="20951" x="2882900" y="2971800"/>
          <p14:tracePt t="21015" x="2832100" y="2978150"/>
          <p14:tracePt t="21047" x="2692400" y="2933700"/>
          <p14:tracePt t="21081" x="2482850" y="2844800"/>
          <p14:tracePt t="21114" x="2419350" y="2825750"/>
          <p14:tracePt t="21155" x="2495550" y="2901950"/>
          <p14:tracePt t="21197" x="2584450" y="2914650"/>
          <p14:tracePt t="21265" x="2590800" y="2914650"/>
          <p14:tracePt t="21481" x="2590800" y="2908300"/>
          <p14:tracePt t="21815" x="2590800" y="2901950"/>
          <p14:tracePt t="21955" x="2578100" y="2901950"/>
          <p14:tracePt t="21999" x="2571750" y="2889250"/>
          <p14:tracePt t="22033" x="2527300" y="2889250"/>
          <p14:tracePt t="22061" x="2432050" y="2870200"/>
          <p14:tracePt t="22098" x="2324100" y="2851150"/>
          <p14:tracePt t="22131" x="2120900" y="2825750"/>
          <p14:tracePt t="22172" x="2032000" y="2825750"/>
          <p14:tracePt t="22348" x="2032000" y="2800350"/>
          <p14:tracePt t="22598" x="2139950" y="2819400"/>
          <p14:tracePt t="22624" x="2419350" y="2863850"/>
          <p14:tracePt t="22653" x="2794000" y="2882900"/>
          <p14:tracePt t="22698" x="2857500" y="2882900"/>
          <p14:tracePt t="22832" x="2692400" y="2851150"/>
          <p14:tracePt t="22868" x="1663700" y="2774950"/>
          <p14:tracePt t="22888" x="1384300" y="2762250"/>
          <p14:tracePt t="22922" x="1149350" y="2743200"/>
          <p14:tracePt t="22962" x="1041400" y="2705100"/>
          <p14:tracePt t="23031" x="1282700" y="2755900"/>
          <p14:tracePt t="23064" x="2000250" y="2838450"/>
          <p14:tracePt t="23091" x="2374900" y="2844800"/>
          <p14:tracePt t="23129" x="2520950" y="2851150"/>
          <p14:tracePt t="23189" x="2489200" y="2851150"/>
          <p14:tracePt t="23218" x="2286000" y="2851150"/>
          <p14:tracePt t="23251" x="1797050" y="2825750"/>
          <p14:tracePt t="23284" x="1555750" y="2800350"/>
          <p14:tracePt t="23325" x="1670050" y="2800350"/>
          <p14:tracePt t="23358" x="2432050" y="2806700"/>
          <p14:tracePt t="23392" x="2971800" y="2851150"/>
          <p14:tracePt t="23426" x="3035300" y="2901950"/>
          <p14:tracePt t="23451" x="3048000" y="2927350"/>
          <p14:tracePt t="23548" x="3048000" y="2933700"/>
          <p14:tracePt t="23723" x="3041650" y="2997200"/>
          <p14:tracePt t="23751" x="3028950" y="3048000"/>
          <p14:tracePt t="23784" x="2959100" y="3092450"/>
          <p14:tracePt t="23817" x="2578100" y="3092450"/>
          <p14:tracePt t="23851" x="2070100" y="3136900"/>
          <p14:tracePt t="23885" x="2000250" y="3149600"/>
          <p14:tracePt t="23917" x="1949450" y="3092450"/>
          <p14:tracePt t="23935" x="1885950" y="3079750"/>
          <p14:tracePt t="23979" x="1689100" y="3092450"/>
          <p14:tracePt t="23998" x="1631950" y="3124200"/>
          <p14:tracePt t="24035" x="1581150" y="3136900"/>
          <p14:tracePt t="24066" x="1574800" y="3136900"/>
          <p14:tracePt t="24113" x="1739900" y="3206750"/>
          <p14:tracePt t="24143" x="1930400" y="3232150"/>
          <p14:tracePt t="24198" x="1943100" y="3225800"/>
          <p14:tracePt t="24316" x="1943100" y="3206750"/>
          <p14:tracePt t="24349" x="1936750" y="3181350"/>
          <p14:tracePt t="24375" x="1924050" y="3117850"/>
          <p14:tracePt t="24414" x="1828800" y="2921000"/>
          <p14:tracePt t="24441" x="1720850" y="2647950"/>
          <p14:tracePt t="24468" x="1625600" y="2298700"/>
          <p14:tracePt t="24500" x="1517650" y="2000250"/>
          <p14:tracePt t="24534" x="1416050" y="1727200"/>
          <p14:tracePt t="24566" x="1320800" y="1543050"/>
          <p14:tracePt t="24592" x="1263650" y="1441450"/>
          <p14:tracePt t="24631" x="1193800" y="1308100"/>
          <p14:tracePt t="24689" x="1187450" y="1289050"/>
          <p14:tracePt t="24734" x="1155700" y="1206500"/>
          <p14:tracePt t="24767" x="1149350" y="1187450"/>
          <p14:tracePt t="24800" x="1149350" y="1168400"/>
          <p14:tracePt t="24833" x="1149350" y="1130300"/>
          <p14:tracePt t="24858" x="1149350" y="1098550"/>
          <p14:tracePt t="24963" x="1149350" y="1092200"/>
          <p14:tracePt t="25014" x="1104900" y="1136650"/>
          <p14:tracePt t="25049" x="1047750" y="1174750"/>
          <p14:tracePt t="25086" x="1041400" y="1174750"/>
          <p14:tracePt t="25125" x="1035050" y="1174750"/>
          <p14:tracePt t="25158" x="1079500" y="1174750"/>
          <p14:tracePt t="25185" x="1155700" y="1174750"/>
          <p14:tracePt t="25223" x="1244600" y="1187450"/>
          <p14:tracePt t="25281" x="1244600" y="1193800"/>
          <p14:tracePt t="25346" x="1225550" y="1187450"/>
          <p14:tracePt t="25377" x="1212850" y="1174750"/>
          <p14:tracePt t="25408" x="1206500" y="1168400"/>
          <p14:tracePt t="26331" x="1276350" y="1295400"/>
          <p14:tracePt t="26366" x="1346200" y="1606550"/>
          <p14:tracePt t="26398" x="1314450" y="1854200"/>
          <p14:tracePt t="26432" x="1181100" y="2089150"/>
          <p14:tracePt t="26465" x="1104900" y="2171700"/>
          <p14:tracePt t="26483" x="1085850" y="2171700"/>
          <p14:tracePt t="26519" x="1066800" y="2057400"/>
          <p14:tracePt t="26552" x="1066800" y="1987550"/>
          <p14:tracePt t="26585" x="1079500" y="1917700"/>
          <p14:tracePt t="26614" x="1104900" y="1847850"/>
          <p14:tracePt t="26641" x="1117600" y="1784350"/>
          <p14:tracePt t="26682" x="1136650" y="1701800"/>
          <p14:tracePt t="26708" x="1174750" y="1644650"/>
          <p14:tracePt t="26718" x="1187450" y="1619250"/>
          <p14:tracePt t="26755" x="1212850" y="1600200"/>
          <p14:tracePt t="26784" x="1212850" y="1593850"/>
          <p14:tracePt t="26817" x="1225550" y="1581150"/>
          <p14:tracePt t="26987" x="1231900" y="1581150"/>
          <p14:tracePt t="27207" x="1238250" y="1568450"/>
          <p14:tracePt t="27313" x="1238250" y="1555750"/>
          <p14:tracePt t="27432" x="1238250" y="1549400"/>
          <p14:tracePt t="27599" x="1238250" y="1562100"/>
          <p14:tracePt t="27626" x="1238250" y="1606550"/>
          <p14:tracePt t="27661" x="1238250" y="1727200"/>
          <p14:tracePt t="27692" x="1263650" y="1943100"/>
          <p14:tracePt t="27718" x="1320800" y="2190750"/>
          <p14:tracePt t="27752" x="1384300" y="2400300"/>
          <p14:tracePt t="27785" x="1397000" y="2419350"/>
          <p14:tracePt t="27831" x="1441450" y="2476500"/>
          <p14:tracePt t="27860" x="1555750" y="2584450"/>
          <p14:tracePt t="27884" x="1644650" y="2641600"/>
          <p14:tracePt t="27922" x="1866900" y="2755900"/>
          <p14:tracePt t="27958" x="2101850" y="2825750"/>
          <p14:tracePt t="27989" x="2209800" y="2844800"/>
          <p14:tracePt t="28018" x="2292350" y="2863850"/>
          <p14:tracePt t="28052" x="2368550" y="2908300"/>
          <p14:tracePt t="28084" x="2438400" y="2933700"/>
          <p14:tracePt t="28107" x="2476500" y="2946400"/>
          <p14:tracePt t="28142" x="2552700" y="2946400"/>
          <p14:tracePt t="28171" x="2565400" y="2946400"/>
          <p14:tracePt t="28215" x="2603500" y="2971800"/>
          <p14:tracePt t="28235" x="2628900" y="2990850"/>
          <p14:tracePt t="28267" x="2635250" y="2990850"/>
          <p14:tracePt t="28720" x="2673350" y="2997200"/>
          <p14:tracePt t="28751" x="2686050" y="2997200"/>
          <p14:tracePt t="28786" x="2692400" y="2971800"/>
          <p14:tracePt t="28817" x="2628900" y="2940050"/>
          <p14:tracePt t="28844" x="2508250" y="2927350"/>
          <p14:tracePt t="28874" x="2324100" y="2927350"/>
          <p14:tracePt t="28915" x="2203450" y="2901950"/>
          <p14:tracePt t="28941" x="2190750" y="2889250"/>
          <p14:tracePt t="28999" x="2190750" y="2832100"/>
          <p14:tracePt t="29032" x="2190750" y="2762250"/>
          <p14:tracePt t="29065" x="2108200" y="2679700"/>
          <p14:tracePt t="29099" x="1987550" y="2628900"/>
          <p14:tracePt t="29132" x="1809750" y="2514600"/>
          <p14:tracePt t="29158" x="1771650" y="2489200"/>
          <p14:tracePt t="29582" x="1771650" y="2476500"/>
          <p14:tracePt t="29608" x="1771650" y="2470150"/>
          <p14:tracePt t="29674" x="1771650" y="2451100"/>
          <p14:tracePt t="29718" x="1771650" y="2444750"/>
          <p14:tracePt t="29799" x="1771650" y="2425700"/>
          <p14:tracePt t="29832" x="1771650" y="2387600"/>
          <p14:tracePt t="29865" x="1739900" y="2286000"/>
          <p14:tracePt t="29892" x="1720850" y="2203450"/>
          <p14:tracePt t="29926" x="1612900" y="1847850"/>
          <p14:tracePt t="29952" x="1422400" y="1504950"/>
          <p14:tracePt t="29986" x="1041400" y="1016000"/>
          <p14:tracePt t="30018" x="768350" y="736600"/>
          <p14:tracePt t="30065" x="755650" y="736600"/>
          <p14:tracePt t="30156" x="749300" y="717550"/>
          <p14:tracePt t="30190" x="749300" y="711200"/>
          <p14:tracePt t="31532" x="768350" y="717550"/>
          <p14:tracePt t="31567" x="800100" y="730250"/>
          <p14:tracePt t="31595" x="838200" y="742950"/>
          <p14:tracePt t="31634" x="908050" y="787400"/>
          <p14:tracePt t="31673" x="920750" y="800100"/>
          <p14:tracePt t="31722" x="952500" y="831850"/>
          <p14:tracePt t="31751" x="1016000" y="876300"/>
          <p14:tracePt t="31782" x="1085850" y="914400"/>
          <p14:tracePt t="31815" x="1111250" y="939800"/>
          <p14:tracePt t="31842" x="1162050" y="1003300"/>
          <p14:tracePt t="31878" x="1333500" y="1117600"/>
          <p14:tracePt t="31910" x="1422400" y="1168400"/>
          <p14:tracePt t="31943" x="1511300" y="1225550"/>
          <p14:tracePt t="31968" x="1612900" y="1301750"/>
          <p14:tracePt t="31999" x="1708150" y="1422400"/>
          <p14:tracePt t="32034" x="1765300" y="1517650"/>
          <p14:tracePt t="32066" x="1809750" y="1581150"/>
          <p14:tracePt t="32099" x="1841500" y="1619250"/>
          <p14:tracePt t="32126" x="1866900" y="1644650"/>
          <p14:tracePt t="32161" x="1924050" y="1676400"/>
          <p14:tracePt t="32192" x="1949450" y="1676400"/>
          <p14:tracePt t="32255" x="1968500" y="1708150"/>
          <p14:tracePt t="32303" x="2082800" y="1784350"/>
          <p14:tracePt t="32334" x="2146300" y="1809750"/>
          <p14:tracePt t="32359" x="2159000" y="1809750"/>
          <p14:tracePt t="32438" x="2197100" y="1854200"/>
          <p14:tracePt t="32469" x="2247900" y="1879600"/>
          <p14:tracePt t="32501" x="2311400" y="1905000"/>
          <p14:tracePt t="32535" x="2362200" y="1930400"/>
          <p14:tracePt t="32568" x="2374900" y="1936750"/>
          <p14:tracePt t="32633" x="2393950" y="1943100"/>
          <p14:tracePt t="32673" x="2400300" y="1949450"/>
          <p14:tracePt t="32702" x="2419350" y="1968500"/>
          <p14:tracePt t="32734" x="2476500" y="2006600"/>
          <p14:tracePt t="32767" x="2514600" y="2038350"/>
          <p14:tracePt t="32804" x="2533650" y="2057400"/>
          <p14:tracePt t="32835" x="2546350" y="2070100"/>
          <p14:tracePt t="32876" x="2552700" y="2082800"/>
          <p14:tracePt t="32911" x="2603500" y="2152650"/>
          <p14:tracePt t="32943" x="2622550" y="2171700"/>
          <p14:tracePt t="33016" x="2692400" y="2228850"/>
          <p14:tracePt t="33051" x="2952750" y="2438400"/>
          <p14:tracePt t="33084" x="3181350" y="2641600"/>
          <p14:tracePt t="33110" x="3238500" y="2762250"/>
          <p14:tracePt t="33149" x="3270250" y="2882900"/>
          <p14:tracePt t="33199" x="3282950" y="2901950"/>
          <p14:tracePt t="33390" x="3282950" y="2908300"/>
          <p14:tracePt t="36679" x="3194050" y="2927350"/>
          <p14:tracePt t="36690" x="3162300" y="2927350"/>
          <p14:tracePt t="36729" x="2940050" y="2965450"/>
          <p14:tracePt t="36740" x="2863850" y="2997200"/>
          <p14:tracePt t="36762" x="2584450" y="3168650"/>
          <p14:tracePt t="36773" x="2368550" y="3378200"/>
          <p14:tracePt t="36812" x="1936750" y="3949700"/>
          <p14:tracePt t="36862" x="1784350" y="4673600"/>
          <p14:tracePt t="36906" x="1854200" y="4724400"/>
          <p14:tracePt t="36945" x="1924050" y="4692650"/>
          <p14:tracePt t="36957" x="1943100" y="4679950"/>
          <p14:tracePt t="37113" x="1924050" y="4667250"/>
          <p14:tracePt t="37223" x="1930400" y="4654550"/>
          <p14:tracePt t="37256" x="1943100" y="4654550"/>
          <p14:tracePt t="37290" x="1968500" y="4635500"/>
          <p14:tracePt t="37322" x="2000250" y="4603750"/>
          <p14:tracePt t="37348" x="2051050" y="4572000"/>
          <p14:tracePt t="37382" x="2101850" y="4508500"/>
          <p14:tracePt t="37391" x="2101850" y="4502150"/>
          <p14:tracePt t="37429" x="2120900" y="4495800"/>
          <p14:tracePt t="37462" x="2139950" y="4476750"/>
          <p14:tracePt t="37580" x="2133600" y="4559300"/>
          <p14:tracePt t="37629" x="1924050" y="4933950"/>
          <p14:tracePt t="37672" x="1384300" y="5632450"/>
          <p14:tracePt t="37712" x="1225550" y="5797550"/>
          <p14:tracePt t="37762" x="1200150" y="5797550"/>
          <p14:tracePt t="37773" x="1181100" y="5797550"/>
          <p14:tracePt t="37813" x="1060450" y="5784850"/>
          <p14:tracePt t="37814" x="1047750" y="5784850"/>
          <p14:tracePt t="37863" x="977900" y="5765800"/>
          <p14:tracePt t="37879" x="958850" y="5765800"/>
          <p14:tracePt t="37890" x="952500" y="5765800"/>
          <p14:tracePt t="37929" x="946150" y="5765800"/>
          <p14:tracePt t="37979" x="946150" y="5740400"/>
          <p14:tracePt t="37990" x="946150" y="5734050"/>
          <p14:tracePt t="38029" x="1016000" y="5715000"/>
          <p14:tracePt t="38063" x="1428750" y="5651500"/>
          <p14:tracePt t="38096" x="1917700" y="5473700"/>
          <p14:tracePt t="38138" x="2019300" y="5391150"/>
          <p14:tracePt t="38196" x="1974850" y="5492750"/>
          <p14:tracePt t="38207" x="1974850" y="5499100"/>
          <p14:tracePt t="38329" x="1987550" y="5486400"/>
          <p14:tracePt t="38379" x="2000250" y="5480050"/>
          <p14:tracePt t="38412" x="2006600" y="5473700"/>
          <p14:tracePt t="38446" x="2038350" y="5467350"/>
          <p14:tracePt t="38512" x="2082800" y="5467350"/>
          <p14:tracePt t="38523" x="2095500" y="5467350"/>
          <p14:tracePt t="38563" x="2146300" y="5467350"/>
          <p14:tracePt t="38596" x="2165350" y="5467350"/>
          <p14:tracePt t="38849" x="2216150" y="5486400"/>
          <p14:tracePt t="38876" x="2273300" y="5499100"/>
          <p14:tracePt t="38917" x="2533650" y="5505450"/>
          <p14:tracePt t="38943" x="2667000" y="5505450"/>
          <p14:tracePt t="38971" x="2673350" y="5499100"/>
          <p14:tracePt t="39034" x="2679700" y="5505450"/>
          <p14:tracePt t="39366" x="2743200" y="5505450"/>
          <p14:tracePt t="39383" x="2794000" y="5505450"/>
          <p14:tracePt t="39417" x="2901950" y="5505450"/>
          <p14:tracePt t="39438" x="2952750" y="5499100"/>
          <p14:tracePt t="39461" x="2965450" y="5492750"/>
          <p14:tracePt t="39691" x="2997200" y="5410200"/>
          <p14:tracePt t="39748" x="3149600" y="4972050"/>
          <p14:tracePt t="39757" x="3206750" y="4857750"/>
          <p14:tracePt t="39787" x="3352800" y="4387850"/>
          <p14:tracePt t="39820" x="3403600" y="4019550"/>
          <p14:tracePt t="39854" x="3409950" y="3708400"/>
          <p14:tracePt t="39894" x="3429000" y="3562350"/>
          <p14:tracePt t="39919" x="3441700" y="3536950"/>
          <p14:tracePt t="39939" x="3448050" y="3517900"/>
          <p14:tracePt t="39976" x="3454400" y="3422650"/>
          <p14:tracePt t="40017" x="3454400" y="3378200"/>
          <p14:tracePt t="40052" x="3454400" y="3359150"/>
          <p14:tracePt t="40079" x="3467100" y="3289300"/>
          <p14:tracePt t="40110" x="3467100" y="3238500"/>
          <p14:tracePt t="40144" x="3467100" y="3194050"/>
          <p14:tracePt t="40177" x="3505200" y="3092450"/>
          <p14:tracePt t="40203" x="3575050" y="2927350"/>
          <p14:tracePt t="40237" x="3638550" y="2743200"/>
          <p14:tracePt t="40267" x="3651250" y="2730500"/>
          <p14:tracePt t="40303" x="3625850" y="2774950"/>
          <p14:tracePt t="40348" x="3613150" y="2774950"/>
          <p14:tracePt t="40376" x="3600450" y="2755900"/>
          <p14:tracePt t="40417" x="3600450" y="2749550"/>
          <p14:tracePt t="40458" x="3568700" y="2768600"/>
          <p14:tracePt t="40485" x="3524250" y="2819400"/>
          <p14:tracePt t="40520" x="3492500" y="2851150"/>
          <p14:tracePt t="40584" x="3492500" y="2844800"/>
          <p14:tracePt t="40632" x="3505200" y="2832100"/>
          <p14:tracePt t="40659" x="3505200" y="2819400"/>
          <p14:tracePt t="40751" x="3505200" y="2813050"/>
          <p14:tracePt t="40892" x="3505200" y="2806700"/>
          <p14:tracePt t="41098" x="3505200" y="2794000"/>
          <p14:tracePt t="41766" x="3505200" y="2787650"/>
          <p14:tracePt t="42117" x="3486150" y="2781300"/>
          <p14:tracePt t="42126" x="3467100" y="2749550"/>
          <p14:tracePt t="42158" x="2940050" y="2590800"/>
          <p14:tracePt t="42187" x="2235200" y="2400300"/>
          <p14:tracePt t="42221" x="1504950" y="2266950"/>
          <p14:tracePt t="42251" x="1371600" y="2260600"/>
          <p14:tracePt t="42290" x="1371600" y="2279650"/>
          <p14:tracePt t="42331" x="1327150" y="2286000"/>
          <p14:tracePt t="42361" x="1244600" y="2279650"/>
          <p14:tracePt t="42469" x="1289050" y="2305050"/>
          <p14:tracePt t="42500" x="1327150" y="2305050"/>
          <p14:tracePt t="42617" x="1314450" y="2298700"/>
          <p14:tracePt t="42675" x="1352550" y="2279650"/>
          <p14:tracePt t="42732" x="1371600" y="2279650"/>
          <p14:tracePt t="42923" x="1371600" y="2355850"/>
          <p14:tracePt t="42965" x="1333500" y="2882900"/>
          <p14:tracePt t="42985" x="1333500" y="3638550"/>
          <p14:tracePt t="43021" x="1339850" y="4673600"/>
          <p14:tracePt t="43053" x="1587500" y="5276850"/>
          <p14:tracePt t="43088" x="1771650" y="5397500"/>
          <p14:tracePt t="43111" x="1797050" y="5397500"/>
          <p14:tracePt t="43167" x="1822450" y="5467350"/>
          <p14:tracePt t="43202" x="1911350" y="5588000"/>
          <p14:tracePt t="43232" x="2038350" y="5734050"/>
          <p14:tracePt t="43251" x="2171700" y="5886450"/>
          <p14:tracePt t="43287" x="2387600" y="6146800"/>
          <p14:tracePt t="43351" x="2400300" y="6115050"/>
          <p14:tracePt t="43457" x="2362200" y="6038850"/>
          <p14:tracePt t="43489" x="2330450" y="6007100"/>
          <p14:tracePt t="43551" x="2343150" y="5969000"/>
          <p14:tracePt t="43585" x="2387600" y="5969000"/>
          <p14:tracePt t="43617" x="2457450" y="5969000"/>
          <p14:tracePt t="43651" x="2565400" y="5956300"/>
          <p14:tracePt t="43684" x="2578100" y="5911850"/>
          <p14:tracePt t="43705" x="2520950" y="5822950"/>
          <p14:tracePt t="43740" x="2406650" y="5746750"/>
          <p14:tracePt t="43769" x="2228850" y="5715000"/>
          <p14:tracePt t="43805" x="2038350" y="5721350"/>
          <p14:tracePt t="43837" x="1943100" y="5816600"/>
          <p14:tracePt t="43870" x="1987550" y="5861050"/>
          <p14:tracePt t="43904" x="2254250" y="5835650"/>
          <p14:tracePt t="43923" x="2311400" y="5803900"/>
          <p14:tracePt t="43965" x="2311400" y="5778500"/>
          <p14:tracePt t="43985" x="2216150" y="5778500"/>
          <p14:tracePt t="44021" x="1955800" y="5778500"/>
          <p14:tracePt t="44052" x="1758950" y="5778500"/>
          <p14:tracePt t="44081" x="1714500" y="5791200"/>
          <p14:tracePt t="44109" x="1708150" y="5829300"/>
          <p14:tracePt t="44150" x="1638300" y="5892800"/>
          <p14:tracePt t="44200" x="1454150" y="5924550"/>
          <p14:tracePt t="44220" x="1327150" y="5962650"/>
          <p14:tracePt t="44253" x="1009650" y="6013450"/>
          <p14:tracePt t="44287" x="692150" y="6057900"/>
          <p14:tracePt t="44320" x="654050" y="6076950"/>
          <p14:tracePt t="44610" x="622300" y="6108700"/>
          <p14:tracePt t="44646" x="571500" y="6153150"/>
          <p14:tracePt t="44678" x="495300" y="6216650"/>
          <p14:tracePt t="44704" x="469900" y="6267450"/>
          <p14:tracePt t="44743" x="476250" y="6292850"/>
          <p14:tracePt t="44772" x="527050" y="6292850"/>
          <p14:tracePt t="44804" x="698500" y="6292850"/>
          <p14:tracePt t="44837" x="1035050" y="6292850"/>
          <p14:tracePt t="44871" x="1441450" y="6292850"/>
          <p14:tracePt t="44912" x="1543050" y="6292850"/>
          <p14:tracePt t="44968" x="1511300" y="6311900"/>
          <p14:tracePt t="45066" x="1504950" y="6311900"/>
          <p14:tracePt t="45565" x="1479550" y="6311900"/>
          <p14:tracePt t="45596" x="1435100" y="6292850"/>
          <p14:tracePt t="45627" x="1346200" y="6292850"/>
          <p14:tracePt t="45662" x="1219200" y="6324600"/>
          <p14:tracePt t="45715" x="1193800" y="6369050"/>
          <p14:tracePt t="45753" x="1219200" y="6375400"/>
          <p14:tracePt t="45786" x="1257300" y="6343650"/>
          <p14:tracePt t="45818" x="1257300" y="6337300"/>
          <p14:tracePt t="45876" x="1257300" y="6330950"/>
          <p14:tracePt t="45976" x="1270000" y="6324600"/>
          <p14:tracePt t="46218" x="1263650" y="6318250"/>
          <p14:tracePt t="46237" x="1250950" y="6292850"/>
          <p14:tracePt t="46269" x="1238250" y="6267450"/>
          <p14:tracePt t="46305" x="1231900" y="6242050"/>
          <p14:tracePt t="46346" x="1231900" y="6216650"/>
          <p14:tracePt t="46379" x="1231900" y="6210300"/>
          <p14:tracePt t="46475" x="1238250" y="6210300"/>
          <p14:tracePt t="46502" x="1289050" y="6261100"/>
          <p14:tracePt t="46538" x="1371600" y="6381750"/>
          <p14:tracePt t="46570" x="1384300" y="6400800"/>
          <p14:tracePt t="46627" x="1441450" y="6362700"/>
          <p14:tracePt t="46668" x="1492250" y="6261100"/>
          <p14:tracePt t="46688" x="1504950" y="6216650"/>
          <p14:tracePt t="46720" x="1511300" y="6178550"/>
          <p14:tracePt t="46753" x="1441450" y="6153150"/>
          <p14:tracePt t="46789" x="996950" y="6153150"/>
          <p14:tracePt t="46820" x="660400" y="6115050"/>
          <p14:tracePt t="46868" x="654050" y="6096000"/>
          <p14:tracePt t="46894" x="654050" y="6089650"/>
          <p14:tracePt t="46986" x="654050" y="6064250"/>
          <p14:tracePt t="47019" x="654050" y="6026150"/>
          <p14:tracePt t="47051" x="654050" y="6019800"/>
          <p14:tracePt t="47144" x="660400" y="6013450"/>
          <p14:tracePt t="47318" x="685800" y="5937250"/>
          <p14:tracePt t="47352" x="723900" y="5842000"/>
          <p14:tracePt t="47379" x="762000" y="5791200"/>
          <p14:tracePt t="47412" x="800100" y="5727700"/>
          <p14:tracePt t="47443" x="869950" y="5651500"/>
          <p14:tracePt t="47474" x="939800" y="5594350"/>
          <p14:tracePt t="47504" x="1060450" y="5524500"/>
          <p14:tracePt t="47537" x="1066800" y="5518150"/>
          <p14:tracePt t="47883" x="1079500" y="5518150"/>
          <p14:tracePt t="48051" x="1085850" y="5524500"/>
          <p14:tracePt t="48101" x="1098550" y="5505450"/>
          <p14:tracePt t="48168" x="1111250" y="5499100"/>
          <p14:tracePt t="48252" x="1123950" y="5486400"/>
          <p14:tracePt t="48285" x="1162050" y="5448300"/>
          <p14:tracePt t="48320" x="1250950" y="5314950"/>
          <p14:tracePt t="48346" x="1390650" y="5187950"/>
          <p14:tracePt t="48378" x="1733550" y="4889500"/>
          <p14:tracePt t="48413" x="1993900" y="4660900"/>
          <p14:tracePt t="48442" x="2051050" y="4552950"/>
          <p14:tracePt t="48472" x="2082800" y="4508500"/>
          <p14:tracePt t="48505" x="2108200" y="4476750"/>
          <p14:tracePt t="48538" x="2133600" y="4502150"/>
          <p14:tracePt t="49049" x="2133600" y="4489450"/>
          <p14:tracePt t="49080" x="2120900" y="4483100"/>
          <p14:tracePt t="49112" x="2114550" y="4483100"/>
          <p14:tracePt t="49143" x="2114550" y="4495800"/>
          <p14:tracePt t="49209" x="2114550" y="4502150"/>
          <p14:tracePt t="49254" x="2120900" y="4502150"/>
          <p14:tracePt t="49441" x="2127250" y="4483100"/>
          <p14:tracePt t="49485" x="2133600" y="4464050"/>
          <p14:tracePt t="49518" x="2133600" y="4438650"/>
          <p14:tracePt t="49552" x="2133600" y="4330700"/>
          <p14:tracePt t="49580" x="2146300" y="4140200"/>
          <p14:tracePt t="49612" x="2330450" y="3409950"/>
          <p14:tracePt t="49643" x="2679700" y="2305050"/>
          <p14:tracePt t="49679" x="2952750" y="1149350"/>
          <p14:tracePt t="49704" x="2959100" y="882650"/>
          <p14:tracePt t="49738" x="2933700" y="812800"/>
          <p14:tracePt t="49756" x="2901950" y="812800"/>
          <p14:tracePt t="49792" x="2838450" y="812800"/>
          <p14:tracePt t="49822" x="2768600" y="806450"/>
          <p14:tracePt t="49854" x="2667000" y="806450"/>
          <p14:tracePt t="49877" x="2508250" y="806450"/>
          <p14:tracePt t="49912" x="2152650" y="825500"/>
          <p14:tracePt t="49946" x="1968500" y="844550"/>
          <p14:tracePt t="49987" x="1949450" y="857250"/>
          <p14:tracePt t="50021" x="1930400" y="946150"/>
          <p14:tracePt t="50054" x="1974850" y="1244600"/>
          <p14:tracePt t="50090" x="2489200" y="1924050"/>
          <p14:tracePt t="50121" x="2628900" y="2019300"/>
          <p14:tracePt t="50159" x="2647950" y="2000250"/>
          <p14:tracePt t="50177" x="2514600" y="1936750"/>
          <p14:tracePt t="50210" x="1936750" y="1854200"/>
          <p14:tracePt t="50239" x="1676400" y="1885950"/>
          <p14:tracePt t="50270" x="1543050" y="1949450"/>
          <p14:tracePt t="50305" x="1536700" y="1981200"/>
          <p14:tracePt t="50338" x="1644650" y="2095500"/>
          <p14:tracePt t="50368" x="1797050" y="2292350"/>
          <p14:tracePt t="50402" x="1885950" y="2419350"/>
          <p14:tracePt t="50435" x="1917700" y="2476500"/>
          <p14:tracePt t="50461" x="1917700" y="2495550"/>
          <p14:tracePt t="50792" x="1841500" y="2406650"/>
          <p14:tracePt t="50819" x="1752600" y="2368550"/>
          <p14:tracePt t="50851" x="1581150" y="2349500"/>
          <p14:tracePt t="50877" x="1390650" y="2349500"/>
          <p14:tracePt t="50913" x="1022350" y="2349500"/>
          <p14:tracePt t="50940" x="971550" y="2349500"/>
          <p14:tracePt t="50986" x="965200" y="2349500"/>
          <p14:tracePt t="51602" x="965200" y="2355850"/>
          <p14:tracePt t="51739" x="958850" y="2355850"/>
          <p14:tracePt t="51775" x="946150" y="2355850"/>
          <p14:tracePt t="51806" x="939800" y="2355850"/>
          <p14:tracePt t="51837" x="920750" y="2355850"/>
          <p14:tracePt t="51862" x="901700" y="2362200"/>
          <p14:tracePt t="51892" x="882650" y="2362200"/>
          <p14:tracePt t="51929" x="857250" y="2355850"/>
          <p14:tracePt t="51972" x="838200" y="2355850"/>
          <p14:tracePt t="52005" x="825500" y="2362200"/>
          <p14:tracePt t="52103" x="819150" y="2368550"/>
          <p14:tracePt t="52135" x="838200" y="2374900"/>
          <p14:tracePt t="52176" x="933450" y="2374900"/>
          <p14:tracePt t="52205" x="1073150" y="2374900"/>
          <p14:tracePt t="52237" x="1657350" y="2374900"/>
          <p14:tracePt t="52256" x="2209800" y="2374900"/>
          <p14:tracePt t="52288" x="2463800" y="2317750"/>
          <p14:tracePt t="52321" x="2482850" y="2305050"/>
          <p14:tracePt t="52355" x="2495550" y="2305050"/>
          <p14:tracePt t="52389" x="2508250" y="2311400"/>
          <p14:tracePt t="52452" x="2425700" y="2317750"/>
          <p14:tracePt t="52471" x="2349500" y="2317750"/>
          <p14:tracePt t="52503" x="2159000" y="2279650"/>
          <p14:tracePt t="52536" x="2038350" y="2216150"/>
          <p14:tracePt t="52601" x="2070100" y="2266950"/>
          <p14:tracePt t="52628" x="2152650" y="2343150"/>
          <p14:tracePt t="52668" x="2381250" y="2419350"/>
          <p14:tracePt t="52702" x="2387600" y="2419350"/>
          <p14:tracePt t="52737" x="2343150" y="2406650"/>
          <p14:tracePt t="52757" x="2273300" y="2393950"/>
          <p14:tracePt t="52802" x="2254250" y="2393950"/>
          <p14:tracePt t="54019" x="2235200" y="2381250"/>
          <p14:tracePt t="54053" x="2184400" y="2324100"/>
          <p14:tracePt t="54080" x="2025650" y="2165350"/>
          <p14:tracePt t="54120" x="1682750" y="1847850"/>
          <p14:tracePt t="54128" x="1631950" y="1797050"/>
          <p14:tracePt t="54152" x="1568450" y="1701800"/>
          <p14:tracePt t="54194" x="1549400" y="1631950"/>
          <p14:tracePt t="54320" x="1504950" y="1587500"/>
          <p14:tracePt t="54352" x="1397000" y="1536700"/>
          <p14:tracePt t="54378" x="1231900" y="1454150"/>
          <p14:tracePt t="54414" x="1111250" y="1390650"/>
          <p14:tracePt t="54439" x="1098550" y="1371600"/>
          <p14:tracePt t="54472" x="1092200" y="1352550"/>
          <p14:tracePt t="54536" x="1066800" y="1384300"/>
          <p14:tracePt t="54969" x="1092200" y="1346200"/>
          <p14:tracePt t="55003" x="1117600" y="1327150"/>
          <p14:tracePt t="55036" x="1136650" y="1314450"/>
          <p14:tracePt t="55119" x="1143000" y="1390650"/>
          <p14:tracePt t="55146" x="1143000" y="1403350"/>
          <p14:tracePt t="55173" x="1155700" y="1371600"/>
          <p14:tracePt t="55212" x="1174750" y="1295400"/>
          <p14:tracePt t="55240" x="1225550" y="1289050"/>
          <p14:tracePt t="55257" x="1270000" y="1320800"/>
          <p14:tracePt t="55291" x="1390650" y="1435100"/>
          <p14:tracePt t="55368" x="1320800" y="1435100"/>
          <p14:tracePt t="55377" x="1308100" y="1435100"/>
          <p14:tracePt t="55411" x="1301750" y="1428750"/>
          <p14:tracePt t="55518" x="1320800" y="1441450"/>
          <p14:tracePt t="55587" x="1314450" y="1435100"/>
          <p14:tracePt t="55620" x="1314450" y="1422400"/>
          <p14:tracePt t="56220" x="1276350" y="1384300"/>
          <p14:tracePt t="56240" x="1225550" y="1346200"/>
          <p14:tracePt t="56270" x="1149350" y="1314450"/>
          <p14:tracePt t="56305" x="1123950" y="1314450"/>
          <p14:tracePt t="56339" x="1117600" y="1320800"/>
          <p14:tracePt t="57085" x="1117600" y="1333500"/>
          <p14:tracePt t="57161" x="1117600" y="1327150"/>
          <p14:tracePt t="57190" x="1117600" y="1289050"/>
          <p14:tracePt t="57222" x="1104900" y="1219200"/>
          <p14:tracePt t="57257" x="1092200" y="1206500"/>
          <p14:tracePt t="57289" x="1047750" y="1225550"/>
          <p14:tracePt t="57323" x="1016000" y="1295400"/>
          <p14:tracePt t="57356" x="1016000" y="1320800"/>
          <p14:tracePt t="57394" x="1035050" y="1320800"/>
          <p14:tracePt t="57431" x="1073150" y="1314450"/>
          <p14:tracePt t="57502" x="1054100" y="1327150"/>
          <p14:tracePt t="57538" x="1047750" y="1339850"/>
          <p14:tracePt t="57620" x="1060450" y="1339850"/>
          <p14:tracePt t="57636" x="1073150" y="1346200"/>
          <p14:tracePt t="57737" x="1079500" y="1358900"/>
          <p14:tracePt t="57771" x="1092200" y="1377950"/>
          <p14:tracePt t="57807" x="1098550" y="1384300"/>
          <p14:tracePt t="57847" x="1104900" y="1390650"/>
          <p14:tracePt t="57877" x="1111250" y="1403350"/>
          <p14:tracePt t="57914" x="1130300" y="1416050"/>
          <p14:tracePt t="57956" x="1136650" y="1435100"/>
          <p14:tracePt t="58003" x="1143000" y="1428750"/>
          <p14:tracePt t="58037" x="1149350" y="1422400"/>
          <p14:tracePt t="58119" x="1174750" y="1384300"/>
          <p14:tracePt t="58153" x="1181100" y="1365250"/>
          <p14:tracePt t="58237" x="1187450" y="1365250"/>
          <p14:tracePt t="58353" x="1187450" y="1371600"/>
          <p14:tracePt t="58380" x="1193800" y="1377950"/>
          <p14:tracePt t="59617" x="1212850" y="1397000"/>
          <p14:tracePt t="59639" x="1238250" y="1403350"/>
          <p14:tracePt t="59672" x="1257300" y="1422400"/>
          <p14:tracePt t="59690" x="1308100" y="1460500"/>
          <p14:tracePt t="59726" x="1454150" y="1530350"/>
          <p14:tracePt t="59755" x="1631950" y="1612900"/>
          <p14:tracePt t="59789" x="1733550" y="1682750"/>
          <p14:tracePt t="59821" x="1835150" y="1758950"/>
          <p14:tracePt t="59849" x="2012950" y="1892300"/>
          <p14:tracePt t="59886" x="2165350" y="2032000"/>
          <p14:tracePt t="59913" x="2362200" y="2203450"/>
          <p14:tracePt t="59940" x="2514600" y="2336800"/>
          <p14:tracePt t="59973" x="2736850" y="2501900"/>
          <p14:tracePt t="60006" x="2978150" y="2654300"/>
          <p14:tracePt t="60052" x="3016250" y="2673350"/>
          <p14:tracePt t="60388" x="3022600" y="2673350"/>
          <p14:tracePt t="60837" x="3022600" y="2667000"/>
          <p14:tracePt t="61245" x="3022600" y="2660650"/>
          <p14:tracePt t="61370" x="3016250" y="2654300"/>
          <p14:tracePt t="61410" x="3009900" y="2635250"/>
          <p14:tracePt t="61445" x="2971800" y="2571750"/>
          <p14:tracePt t="61473" x="2933700" y="2495550"/>
          <p14:tracePt t="61506" x="2857500" y="2362200"/>
          <p14:tracePt t="61538" x="2736850" y="2235200"/>
          <p14:tracePt t="61571" x="2139950" y="1841500"/>
          <p14:tracePt t="61603" x="1377950" y="1504950"/>
          <p14:tracePt t="61629" x="749300" y="1295400"/>
          <p14:tracePt t="61665" x="285750" y="1162050"/>
          <p14:tracePt t="61676" x="279400" y="1162050"/>
          <p14:tracePt t="61718" x="254000" y="1181100"/>
          <p14:tracePt t="61738" x="228600" y="1257300"/>
          <p14:tracePt t="61758" x="196850" y="1308100"/>
          <p14:tracePt t="61790" x="133350" y="1397000"/>
          <p14:tracePt t="61824" x="88900" y="1511300"/>
          <p14:tracePt t="61856" x="133350" y="1612900"/>
          <p14:tracePt t="61889" x="457200" y="1714500"/>
          <p14:tracePt t="61923" x="755650" y="1720850"/>
          <p14:tracePt t="61941" x="908050" y="1708150"/>
          <p14:tracePt t="61984" x="1200150" y="1651000"/>
          <p14:tracePt t="62004" x="1206500" y="1651000"/>
          <p14:tracePt t="62069" x="1168400" y="1701800"/>
          <p14:tracePt t="62105" x="1149350" y="1784350"/>
          <p14:tracePt t="62378" x="1149350" y="1803400"/>
          <p14:tracePt t="62413" x="1155700" y="1854200"/>
          <p14:tracePt t="62447" x="1193800" y="1955800"/>
          <p14:tracePt t="62474" x="1219200" y="2038350"/>
          <p14:tracePt t="62520" x="1219200" y="2076450"/>
          <p14:tracePt t="62619" x="1231900" y="2082800"/>
          <p14:tracePt t="63854" x="1238250" y="2082800"/>
          <p14:tracePt t="63894" x="1257300" y="2082800"/>
          <p14:tracePt t="63994" x="1365250" y="2197100"/>
          <p14:tracePt t="64021" x="1454150" y="2286000"/>
          <p14:tracePt t="64058" x="1746250" y="2482850"/>
          <p14:tracePt t="64089" x="1828800" y="2514600"/>
          <p14:tracePt t="64115" x="1841500" y="2514600"/>
          <p14:tracePt t="64271" x="1930400" y="2540000"/>
          <p14:tracePt t="64305" x="2120900" y="2571750"/>
          <p14:tracePt t="64337" x="2171700" y="2565400"/>
          <p14:tracePt t="64363" x="2152650" y="2552700"/>
          <p14:tracePt t="64404" x="2032000" y="2533650"/>
          <p14:tracePt t="64437" x="2025650" y="2514600"/>
          <p14:tracePt t="64521" x="2012950" y="2470150"/>
          <p14:tracePt t="64553" x="2012950" y="2444750"/>
          <p14:tracePt t="64588" x="2025650" y="2413000"/>
          <p14:tracePt t="64650" x="2057400" y="2400300"/>
          <p14:tracePt t="64680" x="2101850" y="2400300"/>
          <p14:tracePt t="64722" x="2349500" y="2501900"/>
          <p14:tracePt t="64755" x="2533650" y="2692400"/>
          <p14:tracePt t="64791" x="2717800" y="3067050"/>
          <p14:tracePt t="64823" x="2749550" y="3479800"/>
          <p14:tracePt t="64857" x="2476500" y="3886200"/>
          <p14:tracePt t="64886" x="2197100" y="4146550"/>
          <p14:tracePt t="64914" x="2108200" y="4229100"/>
          <p14:tracePt t="65120" x="2139950" y="4260850"/>
          <p14:tracePt t="65128" x="2165350" y="4273550"/>
          <p14:tracePt t="65162" x="2419350" y="4343400"/>
          <p14:tracePt t="65197" x="2482850" y="4337050"/>
          <p14:tracePt t="65240" x="2482850" y="4318000"/>
          <p14:tracePt t="65395" x="2520950" y="4318000"/>
          <p14:tracePt t="65431" x="2609850" y="4298950"/>
          <p14:tracePt t="65472" x="2730500" y="4273550"/>
          <p14:tracePt t="65507" x="2743200" y="4254500"/>
          <p14:tracePt t="65540" x="2667000" y="4216400"/>
          <p14:tracePt t="65575" x="2559050" y="4216400"/>
          <p14:tracePt t="65597" x="2546350" y="4248150"/>
          <p14:tracePt t="65632" x="2552700" y="4292600"/>
          <p14:tracePt t="65662" x="2749550" y="4362450"/>
          <p14:tracePt t="65692" x="3155950" y="4432300"/>
          <p14:tracePt t="65724" x="3327400" y="4432300"/>
          <p14:tracePt t="65773" x="3270250" y="4387850"/>
          <p14:tracePt t="65807" x="3054350" y="4387850"/>
          <p14:tracePt t="65839" x="3003550" y="4387850"/>
          <p14:tracePt t="65895" x="3054350" y="4406900"/>
          <p14:tracePt t="65931" x="3079750" y="4419600"/>
          <p14:tracePt t="65995" x="3028950" y="4406900"/>
          <p14:tracePt t="66145" x="3003550" y="4387850"/>
          <p14:tracePt t="66181" x="2870200" y="4343400"/>
          <p14:tracePt t="66271" x="2908300" y="4330700"/>
          <p14:tracePt t="66353" x="2882900" y="4318000"/>
          <p14:tracePt t="66379" x="2870200" y="4318000"/>
          <p14:tracePt t="66444" x="2889250" y="4318000"/>
          <p14:tracePt t="66521" x="2857500" y="4298950"/>
          <p14:tracePt t="66558" x="2851150" y="4298950"/>
          <p14:tracePt t="66619" x="2851150" y="4292600"/>
          <p14:tracePt t="67183" x="2857500" y="4292600"/>
          <p14:tracePt t="67302" x="2863850" y="4292600"/>
          <p14:tracePt t="67386" x="2870200" y="4286250"/>
          <p14:tracePt t="67462" x="2876550" y="4286250"/>
          <p14:tracePt t="67507" x="2882900" y="4279900"/>
          <p14:tracePt t="67693" x="2889250" y="4279900"/>
          <p14:tracePt t="67871" x="2895600" y="4279900"/>
          <p14:tracePt t="67913" x="2901950" y="4279900"/>
          <p14:tracePt t="68121" x="2908300" y="4279900"/>
          <p14:tracePt t="68129" x="2908300" y="4273550"/>
          <p14:tracePt t="68162" x="2914650" y="4222750"/>
          <p14:tracePt t="68198" x="2914650" y="4184650"/>
          <p14:tracePt t="68225" x="2832100" y="4095750"/>
          <p14:tracePt t="68257" x="2743200" y="3968750"/>
          <p14:tracePt t="68290" x="2590800" y="3721100"/>
          <p14:tracePt t="68324" x="2451100" y="3511550"/>
          <p14:tracePt t="68353" x="2349500" y="3378200"/>
          <p14:tracePt t="68380" x="2260600" y="3244850"/>
          <p14:tracePt t="68421" x="2209800" y="3175000"/>
          <p14:tracePt t="68448" x="2184400" y="3155950"/>
          <p14:tracePt t="68475" x="2133600" y="3130550"/>
          <p14:tracePt t="68507" x="2089150" y="3111500"/>
          <p14:tracePt t="68540" x="2057400" y="3092450"/>
          <p14:tracePt t="68574" x="2025650" y="3054350"/>
          <p14:tracePt t="68604" x="1981200" y="3035300"/>
          <p14:tracePt t="68630" x="1949450" y="3016250"/>
          <p14:tracePt t="68671" x="1866900" y="2965450"/>
          <p14:tracePt t="68697" x="1771650" y="2914650"/>
          <p14:tracePt t="68725" x="1530350" y="2800350"/>
          <p14:tracePt t="68757" x="1301750" y="2679700"/>
          <p14:tracePt t="68790" x="1123950" y="2565400"/>
          <p14:tracePt t="68824" x="920750" y="2501900"/>
          <p14:tracePt t="68854" x="704850" y="2495550"/>
          <p14:tracePt t="68882" x="571500" y="2495550"/>
          <p14:tracePt t="68900" x="514350" y="2495550"/>
          <p14:tracePt t="68931" x="425450" y="2489200"/>
          <p14:tracePt t="68958" x="412750" y="2482850"/>
          <p14:tracePt t="68991" x="368300" y="2451100"/>
          <p14:tracePt t="69025" x="285750" y="2419350"/>
          <p14:tracePt t="69057" x="234950" y="2406650"/>
          <p14:tracePt t="69088" x="228600" y="2393950"/>
          <p14:tracePt t="69121" x="215900" y="2387600"/>
          <p14:tracePt t="69162" x="241300" y="2393950"/>
          <p14:tracePt t="69191" x="381000" y="2425700"/>
          <p14:tracePt t="69209" x="514350" y="2444750"/>
          <p14:tracePt t="69243" x="876300" y="2444750"/>
          <p14:tracePt t="69273" x="1104900" y="2444750"/>
          <p14:tracePt t="69308" x="1454150" y="2444750"/>
          <p14:tracePt t="69340" x="1739900" y="2444750"/>
          <p14:tracePt t="69374" x="1892300" y="2444750"/>
          <p14:tracePt t="69396" x="1943100" y="2444750"/>
          <p14:tracePt t="69432" x="2025650" y="2444750"/>
          <p14:tracePt t="69458" x="2203450" y="2463800"/>
          <p14:tracePt t="69475" x="2260600" y="2470150"/>
          <p14:tracePt t="69508" x="2273300" y="2470150"/>
          <p14:tracePt t="69622" x="2292350" y="2470150"/>
          <p14:tracePt t="69638" x="2311400" y="2470150"/>
          <p14:tracePt t="69672" x="2336800" y="2470150"/>
          <p14:tracePt t="69712" x="2349500" y="2482850"/>
          <p14:tracePt t="69741" x="2368550" y="2482850"/>
          <p14:tracePt t="70121" x="2374900" y="2482850"/>
          <p14:tracePt t="70162" x="2381250" y="2482850"/>
          <p14:tracePt t="70239" x="2406650" y="2482850"/>
          <p14:tracePt t="70258" x="2432050" y="2482850"/>
          <p14:tracePt t="70289" x="2501900" y="2482850"/>
          <p14:tracePt t="70318" x="2597150" y="2476500"/>
          <p14:tracePt t="70355" x="2705100" y="2470150"/>
          <p14:tracePt t="70386" x="2730500" y="2470150"/>
          <p14:tracePt t="70413" x="2743200" y="2470150"/>
          <p14:tracePt t="70455" x="2762250" y="2470150"/>
          <p14:tracePt t="70489" x="2774950" y="2470150"/>
          <p14:tracePt t="70522" x="2781300" y="2470150"/>
          <p14:tracePt t="70652" x="2787650" y="2463800"/>
          <p14:tracePt t="70745" x="2800350" y="2463800"/>
          <p14:tracePt t="70771" x="2800350" y="2457450"/>
          <p14:tracePt t="71619" x="2813050" y="2457450"/>
          <p14:tracePt t="71663" x="2819400" y="2444750"/>
          <p14:tracePt t="71698" x="2825750" y="2438400"/>
          <p14:tracePt t="71755" x="2844800" y="2438400"/>
          <p14:tracePt t="71791" x="2882900" y="2432050"/>
          <p14:tracePt t="71824" x="2940050" y="2413000"/>
          <p14:tracePt t="71854" x="2990850" y="2406650"/>
          <p14:tracePt t="71881" x="3003550" y="2400300"/>
          <p14:tracePt t="72736" x="3009900" y="2400300"/>
          <p14:tracePt t="72906" x="3022600" y="2400300"/>
          <p14:tracePt t="72979" x="3035300" y="2400300"/>
          <p14:tracePt t="73039" x="3079750" y="2400300"/>
          <p14:tracePt t="73071" x="3187700" y="2400300"/>
          <p14:tracePt t="73105" x="3403600" y="2413000"/>
          <p14:tracePt t="73132" x="3467100" y="2413000"/>
          <p14:tracePt t="73270" x="3473450" y="2406650"/>
          <p14:tracePt t="73307" x="3359150" y="2368550"/>
          <p14:tracePt t="73325" x="3187700" y="2336800"/>
          <p14:tracePt t="73351" x="2736850" y="2298700"/>
          <p14:tracePt t="73383" x="2241550" y="2292350"/>
          <p14:tracePt t="73416" x="2082800" y="2286000"/>
          <p14:tracePt t="73505" x="2159000" y="2311400"/>
          <p14:tracePt t="73539" x="2406650" y="2349500"/>
          <p14:tracePt t="73575" x="2432050" y="2349500"/>
          <p14:tracePt t="73790" x="2432050" y="2368550"/>
          <p14:tracePt t="74218" x="2470150" y="2406650"/>
          <p14:tracePt t="74251" x="2540000" y="2419350"/>
          <p14:tracePt t="74262" x="2559050" y="2419350"/>
          <p14:tracePt t="74301" x="2590800" y="2419350"/>
          <p14:tracePt t="74351" x="2724150" y="2419350"/>
          <p14:tracePt t="74401" x="2825750" y="2425700"/>
          <p14:tracePt t="74403" x="2832100" y="2432050"/>
          <p14:tracePt t="74444" x="2825750" y="2489200"/>
          <p14:tracePt t="74484" x="2787650" y="2578100"/>
          <p14:tracePt t="74535" x="2711450" y="2603500"/>
          <p14:tracePt t="74890" x="2698750" y="2603500"/>
          <p14:tracePt t="74968" x="2692400" y="2597150"/>
          <p14:tracePt t="75051" x="2692400" y="2622550"/>
          <p14:tracePt t="75701" x="2698750" y="2584450"/>
          <p14:tracePt t="75712" x="2698750" y="2565400"/>
          <p14:tracePt t="75751" x="2698750" y="2425700"/>
          <p14:tracePt t="75762" x="2698750" y="2406650"/>
          <p14:tracePt t="75801" x="2667000" y="2178050"/>
          <p14:tracePt t="75811" x="2609850" y="2051050"/>
          <p14:tracePt t="75851" x="2425700" y="1701800"/>
          <p14:tracePt t="75902" x="2197100" y="1511300"/>
          <p14:tracePt t="75944" x="1974850" y="1504950"/>
          <p14:tracePt t="75985" x="1695450" y="1555750"/>
          <p14:tracePt t="76018" x="1543050" y="1593850"/>
          <p14:tracePt t="76085" x="1536700" y="1549400"/>
          <p14:tracePt t="76118" x="1543050" y="1479550"/>
          <p14:tracePt t="76151" x="1536700" y="1416050"/>
          <p14:tracePt t="76187" x="1466850" y="1270000"/>
          <p14:tracePt t="76197" x="1447800" y="1244600"/>
          <p14:tracePt t="76235" x="1384300" y="1212850"/>
          <p14:tracePt t="76268" x="1301750" y="1231900"/>
          <p14:tracePt t="76301" x="1289050" y="1270000"/>
          <p14:tracePt t="76351" x="1333500" y="1276350"/>
          <p14:tracePt t="76394" x="1371600" y="1250950"/>
          <p14:tracePt t="76968" x="1377950" y="1225550"/>
          <p14:tracePt t="77018" x="1384300" y="1155700"/>
          <p14:tracePt t="77040" x="1377950" y="1104900"/>
          <p14:tracePt t="77077" x="1327150" y="1035050"/>
          <p14:tracePt t="77108" x="1301750" y="1028700"/>
          <p14:tracePt t="77139" x="1225550" y="1060450"/>
          <p14:tracePt t="77172" x="1181100" y="1168400"/>
          <p14:tracePt t="77214" x="1212850" y="1250950"/>
          <p14:tracePt t="77241" x="1333500" y="1231900"/>
          <p14:tracePt t="77273" x="1612900" y="1098550"/>
          <p14:tracePt t="77309" x="1727200" y="920750"/>
          <p14:tracePt t="77342" x="1606550" y="812800"/>
          <p14:tracePt t="77375" x="1327150" y="793750"/>
          <p14:tracePt t="77405" x="1162050" y="895350"/>
          <p14:tracePt t="77431" x="1149350" y="965200"/>
          <p14:tracePt t="77458" x="1155700" y="984250"/>
          <p14:tracePt t="77490" x="1200150" y="971550"/>
          <p14:tracePt t="77527" x="1206500" y="971550"/>
          <p14:tracePt t="77730" x="1212850" y="971550"/>
          <p14:tracePt t="77789" x="1219200" y="971550"/>
          <p14:tracePt t="77840" x="1231900" y="977900"/>
          <p14:tracePt t="77866" x="1263650" y="996950"/>
          <p14:tracePt t="77900" x="1422400" y="1085850"/>
          <p14:tracePt t="77933" x="1771650" y="1238250"/>
          <p14:tracePt t="77959" x="2108200" y="1327150"/>
          <p14:tracePt t="77992" x="2393950" y="1346200"/>
          <p14:tracePt t="78025" x="2489200" y="1346200"/>
          <p14:tracePt t="78059" x="2533650" y="1339850"/>
          <p14:tracePt t="78130" x="2540000" y="1346200"/>
          <p14:tracePt t="78166" x="2520950" y="1358900"/>
          <p14:tracePt t="78413" x="2514600" y="1365250"/>
          <p14:tracePt t="78614" x="2520950" y="1371600"/>
          <p14:tracePt t="78642" x="2590800" y="1397000"/>
          <p14:tracePt t="78672" x="2794000" y="1397000"/>
          <p14:tracePt t="78698" x="3333750" y="1384300"/>
          <p14:tracePt t="78725" x="4832350" y="1181100"/>
          <p14:tracePt t="78759" x="6413500" y="920750"/>
          <p14:tracePt t="78793" x="7296150" y="666750"/>
          <p14:tracePt t="78827" x="7594600" y="584200"/>
          <p14:tracePt t="78850" x="7613650" y="565150"/>
          <p14:tracePt t="78884" x="7620000" y="533400"/>
          <p14:tracePt t="78945" x="7626350" y="533400"/>
          <p14:tracePt t="78994" x="7658100" y="533400"/>
          <p14:tracePt t="79024" x="7772400" y="520700"/>
          <p14:tracePt t="79058" x="8007350" y="527050"/>
          <p14:tracePt t="79092" x="8039100" y="527050"/>
          <p14:tracePt t="79139" x="8007350" y="527050"/>
          <p14:tracePt t="79180" x="7988300" y="527050"/>
          <p14:tracePt t="79226" x="7950200" y="533400"/>
          <p14:tracePt t="79258" x="7880350" y="565150"/>
          <p14:tracePt t="79291" x="7804150" y="596900"/>
          <p14:tracePt t="79324" x="7575550" y="679450"/>
          <p14:tracePt t="79350" x="7531100" y="698500"/>
          <p14:tracePt t="80322" x="7385050" y="717550"/>
          <p14:tracePt t="80358" x="6197600" y="920750"/>
          <p14:tracePt t="80382" x="4959350" y="1149350"/>
          <p14:tracePt t="80418" x="3733800" y="1428750"/>
          <p14:tracePt t="80454" x="3625850" y="1454150"/>
          <p14:tracePt t="80481" x="3676650" y="1416050"/>
          <p14:tracePt t="80508" x="3803650" y="1384300"/>
          <p14:tracePt t="80541" x="3905250" y="1365250"/>
          <p14:tracePt t="80575" x="4006850" y="1327150"/>
          <p14:tracePt t="80599" x="4127500" y="1301750"/>
          <p14:tracePt t="80634" x="4464050" y="1301750"/>
          <p14:tracePt t="80667" x="4819650" y="1301750"/>
          <p14:tracePt t="80700" x="4940300" y="1308100"/>
          <p14:tracePt t="80731" x="4946650" y="1314450"/>
          <p14:tracePt t="80761" x="4997450" y="1333500"/>
          <p14:tracePt t="80793" x="5029200" y="1333500"/>
          <p14:tracePt t="80834" x="5029200" y="1308100"/>
          <p14:tracePt t="80897" x="5073650" y="1320800"/>
          <p14:tracePt t="80932" x="5175250" y="1308100"/>
          <p14:tracePt t="80960" x="5200650" y="1295400"/>
          <p14:tracePt t="81257" x="5016500" y="1295400"/>
          <p14:tracePt t="81289" x="3810000" y="1301750"/>
          <p14:tracePt t="81323" x="2241550" y="1574800"/>
          <p14:tracePt t="81356" x="1250950" y="1936750"/>
          <p14:tracePt t="81389" x="1187450" y="1974850"/>
          <p14:tracePt t="81464" x="1162050" y="2006600"/>
          <p14:tracePt t="81492" x="1104900" y="2057400"/>
          <p14:tracePt t="81526" x="1009650" y="2114550"/>
          <p14:tracePt t="81559" x="812800" y="2222500"/>
          <p14:tracePt t="81592" x="692150" y="2317750"/>
          <p14:tracePt t="81626" x="692150" y="2330450"/>
          <p14:tracePt t="81668" x="673100" y="2324100"/>
          <p14:tracePt t="81731" x="666750" y="2324100"/>
          <p14:tracePt t="81760" x="654050" y="2324100"/>
          <p14:tracePt t="81856" x="628650" y="2305050"/>
          <p14:tracePt t="81889" x="615950" y="2292350"/>
          <p14:tracePt t="82006" x="673100" y="2260600"/>
          <p14:tracePt t="82043" x="812800" y="2260600"/>
          <p14:tracePt t="82076" x="1511300" y="2279650"/>
          <p14:tracePt t="82109" x="2184400" y="2279650"/>
          <p14:tracePt t="82142" x="2565400" y="2190750"/>
          <p14:tracePt t="82176" x="2819400" y="2120900"/>
          <p14:tracePt t="82194" x="2857500" y="2101850"/>
          <p14:tracePt t="82258" x="2857500" y="2114550"/>
          <p14:tracePt t="82291" x="2844800" y="2146300"/>
          <p14:tracePt t="82325" x="2743200" y="2146300"/>
          <p14:tracePt t="82357" x="2641600" y="2133600"/>
          <p14:tracePt t="82384" x="2520950" y="2120900"/>
          <p14:tracePt t="82414" x="2457450" y="2120900"/>
          <p14:tracePt t="82449" x="2451100" y="2120900"/>
          <p14:tracePt t="82512" x="2501900" y="2101850"/>
          <p14:tracePt t="82542" x="2520950" y="2101850"/>
          <p14:tracePt t="82881" x="2527300" y="2095500"/>
          <p14:tracePt t="84229" x="2527300" y="2082800"/>
          <p14:tracePt t="85107" x="2527300" y="2076450"/>
          <p14:tracePt t="87791" x="2527300" y="2063750"/>
          <p14:tracePt t="88108" x="2533650" y="2051050"/>
          <p14:tracePt t="88117" x="2533650" y="2038350"/>
          <p14:tracePt t="88181" x="2520950" y="2012950"/>
          <p14:tracePt t="88240" x="2362200" y="1968500"/>
          <p14:tracePt t="88259" x="2216150" y="1943100"/>
          <p14:tracePt t="88295" x="1758950" y="1936750"/>
          <p14:tracePt t="88327" x="1517650" y="1955800"/>
          <p14:tracePt t="88360" x="1466850" y="1981200"/>
          <p14:tracePt t="88402" x="1479550" y="2000250"/>
          <p14:tracePt t="88434" x="1574800" y="2000250"/>
          <p14:tracePt t="88464" x="1720850" y="2000250"/>
          <p14:tracePt t="88494" x="1758950" y="2000250"/>
          <p14:tracePt t="88587" x="1720850" y="2000250"/>
          <p14:tracePt t="88697" x="1727200" y="2000250"/>
          <p14:tracePt t="90575" x="1733550" y="1993900"/>
          <p14:tracePt t="91415" x="1746250" y="1987550"/>
          <p14:tracePt t="91451" x="1816100" y="2044700"/>
          <p14:tracePt t="91478" x="1866900" y="2101850"/>
          <p14:tracePt t="91510" x="1873250" y="2165350"/>
          <p14:tracePt t="91541" x="1873250" y="2222500"/>
          <p14:tracePt t="91574" x="1860550" y="2254250"/>
          <p14:tracePt t="92659" x="1866900" y="2247900"/>
          <p14:tracePt t="92980" x="1809750" y="2247900"/>
          <p14:tracePt t="93011" x="1581150" y="2247900"/>
          <p14:tracePt t="93043" x="1263650" y="2247900"/>
          <p14:tracePt t="93076" x="1047750" y="2254250"/>
          <p14:tracePt t="93110" x="1028700" y="2292350"/>
          <p14:tracePt t="93165" x="1028700" y="2336800"/>
          <p14:tracePt t="93200" x="2038350" y="2635250"/>
          <p14:tracePt t="93227" x="3225800" y="2863850"/>
          <p14:tracePt t="93262" x="4108450" y="3022600"/>
          <p14:tracePt t="93308" x="4095750" y="3048000"/>
          <p14:tracePt t="93342" x="3873500" y="3067050"/>
          <p14:tracePt t="93374" x="3543300" y="3067050"/>
          <p14:tracePt t="93401" x="3200400" y="3067050"/>
          <p14:tracePt t="93436" x="2876550" y="3111500"/>
          <p14:tracePt t="93461" x="2863850" y="3124200"/>
          <p14:tracePt t="93523" x="2863850" y="3117850"/>
          <p14:tracePt t="93590" x="3181350" y="3143250"/>
          <p14:tracePt t="93611" x="3473450" y="3143250"/>
          <p14:tracePt t="93644" x="3759200" y="3143250"/>
          <p14:tracePt t="93716" x="3771900" y="3143250"/>
          <p14:tracePt t="93772" x="3790950" y="3124200"/>
          <p14:tracePt t="93811" x="3816350" y="3136900"/>
          <p14:tracePt t="93844" x="3822700" y="3143250"/>
          <p14:tracePt t="93885" x="3803650" y="3105150"/>
          <p14:tracePt t="93911" x="3721100" y="3098800"/>
          <p14:tracePt t="93929" x="3683000" y="3098800"/>
          <p14:tracePt t="93964" x="3663950" y="3086100"/>
          <p14:tracePt t="93993" x="3606800" y="3054350"/>
          <p14:tracePt t="94025" x="3498850" y="3035300"/>
          <p14:tracePt t="94059" x="3429000" y="3016250"/>
          <p14:tracePt t="94132" x="3473450" y="2997200"/>
          <p14:tracePt t="94168" x="3536950" y="2990850"/>
          <p14:tracePt t="94211" x="3651250" y="2990850"/>
          <p14:tracePt t="94243" x="3683000" y="2990850"/>
          <p14:tracePt t="94306" x="3676650" y="2984500"/>
          <p14:tracePt t="94343" x="3663950" y="2984500"/>
          <p14:tracePt t="94390" x="3594100" y="2971800"/>
          <p14:tracePt t="94418" x="3549650" y="2946400"/>
          <p14:tracePt t="94446" x="3511550" y="2921000"/>
          <p14:tracePt t="94477" x="3486150" y="2895600"/>
          <p14:tracePt t="94512" x="3479800" y="2876550"/>
          <p14:tracePt t="94543" x="3473450" y="2863850"/>
          <p14:tracePt t="94586" x="3486150" y="2851150"/>
          <p14:tracePt t="94620" x="3536950" y="2838450"/>
          <p14:tracePt t="94653" x="3638550" y="2838450"/>
          <p14:tracePt t="94686" x="3721100" y="2857500"/>
          <p14:tracePt t="94742" x="3683000" y="2863850"/>
          <p14:tracePt t="94762" x="3670300" y="2863850"/>
          <p14:tracePt t="94793" x="3657600" y="2863850"/>
          <p14:tracePt t="94829" x="3556000" y="2825750"/>
          <p14:tracePt t="94861" x="3536950" y="2819400"/>
          <p14:tracePt t="94902" x="3543300" y="2825750"/>
          <p14:tracePt t="94936" x="3556000" y="2832100"/>
          <p14:tracePt t="95040" x="3524250" y="2819400"/>
          <p14:tracePt t="95076" x="3467100" y="2774950"/>
          <p14:tracePt t="95102" x="3460750" y="2774950"/>
          <p14:tracePt t="96775" x="3352800" y="2762250"/>
          <p14:tracePt t="96813" x="3175000" y="2724150"/>
          <p14:tracePt t="96843" x="2940050" y="2654300"/>
          <p14:tracePt t="96870" x="2641600" y="2565400"/>
          <p14:tracePt t="96900" x="2438400" y="2495550"/>
          <p14:tracePt t="96942" x="2190750" y="2413000"/>
          <p14:tracePt t="96982" x="2165350" y="2413000"/>
          <p14:tracePt t="97008" x="2139950" y="2413000"/>
          <p14:tracePt t="97057" x="2133600" y="2413000"/>
          <p14:tracePt t="98259" x="2127250" y="2413000"/>
          <p14:tracePt t="98377" x="2127250" y="2406650"/>
          <p14:tracePt t="98432" x="2133600" y="2406650"/>
          <p14:tracePt t="98624" x="2139950" y="2406650"/>
          <p14:tracePt t="98775" x="2146300" y="2406650"/>
          <p14:tracePt t="99531" x="2127250" y="2438400"/>
          <p14:tracePt t="99562" x="2019300" y="2463800"/>
          <p14:tracePt t="99595" x="1771650" y="2546350"/>
          <p14:tracePt t="99617" x="1682750" y="2609850"/>
          <p14:tracePt t="99654" x="1689100" y="2647950"/>
          <p14:tracePt t="99683" x="1714500" y="2647950"/>
          <p14:tracePt t="99713" x="1809750" y="2692400"/>
          <p14:tracePt t="99743" x="2425700" y="2984500"/>
          <p14:tracePt t="99763" x="2813050" y="3117850"/>
          <p14:tracePt t="99793" x="3136900" y="3168650"/>
          <p14:tracePt t="99829" x="3060700" y="3117850"/>
          <p14:tracePt t="99852" x="2705100" y="3022600"/>
          <p14:tracePt t="99886" x="2178050" y="2914650"/>
          <p14:tracePt t="99912" x="2038350" y="2844800"/>
          <p14:tracePt t="99931" x="1955800" y="2806700"/>
          <p14:tracePt t="99973" x="1930400" y="2889250"/>
          <p14:tracePt t="99993" x="2095500" y="3073400"/>
          <p14:tracePt t="100030" x="2330450" y="3162300"/>
          <p14:tracePt t="100061" x="2374900" y="3124200"/>
          <p14:tracePt t="100087" x="2368550" y="3041650"/>
          <p14:tracePt t="100119" x="2228850" y="2990850"/>
          <p14:tracePt t="100137" x="2152650" y="2971800"/>
          <p14:tracePt t="100169" x="2120900" y="2952750"/>
          <p14:tracePt t="100196" x="2120900" y="2921000"/>
          <p14:tracePt t="100233" x="2139950" y="2921000"/>
          <p14:tracePt t="100263" x="2159000" y="2921000"/>
          <p14:tracePt t="101076" x="2159000" y="2914650"/>
          <p14:tracePt t="101609" x="2159000" y="2908300"/>
          <p14:tracePt t="102900" x="2165350" y="2908300"/>
          <p14:tracePt t="103001" x="2165350" y="2901950"/>
          <p14:tracePt t="103059" x="2184400" y="2882900"/>
          <p14:tracePt t="103095" x="2197100" y="2863850"/>
          <p14:tracePt t="103309" x="2197100" y="2844800"/>
          <p14:tracePt t="103344" x="2203450" y="2832100"/>
          <p14:tracePt t="103400" x="2159000" y="2825750"/>
          <p14:tracePt t="103437" x="2095500" y="2857500"/>
          <p14:tracePt t="103463" x="2063750" y="2889250"/>
          <p14:tracePt t="103496" x="2032000" y="2927350"/>
          <p14:tracePt t="103530" x="2101850" y="2971800"/>
          <p14:tracePt t="103562" x="2387600" y="2971800"/>
          <p14:tracePt t="103595" x="2508250" y="2971800"/>
          <p14:tracePt t="103700" x="2501900" y="2971800"/>
          <p14:tracePt t="103748" x="2470150" y="2946400"/>
          <p14:tracePt t="104264" x="2470150" y="2952750"/>
          <p14:tracePt t="105106" x="2482850" y="2959100"/>
          <p14:tracePt t="105139" x="2495550" y="2959100"/>
          <p14:tracePt t="105176" x="2724150" y="2971800"/>
          <p14:tracePt t="105189" x="2819400" y="2978150"/>
          <p14:tracePt t="105224" x="3467100" y="3003550"/>
          <p14:tracePt t="105234" x="3594100" y="3003550"/>
          <p14:tracePt t="105273" x="3898900" y="2978150"/>
          <p14:tracePt t="105306" x="4000500" y="2927350"/>
          <p14:tracePt t="105348" x="4038600" y="2901950"/>
          <p14:tracePt t="105376" x="4057650" y="2876550"/>
          <p14:tracePt t="105426" x="4133850" y="2813050"/>
          <p14:tracePt t="105459" x="4203700" y="2794000"/>
          <p14:tracePt t="105486" x="4413250" y="2794000"/>
          <p14:tracePt t="105513" x="5111750" y="2781300"/>
          <p14:tracePt t="105545" x="5803900" y="2673350"/>
          <p14:tracePt t="105579" x="6089650" y="2578100"/>
          <p14:tracePt t="105641" x="6083300" y="2565400"/>
          <p14:tracePt t="105669" x="6032500" y="2565400"/>
          <p14:tracePt t="105710" x="5778500" y="2501900"/>
          <p14:tracePt t="105728" x="5734050" y="2482850"/>
          <p14:tracePt t="105760" x="5721350" y="2444750"/>
          <p14:tracePt t="105795" x="5721350" y="2425700"/>
          <p14:tracePt t="105829" x="5772150" y="2393950"/>
          <p14:tracePt t="105852" x="5822950" y="2336800"/>
          <p14:tracePt t="105887" x="5867400" y="2292350"/>
          <p14:tracePt t="105920" x="5867400" y="2279650"/>
          <p14:tracePt t="105947" x="5867400" y="2254250"/>
          <p14:tracePt t="105980" x="5867400" y="2203450"/>
          <p14:tracePt t="106013" x="5848350" y="2159000"/>
          <p14:tracePt t="106109" x="5829300" y="2120900"/>
          <p14:tracePt t="106137" x="5822950" y="2108200"/>
          <p14:tracePt t="106226" x="5873750" y="2089150"/>
          <p14:tracePt t="106246" x="5892800" y="2063750"/>
          <p14:tracePt t="106291" x="5892800" y="2051050"/>
          <p14:tracePt t="106401" x="5892800" y="2057400"/>
          <p14:tracePt t="106460" x="5899150" y="2057400"/>
          <p14:tracePt t="106574" x="5899150" y="2070100"/>
          <p14:tracePt t="106778" x="5899150" y="2089150"/>
          <p14:tracePt t="106812" x="5918200" y="2108200"/>
          <p14:tracePt t="106846" x="5937250" y="2133600"/>
          <p14:tracePt t="106880" x="5956300" y="2152650"/>
          <p14:tracePt t="106920" x="6000750" y="2184400"/>
          <p14:tracePt t="106953" x="6013450" y="2184400"/>
          <p14:tracePt t="107010" x="6038850" y="2184400"/>
          <p14:tracePt t="107043" x="6070600" y="2184400"/>
          <p14:tracePt t="107077" x="6083300" y="2184400"/>
          <p14:tracePt t="107124" x="6083300" y="2152650"/>
          <p14:tracePt t="107152" x="6064250" y="2089150"/>
          <p14:tracePt t="107193" x="6019800" y="2006600"/>
          <p14:tracePt t="107235" x="6007100" y="2000250"/>
          <p14:tracePt t="107264" x="5994400" y="2006600"/>
          <p14:tracePt t="107308" x="5962650" y="2032000"/>
          <p14:tracePt t="107527" x="5988050" y="2038350"/>
          <p14:tracePt t="107561" x="6216650" y="2057400"/>
          <p14:tracePt t="107591" x="6477000" y="2057400"/>
          <p14:tracePt t="107619" x="6800850" y="2070100"/>
          <p14:tracePt t="107660" x="6845300" y="2076450"/>
          <p14:tracePt t="107774" x="6826250" y="2044700"/>
          <p14:tracePt t="107794" x="6794500" y="2038350"/>
          <p14:tracePt t="107829" x="6781800" y="2038350"/>
          <p14:tracePt t="107935" x="6800850" y="2057400"/>
          <p14:tracePt t="107980" x="6870700" y="2076450"/>
          <p14:tracePt t="108392" x="6877050" y="2076450"/>
          <p14:tracePt t="108493" x="6877050" y="2120900"/>
          <p14:tracePt t="108528" x="6883400" y="2127250"/>
          <p14:tracePt t="108609" x="6896100" y="2120900"/>
          <p14:tracePt t="108636" x="6915150" y="2120900"/>
          <p14:tracePt t="108777" x="6934200" y="2190750"/>
          <p14:tracePt t="108829" x="6940550" y="2152650"/>
          <p14:tracePt t="109026" x="6946900" y="2152650"/>
          <p14:tracePt t="109167" x="6965950" y="2171700"/>
          <p14:tracePt t="109197" x="6997700" y="2178050"/>
          <p14:tracePt t="109235" x="7004050" y="2178050"/>
          <p14:tracePt t="109361" x="7016750" y="2197100"/>
          <p14:tracePt t="109394" x="7054850" y="2209800"/>
          <p14:tracePt t="109427" x="7073900" y="2209800"/>
          <p14:tracePt t="109453" x="7080250" y="2203450"/>
          <p14:tracePt t="109560" x="7016750" y="2203450"/>
          <p14:tracePt t="109594" x="6946900" y="2235200"/>
          <p14:tracePt t="109627" x="6934200" y="2241550"/>
          <p14:tracePt t="110110" x="6934200" y="2235200"/>
          <p14:tracePt t="110325" x="6946900" y="2222500"/>
          <p14:tracePt t="110361" x="6978650" y="2209800"/>
          <p14:tracePt t="110394" x="7029450" y="2190750"/>
          <p14:tracePt t="110427" x="7048500" y="2178050"/>
          <p14:tracePt t="110453" x="7054850" y="2171700"/>
          <p14:tracePt t="110481" x="7073900" y="2133600"/>
          <p14:tracePt t="110511" x="7073900" y="2127250"/>
          <p14:tracePt t="110593" x="7061200" y="2070100"/>
          <p14:tracePt t="110619" x="7035800" y="2012950"/>
          <p14:tracePt t="110660" x="6953250" y="1930400"/>
          <p14:tracePt t="110687" x="6864350" y="1879600"/>
          <p14:tracePt t="110714" x="6616700" y="1841500"/>
          <p14:tracePt t="110752" x="5657850" y="1809750"/>
          <p14:tracePt t="110760" x="5467350" y="1809750"/>
          <p14:tracePt t="110798" x="5080000" y="1809750"/>
          <p14:tracePt t="110828" x="5003800" y="1809750"/>
          <p14:tracePt t="110871" x="4978400" y="1816100"/>
          <p14:tracePt t="110904" x="4940300" y="1955800"/>
          <p14:tracePt t="110938" x="4933950" y="2057400"/>
          <p14:tracePt t="110964" x="5010150" y="2127250"/>
          <p14:tracePt t="111002" x="5302250" y="2159000"/>
          <p14:tracePt t="111031" x="5715000" y="2159000"/>
          <p14:tracePt t="111063" x="6540500" y="2159000"/>
          <p14:tracePt t="111097" x="6870700" y="2120900"/>
          <p14:tracePt t="111183" x="6851650" y="2076450"/>
          <p14:tracePt t="111215" x="6731000" y="1981200"/>
          <p14:tracePt t="111252" x="6178550" y="1905000"/>
          <p14:tracePt t="111281" x="5905500" y="1905000"/>
          <p14:tracePt t="111313" x="5892800" y="1905000"/>
          <p14:tracePt t="111347" x="5969000" y="1930400"/>
          <p14:tracePt t="111380" x="6184900" y="1987550"/>
          <p14:tracePt t="111413" x="6400800" y="2025650"/>
          <p14:tracePt t="111447" x="6451600" y="2025650"/>
          <p14:tracePt t="111611" x="6445250" y="2000250"/>
          <p14:tracePt t="111637" x="6400800" y="1962150"/>
          <p14:tracePt t="111667" x="6299200" y="1962150"/>
          <p14:tracePt t="111698" x="6121400" y="1968500"/>
          <p14:tracePt t="111730" x="6032500" y="1993900"/>
          <p14:tracePt t="111776" x="6032500" y="2006600"/>
          <p14:tracePt t="111815" x="6153150" y="2063750"/>
          <p14:tracePt t="111845" x="6432550" y="2114550"/>
          <p14:tracePt t="111872" x="6565900" y="2108200"/>
          <p14:tracePt t="111901" x="6610350" y="2070100"/>
          <p14:tracePt t="111944" x="6610350" y="2044700"/>
          <p14:tracePt t="111985" x="6489700" y="2038350"/>
          <p14:tracePt t="112014" x="6337300" y="2038350"/>
          <p14:tracePt t="112047" x="6235700" y="2038350"/>
          <p14:tracePt t="112126" x="6330950" y="2057400"/>
          <p14:tracePt t="112154" x="6388100" y="2057400"/>
          <p14:tracePt t="112216" x="6362700" y="2051050"/>
          <p14:tracePt t="112230" x="6356350" y="2051050"/>
          <p14:tracePt t="112295" x="6350000" y="2038350"/>
          <p14:tracePt t="112934" x="6350000" y="2032000"/>
          <p14:tracePt t="112994" x="6343650" y="2019300"/>
          <p14:tracePt t="113029" x="6318250" y="2019300"/>
          <p14:tracePt t="113065" x="6235700" y="2025650"/>
          <p14:tracePt t="113095" x="6197600" y="2051050"/>
          <p14:tracePt t="113122" x="6191250" y="2063750"/>
          <p14:tracePt t="113171" x="6280150" y="2044700"/>
          <p14:tracePt t="113201" x="6350000" y="2025650"/>
          <p14:tracePt t="113231" x="6356350" y="2025650"/>
          <p14:tracePt t="113309" x="6254750" y="2025650"/>
          <p14:tracePt t="113345" x="6146800" y="2025650"/>
          <p14:tracePt t="113419" x="6203950" y="2025650"/>
          <p14:tracePt t="113455" x="6210300" y="2025650"/>
          <p14:tracePt t="113497" x="6223000" y="2051050"/>
          <p14:tracePt t="113528" x="6203950" y="2057400"/>
          <p14:tracePt t="113609" x="6210300" y="2076450"/>
          <p14:tracePt t="113636" x="6229350" y="2089150"/>
          <p14:tracePt t="113718" x="6127750" y="2044700"/>
          <p14:tracePt t="113763" x="5835650" y="2038350"/>
          <p14:tracePt t="113811" x="6038850" y="2038350"/>
          <p14:tracePt t="113838" x="6280150" y="2038350"/>
          <p14:tracePt t="113875" x="6591300" y="2044700"/>
          <p14:tracePt t="113905" x="6661150" y="2070100"/>
          <p14:tracePt t="113953" x="6654800" y="2082800"/>
          <p14:tracePt t="114468" x="6642100" y="2082800"/>
          <p14:tracePt t="114661" x="6635750" y="2076450"/>
          <p14:tracePt t="114702" x="6623050" y="2076450"/>
          <p14:tracePt t="115078" x="6775450" y="2076450"/>
          <p14:tracePt t="115105" x="6927850" y="2076450"/>
          <p14:tracePt t="115139" x="6934200" y="2076450"/>
          <p14:tracePt t="115171" x="6940550" y="2082800"/>
          <p14:tracePt t="115266" x="6940550" y="2089150"/>
          <p14:tracePt t="115745" x="6972300" y="2089150"/>
          <p14:tracePt t="115764" x="6991350" y="2089150"/>
          <p14:tracePt t="115814" x="7029450" y="2095500"/>
          <p14:tracePt t="115847" x="7035800" y="2101850"/>
          <p14:tracePt t="115919" x="7054850" y="2108200"/>
          <p14:tracePt t="115964" x="7131050" y="2114550"/>
          <p14:tracePt t="116029" x="7143750" y="2120900"/>
          <p14:tracePt t="116359" x="7016750" y="2120900"/>
          <p14:tracePt t="116390" x="5911850" y="2120900"/>
          <p14:tracePt t="116421" x="3670300" y="2120900"/>
          <p14:tracePt t="116448" x="2076450" y="2120900"/>
          <p14:tracePt t="116481" x="1422400" y="2070100"/>
          <p14:tracePt t="116514" x="1422400" y="2025650"/>
          <p14:tracePt t="116547" x="1454150" y="1987550"/>
          <p14:tracePt t="116593" x="1511300" y="1873250"/>
          <p14:tracePt t="116616" x="1511300" y="1816100"/>
          <p14:tracePt t="116647" x="1441450" y="1676400"/>
          <p14:tracePt t="116678" x="1263650" y="1638300"/>
          <p14:tracePt t="116711" x="1181100" y="1651000"/>
          <p14:tracePt t="116746" x="1174750" y="1612900"/>
          <p14:tracePt t="116766" x="1181100" y="1555750"/>
          <p14:tracePt t="116798" x="1181100" y="1524000"/>
          <p14:tracePt t="116844" x="1231900" y="1549400"/>
          <p14:tracePt t="117420" x="1219200" y="1593850"/>
          <p14:tracePt t="117455" x="1193800" y="1816100"/>
          <p14:tracePt t="117482" x="1168400" y="2146300"/>
          <p14:tracePt t="117515" x="1168400" y="2228850"/>
          <p14:tracePt t="117561" x="1308100" y="2114550"/>
          <p14:tracePt t="117590" x="1352550" y="2070100"/>
          <p14:tracePt t="117778" x="1352550" y="2063750"/>
          <p14:tracePt t="118418" x="1403350" y="2044700"/>
          <p14:tracePt t="118448" x="1498600" y="2038350"/>
          <p14:tracePt t="118480" x="1962150" y="2038350"/>
          <p14:tracePt t="118513" x="3397250" y="2082800"/>
          <p14:tracePt t="118550" x="4603750" y="2165350"/>
          <p14:tracePt t="118582" x="5397500" y="2228850"/>
          <p14:tracePt t="118615" x="5886450" y="2317750"/>
          <p14:tracePt t="118648" x="6089650" y="2387600"/>
          <p14:tracePt t="118681" x="6172200" y="2413000"/>
          <p14:tracePt t="118720" x="6203950" y="2406650"/>
          <p14:tracePt t="118749" x="6216650" y="2393950"/>
          <p14:tracePt t="118811" x="6223000" y="2381250"/>
          <p14:tracePt t="118845" x="6210300" y="2330450"/>
          <p14:tracePt t="118881" x="6089650" y="2235200"/>
          <p14:tracePt t="118915" x="6032500" y="2235200"/>
          <p14:tracePt t="118949" x="6026150" y="2235200"/>
          <p14:tracePt t="118987" x="6007100" y="2190750"/>
          <p14:tracePt t="119016" x="5937250" y="2133600"/>
          <p14:tracePt t="119048" x="5861050" y="2108200"/>
          <p14:tracePt t="119081" x="5803900" y="2108200"/>
          <p14:tracePt t="119122" x="5797550" y="2108200"/>
          <p14:tracePt t="119186" x="5829300" y="2114550"/>
          <p14:tracePt t="119242" x="6019800" y="2146300"/>
          <p14:tracePt t="119263" x="6165850" y="2165350"/>
          <p14:tracePt t="119298" x="6508750" y="2228850"/>
          <p14:tracePt t="119331" x="6540500" y="2228850"/>
          <p14:tracePt t="119393" x="6534150" y="2228850"/>
          <p14:tracePt t="119832" x="6559550" y="2216150"/>
          <p14:tracePt t="119855" x="6604000" y="2216150"/>
          <p14:tracePt t="119890" x="6661150" y="2216150"/>
          <p14:tracePt t="119922" x="6680200" y="2241550"/>
          <p14:tracePt t="119956" x="6515100" y="2273300"/>
          <p14:tracePt t="119982" x="6254750" y="2324100"/>
          <p14:tracePt t="120268" x="6248400" y="2286000"/>
          <p14:tracePt t="120362" x="6286500" y="2273300"/>
          <p14:tracePt t="120399" x="6305550" y="2254250"/>
          <p14:tracePt t="120439" x="6311900" y="2241550"/>
          <p14:tracePt t="120493" x="6330950" y="2235200"/>
          <p14:tracePt t="120530" x="6280150" y="2228850"/>
          <p14:tracePt t="120565" x="5918200" y="2228850"/>
          <p14:tracePt t="120598" x="5111750" y="2203450"/>
          <p14:tracePt t="120632" x="4895850" y="2197100"/>
          <p14:tracePt t="120695" x="4972050" y="2197100"/>
          <p14:tracePt t="120728" x="5080000" y="2197100"/>
          <p14:tracePt t="120749" x="5086350" y="2197100"/>
          <p14:tracePt t="120780" x="5156200" y="2203450"/>
          <p14:tracePt t="120816" x="5346700" y="2222500"/>
          <p14:tracePt t="120848" x="5594350" y="2241550"/>
          <p14:tracePt t="120882" x="5657850" y="2254250"/>
          <p14:tracePt t="121113" x="5651500" y="2254250"/>
          <p14:tracePt t="121546" x="5657850" y="2228850"/>
          <p14:tracePt t="121612" x="5664200" y="2222500"/>
          <p14:tracePt t="121887" x="5657850" y="2222500"/>
          <p14:tracePt t="123742" x="5657850" y="2235200"/>
          <p14:tracePt t="123775" x="5657850" y="2241550"/>
          <p14:tracePt t="123875" x="5664200" y="2241550"/>
          <p14:tracePt t="123958" x="5676900" y="2235200"/>
          <p14:tracePt t="123992" x="5683250" y="2228850"/>
          <p14:tracePt t="124080" x="5683250" y="2222500"/>
          <p14:tracePt t="124128" x="5683250" y="2216150"/>
          <p14:tracePt t="145630" x="5651500" y="2197100"/>
          <p14:tracePt t="145648" x="5480050" y="2127250"/>
          <p14:tracePt t="145677" x="5054600" y="1860550"/>
          <p14:tracePt t="145709" x="3917950" y="1009650"/>
          <p14:tracePt t="145736" x="2921000" y="146050"/>
          <p14:tracePt t="145768" x="1714500" y="0"/>
          <p14:tracePt t="145801" x="1339850" y="0"/>
          <p14:tracePt t="145836" x="1257300" y="0"/>
          <p14:tracePt t="145868" x="1168400" y="0"/>
          <p14:tracePt t="145898" x="889000" y="19050"/>
          <p14:tracePt t="145926" x="381000" y="311150"/>
          <p14:tracePt t="146365" x="152400" y="2139950"/>
          <p14:tracePt t="146399" x="558800" y="2362200"/>
          <p14:tracePt t="146432" x="609600" y="2647950"/>
          <p14:tracePt t="146458" x="527050" y="3060700"/>
          <p14:tracePt t="146486" x="482600" y="3498850"/>
          <p14:tracePt t="146549" x="482600" y="3409950"/>
          <p14:tracePt t="146582" x="508000" y="3409950"/>
          <p14:tracePt t="146610" x="622300" y="3422650"/>
          <p14:tracePt t="146649" x="1333500" y="2895600"/>
          <p14:tracePt t="146675" x="1606550" y="2260600"/>
          <p14:tracePt t="146704" x="1587500" y="1733550"/>
          <p14:tracePt t="146751" x="1574800" y="1790700"/>
          <p14:tracePt t="146784" x="1555750" y="1816100"/>
          <p14:tracePt t="146820" x="1479550" y="1720850"/>
          <p14:tracePt t="146853" x="1384300" y="1606550"/>
          <p14:tracePt t="146882" x="1346200" y="1549400"/>
          <p14:tracePt t="146909" x="1339850" y="1517650"/>
          <p14:tracePt t="146957" x="1333500" y="1530350"/>
          <p14:tracePt t="147001" x="1339850" y="1492250"/>
          <p14:tracePt t="147038" x="1257300" y="1422400"/>
          <p14:tracePt t="147069" x="1212850" y="1460500"/>
          <p14:tracePt t="147101" x="1187450" y="1517650"/>
          <p14:tracePt t="147135" x="1187450" y="1530350"/>
          <p14:tracePt t="147149" x="1187450" y="1517650"/>
          <p14:tracePt t="147158" x="1187450" y="1498600"/>
          <p14:tracePt t="147194" x="1187450" y="1492250"/>
          <p14:tracePt t="147220" x="1187450" y="1479550"/>
          <p14:tracePt t="147252" x="1187450" y="1435100"/>
          <p14:tracePt t="147270" x="1187450" y="1416050"/>
          <p14:tracePt t="147348" x="1187450" y="1435100"/>
          <p14:tracePt t="148190" x="1212850" y="1511300"/>
          <p14:tracePt t="148224" x="1339850" y="1720850"/>
          <p14:tracePt t="148252" x="1485900" y="1911350"/>
          <p14:tracePt t="148284" x="1676400" y="2133600"/>
          <p14:tracePt t="148319" x="1689100" y="2152650"/>
          <p14:tracePt t="148366" x="1695450" y="2184400"/>
          <p14:tracePt t="148399" x="1714500" y="2247900"/>
          <p14:tracePt t="148432" x="1720850" y="2286000"/>
          <p14:tracePt t="148616" x="1720850" y="2273300"/>
          <p14:tracePt t="148649" x="1708150" y="2254250"/>
          <p14:tracePt t="148707" x="1695450" y="2260600"/>
          <p14:tracePt t="148752" x="1835150" y="2266950"/>
          <p14:tracePt t="148785" x="1930400" y="2266950"/>
          <p14:tracePt t="148820" x="1955800" y="2266950"/>
          <p14:tracePt t="148851" x="2000250" y="2286000"/>
          <p14:tracePt t="148876" x="2006600" y="2286000"/>
          <p14:tracePt t="148916" x="1854200" y="2235200"/>
          <p14:tracePt t="148942" x="939800" y="2019300"/>
          <p14:tracePt t="148970" x="622300" y="1993900"/>
          <p14:tracePt t="149033" x="762000" y="1993900"/>
          <p14:tracePt t="149066" x="1568450" y="2101850"/>
          <p14:tracePt t="149101" x="2051050" y="2209800"/>
          <p14:tracePt t="149127" x="2057400" y="2209800"/>
          <p14:tracePt t="149190" x="1987550" y="2203450"/>
          <p14:tracePt t="149224" x="1746250" y="2171700"/>
          <p14:tracePt t="149252" x="1568450" y="2159000"/>
          <p14:tracePt t="149331" x="1625600" y="2152650"/>
          <p14:tracePt t="149361" x="1847850" y="2152650"/>
          <p14:tracePt t="149393" x="1936750" y="2152650"/>
          <p14:tracePt t="149456" x="1854200" y="2133600"/>
          <p14:tracePt t="149490" x="1733550" y="2114550"/>
          <p14:tracePt t="149520" x="1657350" y="2114550"/>
          <p14:tracePt t="149583" x="1822450" y="2139950"/>
          <p14:tracePt t="149616" x="2705100" y="2266950"/>
          <p14:tracePt t="149649" x="3194050" y="2298700"/>
          <p14:tracePt t="149740" x="3130550" y="2298700"/>
          <p14:tracePt t="149769" x="2914650" y="2298700"/>
          <p14:tracePt t="149803" x="2298700" y="2241550"/>
          <p14:tracePt t="149835" x="2197100" y="2222500"/>
          <p14:tracePt t="149877" x="2222500" y="2228850"/>
          <p14:tracePt t="149910" x="3009900" y="2451100"/>
          <p14:tracePt t="149943" x="3416300" y="2546350"/>
          <p14:tracePt t="150007" x="3162300" y="2514600"/>
          <p14:tracePt t="150037" x="2921000" y="2476500"/>
          <p14:tracePt t="150069" x="2781300" y="2444750"/>
          <p14:tracePt t="150133" x="3162300" y="2533650"/>
          <p14:tracePt t="150166" x="3740150" y="2628900"/>
          <p14:tracePt t="150232" x="3384550" y="2584450"/>
          <p14:tracePt t="150252" x="3168650" y="2546350"/>
          <p14:tracePt t="150270" x="2921000" y="2482850"/>
          <p14:tracePt t="150302" x="2832100" y="2444750"/>
          <p14:tracePt t="150366" x="3213100" y="2571750"/>
          <p14:tracePt t="150393" x="3473450" y="2616200"/>
          <p14:tracePt t="150458" x="3441700" y="2609850"/>
          <p14:tracePt t="150501" x="3073400" y="2540000"/>
          <p14:tracePt t="150537" x="2952750" y="2514600"/>
          <p14:tracePt t="150584" x="3149600" y="2514600"/>
          <p14:tracePt t="150610" x="3302000" y="2514600"/>
          <p14:tracePt t="150674" x="3206750" y="2476500"/>
          <p14:tracePt t="150708" x="2749550" y="2419350"/>
          <p14:tracePt t="150735" x="2679700" y="2419350"/>
          <p14:tracePt t="150770" x="2673350" y="2413000"/>
          <p14:tracePt t="150801" x="2794000" y="2400300"/>
          <p14:tracePt t="150830" x="2990850" y="2400300"/>
          <p14:tracePt t="150867" x="3105150" y="2419350"/>
          <p14:tracePt t="150909" x="2959100" y="2393950"/>
          <p14:tracePt t="150949" x="2457450" y="2317750"/>
          <p14:tracePt t="150976" x="2419350" y="2317750"/>
          <p14:tracePt t="151050" x="2533650" y="2324100"/>
          <p14:tracePt t="151083" x="2609850" y="2336800"/>
          <p14:tracePt t="151110" x="2641600" y="2336800"/>
          <p14:tracePt t="151144" x="2622550" y="2330450"/>
          <p14:tracePt t="151170" x="2476500" y="2292350"/>
          <p14:tracePt t="151188" x="2324100" y="2266950"/>
          <p14:tracePt t="151225" x="2197100" y="2266950"/>
          <p14:tracePt t="151282" x="2222500" y="2254250"/>
          <p14:tracePt t="151318" x="2425700" y="2260600"/>
          <p14:tracePt t="151335" x="2546350" y="2266950"/>
          <p14:tracePt t="151368" x="2641600" y="2266950"/>
          <p14:tracePt t="151480" x="2451100" y="2235200"/>
          <p14:tracePt t="151508" x="2222500" y="2184400"/>
          <p14:tracePt t="151534" x="1981200" y="2114550"/>
          <p14:tracePt t="151585" x="2070100" y="2114550"/>
          <p14:tracePt t="151618" x="2921000" y="2254250"/>
          <p14:tracePt t="151644" x="3365500" y="2317750"/>
          <p14:tracePt t="151675" x="3448050" y="2324100"/>
          <p14:tracePt t="151724" x="3384550" y="2324100"/>
          <p14:tracePt t="151751" x="3022600" y="2260600"/>
          <p14:tracePt t="151771" x="2813050" y="2222500"/>
          <p14:tracePt t="151803" x="2444750" y="2165350"/>
          <p14:tracePt t="151844" x="2438400" y="2159000"/>
          <p14:tracePt t="151877" x="2514600" y="2152650"/>
          <p14:tracePt t="151911" x="3117850" y="2292350"/>
          <p14:tracePt t="151943" x="3244850" y="2324100"/>
          <p14:tracePt t="151985" x="3143250" y="2311400"/>
          <p14:tracePt t="152023" x="2438400" y="2190750"/>
          <p14:tracePt t="152052" x="2209800" y="2133600"/>
          <p14:tracePt t="152084" x="2095500" y="2082800"/>
          <p14:tracePt t="152110" x="2089150" y="2082800"/>
          <p14:tracePt t="152144" x="2089150" y="2089150"/>
          <p14:tracePt t="152170" x="2146300" y="2101850"/>
          <p14:tracePt t="152202" x="2292350" y="2108200"/>
          <p14:tracePt t="152232" x="2393950" y="2114550"/>
          <p14:tracePt t="152252" x="2413000" y="2127250"/>
          <p14:tracePt t="152271" x="2419350" y="2133600"/>
          <p14:tracePt t="152318" x="2311400" y="2133600"/>
          <p14:tracePt t="152333" x="2254250" y="2133600"/>
          <p14:tracePt t="152359" x="2006600" y="2120900"/>
          <p14:tracePt t="152395" x="2000250" y="2120900"/>
          <p14:tracePt t="152427" x="2019300" y="2114550"/>
          <p14:tracePt t="152461" x="2470150" y="2184400"/>
          <p14:tracePt t="152491" x="3200400" y="2298700"/>
          <p14:tracePt t="152520" x="3333750" y="2311400"/>
          <p14:tracePt t="152569" x="3295650" y="2298700"/>
          <p14:tracePt t="152603" x="3092450" y="2254250"/>
          <p14:tracePt t="152627" x="2914650" y="2222500"/>
          <p14:tracePt t="152660" x="2749550" y="2178050"/>
          <p14:tracePt t="152724" x="2819400" y="2171700"/>
          <p14:tracePt t="152753" x="2959100" y="2197100"/>
          <p14:tracePt t="153116" x="2965450" y="2197100"/>
          <p14:tracePt t="153239" x="2882900" y="2159000"/>
          <p14:tracePt t="153268" x="2686050" y="2089150"/>
          <p14:tracePt t="153301" x="2279650" y="1962150"/>
          <p14:tracePt t="153336" x="2012950" y="1873250"/>
          <p14:tracePt t="153378" x="1987550" y="1866900"/>
          <p14:tracePt t="153410" x="1943100" y="1847850"/>
          <p14:tracePt t="153444" x="1917700" y="1847850"/>
          <p14:tracePt t="153537" x="1898650" y="1835150"/>
          <p14:tracePt t="153617" x="1898650" y="1803400"/>
          <p14:tracePt t="153642" x="1911350" y="1771650"/>
          <p14:tracePt t="153683" x="2063750" y="1746250"/>
          <p14:tracePt t="153710" x="2393950" y="1778000"/>
          <p14:tracePt t="153737" x="2654300" y="1784350"/>
          <p14:tracePt t="153770" x="2609850" y="1701800"/>
          <p14:tracePt t="153803" x="2190750" y="1574800"/>
          <p14:tracePt t="153836" x="1993900" y="1543050"/>
          <p14:tracePt t="153870" x="1981200" y="1536700"/>
          <p14:tracePt t="154000" x="1981200" y="1543050"/>
          <p14:tracePt t="154284" x="1987550" y="1555750"/>
          <p14:tracePt t="154349" x="2032000" y="1555750"/>
          <p14:tracePt t="154376" x="2063750" y="1562100"/>
          <p14:tracePt t="154483" x="2063750" y="1581150"/>
          <p14:tracePt t="154617" x="2044700" y="1631950"/>
          <p14:tracePt t="154653" x="2044700" y="1758950"/>
          <p14:tracePt t="154683" x="2044700" y="1936750"/>
          <p14:tracePt t="154710" x="2044700" y="2070100"/>
          <p14:tracePt t="154737" x="2044700" y="2146300"/>
          <p14:tracePt t="154768" x="2044700" y="2159000"/>
          <p14:tracePt t="154900" x="2019300" y="2184400"/>
          <p14:tracePt t="154933" x="1993900" y="2222500"/>
          <p14:tracePt t="154967" x="1981200" y="2235200"/>
          <p14:tracePt t="155001" x="2108200" y="2235200"/>
          <p14:tracePt t="155034" x="2362200" y="2228850"/>
          <p14:tracePt t="155067" x="2546350" y="2228850"/>
          <p14:tracePt t="155133" x="2514600" y="2228850"/>
          <p14:tracePt t="155150" x="2482850" y="2228850"/>
          <p14:tracePt t="155183" x="2419350" y="2228850"/>
          <p14:tracePt t="155226" x="2393950" y="2228850"/>
          <p14:tracePt t="155267" x="2508250" y="2279650"/>
          <p14:tracePt t="155301" x="2736850" y="2311400"/>
          <p14:tracePt t="155391" x="2736850" y="2324100"/>
          <p14:tracePt t="155549" x="2679700" y="2305050"/>
          <p14:tracePt t="155585" x="2178050" y="2044700"/>
          <p14:tracePt t="155617" x="1797050" y="1835150"/>
          <p14:tracePt t="155648" x="1689100" y="1733550"/>
          <p14:tracePt t="155675" x="1682750" y="1695450"/>
          <p14:tracePt t="155710" x="1682750" y="1670050"/>
          <p14:tracePt t="155801" x="1657350" y="1631950"/>
          <p14:tracePt t="155836" x="1638300" y="1593850"/>
          <p14:tracePt t="155897" x="1803400" y="1695450"/>
          <p14:tracePt t="155927" x="1860550" y="1720850"/>
          <p14:tracePt t="156018" x="1924050" y="1847850"/>
          <p14:tracePt t="156051" x="1943100" y="1962150"/>
          <p14:tracePt t="156084" x="2012950" y="2165350"/>
          <p14:tracePt t="156117" x="2108200" y="2419350"/>
          <p14:tracePt t="156150" x="2120900" y="2495550"/>
          <p14:tracePt t="156192" x="2139950" y="2425700"/>
          <p14:tracePt t="156234" x="2139950" y="2406650"/>
          <p14:tracePt t="156417" x="2159000" y="2362200"/>
          <p14:tracePt t="156458" x="2159000" y="2343150"/>
          <p14:tracePt t="156502" x="2222500" y="2355850"/>
          <p14:tracePt t="156535" x="2425700" y="2413000"/>
          <p14:tracePt t="156570" x="2489200" y="2413000"/>
          <p14:tracePt t="156603" x="3035300" y="2489200"/>
          <p14:tracePt t="156631" x="4083050" y="2622550"/>
          <p14:tracePt t="156659" x="4305300" y="2628900"/>
          <p14:tracePt t="156708" x="4387850" y="2641600"/>
          <p14:tracePt t="156752" x="5143500" y="2730500"/>
          <p14:tracePt t="156786" x="5378450" y="2717800"/>
          <p14:tracePt t="156818" x="5753100" y="2787650"/>
          <p14:tracePt t="156848" x="6527800" y="3009900"/>
          <p14:tracePt t="156881" x="6743700" y="3041650"/>
          <p14:tracePt t="156908" x="6724650" y="2984500"/>
          <p14:tracePt t="156950" x="6711950" y="2971800"/>
          <p14:tracePt t="156991" x="6711950" y="2914650"/>
          <p14:tracePt t="157019" x="6718300" y="2870200"/>
          <p14:tracePt t="157052" x="6788150" y="2819400"/>
          <p14:tracePt t="157088" x="6946900" y="2768600"/>
          <p14:tracePt t="157116" x="6985000" y="2743200"/>
          <p14:tracePt t="157184" x="6915150" y="2749550"/>
          <p14:tracePt t="157210" x="6908800" y="2755900"/>
          <p14:tracePt t="157267" x="6883400" y="2717800"/>
          <p14:tracePt t="157302" x="6858000" y="2686050"/>
          <p14:tracePt t="157348" x="6845300" y="2686050"/>
          <p14:tracePt t="157392" x="6832600" y="2660650"/>
          <p14:tracePt t="157428" x="6807200" y="2603500"/>
          <p14:tracePt t="157461" x="6800850" y="2603500"/>
          <p14:tracePt t="157503" x="6756400" y="2667000"/>
          <p14:tracePt t="157517" x="6750050" y="2673350"/>
          <p14:tracePt t="157553" x="6737350" y="2692400"/>
          <p14:tracePt t="157615" x="6756400" y="2654300"/>
          <p14:tracePt t="157645" x="6756400" y="2647950"/>
          <p14:tracePt t="157784" x="6756400" y="2559050"/>
          <p14:tracePt t="157820" x="6762750" y="2514600"/>
          <p14:tracePt t="157883" x="6756400" y="2527300"/>
          <p14:tracePt t="157918" x="6756400" y="2533650"/>
          <p14:tracePt t="157989" x="6756400" y="2527300"/>
          <p14:tracePt t="158052" x="6756400" y="2559050"/>
          <p14:tracePt t="158098" x="6756400" y="2616200"/>
          <p14:tracePt t="158128" x="6762750" y="2609850"/>
          <p14:tracePt t="158154" x="6788150" y="2540000"/>
          <p14:tracePt t="158187" x="6794500" y="2527300"/>
          <p14:tracePt t="158251" x="6794500" y="2609850"/>
          <p14:tracePt t="158270" x="6794500" y="2628900"/>
          <p14:tracePt t="158351" x="6800850" y="2578100"/>
          <p14:tracePt t="158423" x="6788150" y="2603500"/>
          <p14:tracePt t="158467" x="6788150" y="2609850"/>
          <p14:tracePt t="158551" x="6788150" y="2603500"/>
          <p14:tracePt t="158584" x="6781800" y="2603500"/>
          <p14:tracePt t="159242" x="6762750" y="2609850"/>
          <p14:tracePt t="159271" x="6743700" y="2654300"/>
          <p14:tracePt t="159303" x="6731000" y="2673350"/>
          <p14:tracePt t="159365" x="6731000" y="2647950"/>
          <p14:tracePt t="159395" x="6731000" y="2635250"/>
          <p14:tracePt t="159582" x="6737350" y="2584450"/>
          <p14:tracePt t="159614" x="6743700" y="2559050"/>
          <p14:tracePt t="159675" x="6743700" y="2584450"/>
          <p14:tracePt t="159748" x="6743700" y="2559050"/>
          <p14:tracePt t="159833" x="6743700" y="2565400"/>
          <p14:tracePt t="159901" x="6743700" y="2552700"/>
          <p14:tracePt t="160068" x="6737350" y="2552700"/>
          <p14:tracePt t="160259" x="6731000" y="2552700"/>
          <p14:tracePt t="160349" x="6718300" y="2559050"/>
          <p14:tracePt t="160426" x="6718300" y="2552700"/>
          <p14:tracePt t="161023" x="6724650" y="2540000"/>
          <p14:tracePt t="161084" x="6731000" y="2565400"/>
          <p14:tracePt t="161117" x="6731000" y="2628900"/>
          <p14:tracePt t="161151" x="6731000" y="2654300"/>
          <p14:tracePt t="161201" x="6731000" y="2667000"/>
          <p14:tracePt t="161226" x="6762750" y="2641600"/>
          <p14:tracePt t="161255" x="6800850" y="2578100"/>
          <p14:tracePt t="161273" x="6826250" y="2540000"/>
          <p14:tracePt t="161304" x="6832600" y="2533650"/>
          <p14:tracePt t="161409" x="6813550" y="2546350"/>
          <p14:tracePt t="161445" x="6813550" y="2565400"/>
          <p14:tracePt t="161475" x="6807200" y="2571750"/>
          <p14:tracePt t="161535" x="6800850" y="2597150"/>
          <p14:tracePt t="161568" x="6775450" y="2711450"/>
          <p14:tracePt t="161601" x="6769100" y="2730500"/>
          <p14:tracePt t="161628" x="6769100" y="2736850"/>
          <p14:tracePt t="161648" x="6845300" y="2705100"/>
          <p14:tracePt t="161660" x="6851650" y="2705100"/>
          <p14:tracePt t="161691" x="6864350" y="2698750"/>
          <p14:tracePt t="161742" x="6883400" y="2686050"/>
          <p14:tracePt t="161817" x="6883400" y="2711450"/>
          <p14:tracePt t="161847" x="6883400" y="2724150"/>
          <p14:tracePt t="161908" x="6883400" y="2698750"/>
          <p14:tracePt t="161949" x="6877050" y="2692400"/>
          <p14:tracePt t="161976" x="6832600" y="2698750"/>
          <p14:tracePt t="162003" x="6756400" y="2711450"/>
          <p14:tracePt t="162037" x="5810250" y="2590800"/>
          <p14:tracePt t="162070" x="3536950" y="1981200"/>
          <p14:tracePt t="162103" x="2406650" y="1765300"/>
          <p14:tracePt t="162129" x="2343150" y="1758950"/>
          <p14:tracePt t="162158" x="2286000" y="1771650"/>
          <p14:tracePt t="162201" x="2038350" y="1828800"/>
          <p14:tracePt t="162227" x="1828800" y="1841500"/>
          <p14:tracePt t="162255" x="1524000" y="1822450"/>
          <p14:tracePt t="162273" x="1320800" y="1765300"/>
          <p14:tracePt t="162307" x="1022350" y="1689100"/>
          <p14:tracePt t="162336" x="990600" y="1689100"/>
          <p14:tracePt t="162379" x="984250" y="1670050"/>
          <p14:tracePt t="162411" x="984250" y="1644650"/>
          <p14:tracePt t="162442" x="984250" y="1638300"/>
          <p14:tracePt t="162473" x="1079500" y="1606550"/>
          <p14:tracePt t="162505" x="1155700" y="1543050"/>
          <p14:tracePt t="162538" x="1162050" y="1504950"/>
          <p14:tracePt t="162602" x="1168400" y="1504950"/>
          <p14:tracePt t="162682" x="1168400" y="1498600"/>
          <p14:tracePt t="162752" x="1250950" y="1562100"/>
          <p14:tracePt t="162771" x="1301750" y="1562100"/>
          <p14:tracePt t="162804" x="1377950" y="1511300"/>
          <p14:tracePt t="162837" x="1390650" y="1485900"/>
          <p14:tracePt t="162898" x="1358900" y="1524000"/>
          <p14:tracePt t="162934" x="1352550" y="1543050"/>
          <p14:tracePt t="163004" x="1346200" y="1543050"/>
          <p14:tracePt t="163135" x="1346200" y="1524000"/>
          <p14:tracePt t="163475" x="1346200" y="1517650"/>
          <p14:tracePt t="163522" x="1339850" y="1517650"/>
          <p14:tracePt t="163554" x="1333500" y="1460500"/>
          <p14:tracePt t="163586" x="1327150" y="1447800"/>
          <p14:tracePt t="163652" x="1397000" y="1562100"/>
          <p14:tracePt t="163685" x="1479550" y="1644650"/>
          <p14:tracePt t="163706" x="1485900" y="1644650"/>
          <p14:tracePt t="163736" x="1492250" y="1562100"/>
          <p14:tracePt t="163769" x="1460500" y="1517650"/>
          <p14:tracePt t="163809" x="1365250" y="1517650"/>
          <p14:tracePt t="163839" x="1333500" y="1530350"/>
          <p14:tracePt t="163935" x="1339850" y="1524000"/>
          <p14:tracePt t="164018" x="1339850" y="1530350"/>
          <p14:tracePt t="164084" x="1339850" y="1517650"/>
          <p14:tracePt t="164223" x="1333500" y="1517650"/>
          <p14:tracePt t="164284" x="1333500" y="1485900"/>
          <p14:tracePt t="164319" x="1333500" y="1479550"/>
          <p14:tracePt t="164452" x="1339850" y="1479550"/>
          <p14:tracePt t="164478" x="1346200" y="1479550"/>
          <p14:tracePt t="164635" x="1346200" y="1530350"/>
          <p14:tracePt t="164661" x="1365250" y="1612900"/>
          <p14:tracePt t="164697" x="1384300" y="1701800"/>
          <p14:tracePt t="164721" x="1384300" y="1720850"/>
          <p14:tracePt t="164770" x="1397000" y="1720850"/>
          <p14:tracePt t="164803" x="1409700" y="1714500"/>
          <p14:tracePt t="164838" x="1409700" y="1701800"/>
          <p14:tracePt t="165006" x="1422400" y="1701800"/>
          <p14:tracePt t="165136" x="1422400" y="1695450"/>
          <p14:tracePt t="165418" x="1504950" y="1746250"/>
          <p14:tracePt t="165445" x="1631950" y="1822450"/>
          <p14:tracePt t="165472" x="1828800" y="1981200"/>
          <p14:tracePt t="165505" x="1911350" y="2089150"/>
          <p14:tracePt t="165538" x="1917700" y="2139950"/>
          <p14:tracePt t="165571" x="1936750" y="2197100"/>
          <p14:tracePt t="165605" x="1943100" y="2235200"/>
          <p14:tracePt t="165637" x="1955800" y="2235200"/>
          <p14:tracePt t="165742" x="1949450" y="2235200"/>
          <p14:tracePt t="165769" x="1866900" y="2235200"/>
          <p14:tracePt t="165807" x="1746250" y="2235200"/>
          <p14:tracePt t="165837" x="1701800" y="2235200"/>
          <p14:tracePt t="165881" x="1682750" y="2235200"/>
          <p14:tracePt t="165909" x="1676400" y="2241550"/>
          <p14:tracePt t="165946" x="1651000" y="2305050"/>
          <p14:tracePt t="165972" x="1663700" y="2381250"/>
          <p14:tracePt t="166005" x="1879600" y="2482850"/>
          <p14:tracePt t="166038" x="2241550" y="2514600"/>
          <p14:tracePt t="166072" x="2432050" y="2489200"/>
          <p14:tracePt t="166113" x="2432050" y="2438400"/>
          <p14:tracePt t="166146" x="2419350" y="2349500"/>
          <p14:tracePt t="166176" x="2387600" y="2273300"/>
          <p14:tracePt t="166194" x="2355850" y="2222500"/>
          <p14:tracePt t="166223" x="2311400" y="2203450"/>
          <p14:tracePt t="166254" x="2228850" y="2228850"/>
          <p14:tracePt t="166287" x="2184400" y="2305050"/>
          <p14:tracePt t="166320" x="2184400" y="2311400"/>
          <p14:tracePt t="166368" x="2184400" y="2235200"/>
          <p14:tracePt t="166394" x="2184400" y="2228850"/>
          <p14:tracePt t="166458" x="2152650" y="2216150"/>
          <p14:tracePt t="166490" x="2082800" y="2203450"/>
          <p14:tracePt t="166521" x="1987550" y="2133600"/>
          <p14:tracePt t="166555" x="1892300" y="2025650"/>
          <p14:tracePt t="166588" x="1682750" y="1854200"/>
          <p14:tracePt t="166621" x="1549400" y="1771650"/>
          <p14:tracePt t="166655" x="1517650" y="1771650"/>
          <p14:tracePt t="166684" x="1498600" y="1771650"/>
          <p14:tracePt t="166786" x="1504950" y="1771650"/>
          <p14:tracePt t="166820" x="1543050" y="1746250"/>
          <p14:tracePt t="166852" x="1619250" y="1689100"/>
          <p14:tracePt t="166885" x="1727200" y="1581150"/>
          <p14:tracePt t="166911" x="1739900" y="1568450"/>
          <p14:tracePt t="167003" x="1758950" y="1555750"/>
          <p14:tracePt t="167050" x="1790700" y="1555750"/>
          <p14:tracePt t="167086" x="1930400" y="1631950"/>
          <p14:tracePt t="167119" x="2012950" y="1670050"/>
          <p14:tracePt t="167252" x="1949450" y="1612900"/>
          <p14:tracePt t="167270" x="1917700" y="1593850"/>
          <p14:tracePt t="167306" x="1885950" y="1574800"/>
          <p14:tracePt t="167384" x="1924050" y="1581150"/>
          <p14:tracePt t="167442" x="1936750" y="1581150"/>
          <p14:tracePt t="167660" x="1924050" y="1581150"/>
          <p14:tracePt t="167696" x="1917700" y="1581150"/>
          <p14:tracePt t="168270" x="1911350" y="1581150"/>
          <p14:tracePt t="168419" x="1993900" y="1619250"/>
          <p14:tracePt t="168452" x="2032000" y="1631950"/>
          <p14:tracePt t="168492" x="2070100" y="1651000"/>
          <p14:tracePt t="168520" x="2120900" y="1689100"/>
          <p14:tracePt t="168585" x="2108200" y="1670050"/>
          <p14:tracePt t="168612" x="2095500" y="1670050"/>
          <p14:tracePt t="168646" x="2089150" y="1670050"/>
          <p14:tracePt t="168724" x="2120900" y="1670050"/>
          <p14:tracePt t="168755" x="2273300" y="1689100"/>
          <p14:tracePt t="168773" x="2438400" y="1739900"/>
          <p14:tracePt t="168804" x="2635250" y="1803400"/>
          <p14:tracePt t="168902" x="2686050" y="1841500"/>
          <p14:tracePt t="168935" x="2851150" y="1936750"/>
          <p14:tracePt t="168962" x="3524250" y="2139950"/>
          <p14:tracePt t="168990" x="4629150" y="2368550"/>
          <p14:tracePt t="169022" x="5949950" y="2533650"/>
          <p14:tracePt t="169055" x="6597650" y="2590800"/>
          <p14:tracePt t="169089" x="7054850" y="2635250"/>
          <p14:tracePt t="169122" x="7162800" y="2647950"/>
          <p14:tracePt t="169160" x="7169150" y="2647950"/>
          <p14:tracePt t="169206" x="7207250" y="2647950"/>
          <p14:tracePt t="169245" x="7245350" y="2641600"/>
          <p14:tracePt t="169273" x="7277100" y="2660650"/>
          <p14:tracePt t="169306" x="7429500" y="2768600"/>
          <p14:tracePt t="169339" x="7467600" y="2794000"/>
          <p14:tracePt t="169379" x="7448550" y="2743200"/>
          <p14:tracePt t="169477" x="7366000" y="2660650"/>
          <p14:tracePt t="169521" x="7200900" y="2616200"/>
          <p14:tracePt t="169554" x="7188200" y="2616200"/>
          <p14:tracePt t="169727" x="7131050" y="2616200"/>
          <p14:tracePt t="169771" x="7010400" y="2616200"/>
          <p14:tracePt t="169803" x="7004050" y="2616200"/>
          <p14:tracePt t="169869" x="7004050" y="2609850"/>
          <p14:tracePt t="169902" x="7112000" y="2609850"/>
          <p14:tracePt t="169935" x="7334250" y="2609850"/>
          <p14:tracePt t="169977" x="7346950" y="2597150"/>
          <p14:tracePt t="170068" x="7277100" y="2559050"/>
          <p14:tracePt t="170098" x="7131050" y="2476500"/>
          <p14:tracePt t="170131" x="6972300" y="2400300"/>
          <p14:tracePt t="170160" x="6965950" y="2393950"/>
          <p14:tracePt t="170219" x="6953250" y="2457450"/>
          <p14:tracePt t="170238" x="6953250" y="2508250"/>
          <p14:tracePt t="170271" x="6953250" y="2628900"/>
          <p14:tracePt t="170307" x="6953250" y="2838450"/>
          <p14:tracePt t="170339" x="6953250" y="2870200"/>
          <p14:tracePt t="170400" x="6959600" y="2825750"/>
          <p14:tracePt t="170427" x="7016750" y="2717800"/>
          <p14:tracePt t="170462" x="7099300" y="2590800"/>
          <p14:tracePt t="170490" x="7194550" y="2419350"/>
          <p14:tracePt t="170523" x="7200900" y="2406650"/>
          <p14:tracePt t="170555" x="7200900" y="2482850"/>
          <p14:tracePt t="170589" x="7194550" y="2552700"/>
          <p14:tracePt t="170666" x="7194550" y="2540000"/>
          <p14:tracePt t="170786" x="7194550" y="2533650"/>
          <p14:tracePt t="170837" x="7194550" y="2540000"/>
          <p14:tracePt t="170886" x="7207250" y="2533650"/>
          <p14:tracePt t="170961" x="7219950" y="2546350"/>
          <p14:tracePt t="171004" x="7277100" y="2635250"/>
          <p14:tracePt t="171053" x="7283450" y="2641600"/>
          <p14:tracePt t="171118" x="7289800" y="2641600"/>
          <p14:tracePt t="171211" x="7289800" y="2654300"/>
          <p14:tracePt t="171416" x="7308850" y="2647950"/>
          <p14:tracePt t="171446" x="7315200" y="2641600"/>
          <p14:tracePt t="171503" x="7321550" y="2641600"/>
          <p14:tracePt t="171601" x="7327900" y="2641600"/>
          <p14:tracePt t="171994" x="7080250" y="2584450"/>
          <p14:tracePt t="172022" x="5924550" y="2444750"/>
          <p14:tracePt t="172055" x="4203700" y="2406650"/>
          <p14:tracePt t="172090" x="2692400" y="2527300"/>
          <p14:tracePt t="172122" x="2476500" y="2565400"/>
          <p14:tracePt t="172152" x="2463800" y="2565400"/>
          <p14:tracePt t="172179" x="2457450" y="2565400"/>
          <p14:tracePt t="172219" x="2438400" y="2565400"/>
          <p14:tracePt t="172245" x="2425700" y="2565400"/>
          <p14:tracePt t="172273" x="2355850" y="2552700"/>
          <p14:tracePt t="172305" x="2082800" y="2470150"/>
          <p14:tracePt t="172336" x="1835150" y="2400300"/>
          <p14:tracePt t="172370" x="1784350" y="2381250"/>
          <p14:tracePt t="172405" x="1860550" y="2286000"/>
          <p14:tracePt t="172439" x="1898650" y="2139950"/>
          <p14:tracePt t="172472" x="1905000" y="2051050"/>
          <p14:tracePt t="172506" x="1905000" y="2114550"/>
          <p14:tracePt t="172540" x="1905000" y="2228850"/>
          <p14:tracePt t="172573" x="1905000" y="2247900"/>
          <p14:tracePt t="172613" x="1924050" y="2235200"/>
          <p14:tracePt t="172647" x="1981200" y="2228850"/>
          <p14:tracePt t="172677" x="1993900" y="2222500"/>
          <p14:tracePt t="172821" x="2000250" y="2216150"/>
          <p14:tracePt t="172943" x="2000250" y="2241550"/>
          <p14:tracePt t="172978" x="1962150" y="2374900"/>
          <p14:tracePt t="173005" x="1924050" y="2546350"/>
          <p14:tracePt t="173038" x="1911350" y="2794000"/>
          <p14:tracePt t="173072" x="1943100" y="2978150"/>
          <p14:tracePt t="173106" x="1981200" y="3155950"/>
          <p14:tracePt t="173135" x="1981200" y="3194050"/>
          <p14:tracePt t="173270" x="1981200" y="3238500"/>
          <p14:tracePt t="173303" x="1981200" y="3276600"/>
          <p14:tracePt t="173337" x="1974850" y="3314700"/>
          <p14:tracePt t="173364" x="1974850" y="3321050"/>
          <p14:tracePt t="173429" x="1974850" y="3314700"/>
          <p14:tracePt t="173472" x="1987550" y="3308350"/>
          <p14:tracePt t="173504" x="2038350" y="3321050"/>
          <p14:tracePt t="173770" x="2006600" y="3308350"/>
          <p14:tracePt t="173853" x="2012950" y="3289300"/>
          <p14:tracePt t="173994" x="2025650" y="3295650"/>
          <p14:tracePt t="174086" x="2032000" y="3295650"/>
          <p14:tracePt t="174119" x="2044700" y="3314700"/>
          <p14:tracePt t="174153" x="2057400" y="3340100"/>
          <p14:tracePt t="174244" x="1968500" y="3321050"/>
          <p14:tracePt t="174273" x="1924050" y="3314700"/>
          <p14:tracePt t="174322" x="1936750" y="3289300"/>
          <p14:tracePt t="174537" x="1936750" y="3257550"/>
          <p14:tracePt t="174571" x="1885950" y="3111500"/>
          <p14:tracePt t="174606" x="1758950" y="2800350"/>
          <p14:tracePt t="174639" x="1625600" y="2362200"/>
          <p14:tracePt t="174673" x="1543050" y="1974850"/>
          <p14:tracePt t="174692" x="1492250" y="1746250"/>
          <p14:tracePt t="174726" x="1454150" y="1631950"/>
          <p14:tracePt t="174755" x="1428750" y="1574800"/>
          <p14:tracePt t="174774" x="1409700" y="1536700"/>
          <p14:tracePt t="174804" x="1358900" y="1473200"/>
          <p14:tracePt t="174832" x="1295400" y="1397000"/>
          <p14:tracePt t="174870" x="1270000" y="1320800"/>
          <p14:tracePt t="174920" x="1270000" y="1314450"/>
          <p14:tracePt t="174961" x="1263650" y="1301750"/>
          <p14:tracePt t="174990" x="1225550" y="1314450"/>
          <p14:tracePt t="175022" x="1206500" y="1390650"/>
          <p14:tracePt t="175056" x="1200150" y="1397000"/>
          <p14:tracePt t="175133" x="1212850" y="1409700"/>
          <p14:tracePt t="175156" x="1225550" y="1422400"/>
          <p14:tracePt t="175190" x="1231900" y="1422400"/>
          <p14:tracePt t="175208" x="1244600" y="1409700"/>
          <p14:tracePt t="175243" x="1244600" y="1384300"/>
          <p14:tracePt t="175272" x="1244600" y="1377950"/>
          <p14:tracePt t="175385" x="1250950" y="1384300"/>
          <p14:tracePt t="175411" x="1289050" y="1384300"/>
          <p14:tracePt t="175504" x="1289050" y="1403350"/>
          <p14:tracePt t="175536" x="1314450" y="1409700"/>
          <p14:tracePt t="175571" x="1416050" y="1397000"/>
          <p14:tracePt t="175652" x="1409700" y="1416050"/>
          <p14:tracePt t="175970" x="1460500" y="1555750"/>
          <p14:tracePt t="175989" x="1517650" y="1670050"/>
          <p14:tracePt t="176022" x="1758950" y="2184400"/>
          <p14:tracePt t="176058" x="1993900" y="2927350"/>
          <p14:tracePt t="176086" x="2000250" y="3124200"/>
          <p14:tracePt t="176114" x="2000250" y="3162300"/>
          <p14:tracePt t="176270" x="2000250" y="3219450"/>
          <p14:tracePt t="176304" x="2019300" y="3276600"/>
          <p14:tracePt t="176369" x="2025650" y="3225800"/>
          <p14:tracePt t="176396" x="2025650" y="3206750"/>
          <p14:tracePt t="176587" x="2025650" y="3213100"/>
          <p14:tracePt t="176744" x="2133600" y="3219450"/>
          <p14:tracePt t="176773" x="3359150" y="3219450"/>
          <p14:tracePt t="176806" x="5384800" y="3175000"/>
          <p14:tracePt t="176853" x="6673850" y="2990850"/>
          <p14:tracePt t="176904" x="6692900" y="3003550"/>
          <p14:tracePt t="176975" x="6692900" y="3009900"/>
          <p14:tracePt t="177006" x="6648450" y="3009900"/>
          <p14:tracePt t="177039" x="6584950" y="3016250"/>
          <p14:tracePt t="177074" x="6502400" y="2914650"/>
          <p14:tracePt t="177104" x="6388100" y="2787650"/>
          <p14:tracePt t="177130" x="6197600" y="2609850"/>
          <p14:tracePt t="177170" x="6134100" y="2552700"/>
          <p14:tracePt t="177318" x="6057900" y="2578100"/>
          <p14:tracePt t="177348" x="6045200" y="2647950"/>
          <p14:tracePt t="177381" x="6057900" y="2654300"/>
          <p14:tracePt t="177414" x="6102350" y="2584450"/>
          <p14:tracePt t="177447" x="6127750" y="2520950"/>
          <p14:tracePt t="177526" x="6121400" y="2571750"/>
          <p14:tracePt t="177556" x="6121400" y="2590800"/>
          <p14:tracePt t="177621" x="6121400" y="2571750"/>
          <p14:tracePt t="177727" x="6127750" y="2641600"/>
          <p14:tracePt t="177757" x="6127750" y="2667000"/>
          <p14:tracePt t="177787" x="6153150" y="2667000"/>
          <p14:tracePt t="177824" x="6165850" y="2616200"/>
          <p14:tracePt t="177856" x="6172200" y="2616200"/>
          <p14:tracePt t="178678" x="6172200" y="2622550"/>
          <p14:tracePt t="180478" x="6172200" y="2635250"/>
          <p14:tracePt t="180522" x="6172200" y="2667000"/>
          <p14:tracePt t="180555" x="6178550" y="2705100"/>
          <p14:tracePt t="180591" x="6178550" y="2736850"/>
          <p14:tracePt t="180623" x="6203950" y="2781300"/>
          <p14:tracePt t="180655" x="6203950" y="2819400"/>
          <p14:tracePt t="180687" x="6210300" y="2825750"/>
          <p14:tracePt t="180855" x="6197600" y="2870200"/>
          <p14:tracePt t="180887" x="6172200" y="2921000"/>
          <p14:tracePt t="180928" x="6165850" y="2927350"/>
          <p14:tracePt t="180987" x="6165850" y="2952750"/>
          <p14:tracePt t="181945" x="6165850" y="2978150"/>
          <p14:tracePt t="181987" x="6121400" y="3105150"/>
          <p14:tracePt t="182006" x="6108700" y="3143250"/>
          <p14:tracePt t="182040" x="6064250" y="3219450"/>
          <p14:tracePt t="182074" x="6000750" y="3302000"/>
          <p14:tracePt t="182107" x="5975350" y="3308350"/>
          <p14:tracePt t="182148" x="5969000" y="3257550"/>
          <p14:tracePt t="182182" x="5969000" y="3251200"/>
          <p14:tracePt t="182215" x="5962650" y="3244850"/>
          <p14:tracePt t="182241" x="5949950" y="3251200"/>
          <p14:tracePt t="182279" x="5918200" y="3251200"/>
          <p14:tracePt t="182309" x="5873750" y="3244850"/>
          <p14:tracePt t="182341" x="5797550" y="3244850"/>
          <p14:tracePt t="182374" x="5721350" y="3276600"/>
          <p14:tracePt t="182407" x="5695950" y="3289300"/>
          <p14:tracePt t="182518" x="5708650" y="3213100"/>
          <p14:tracePt t="182539" x="5721350" y="3155950"/>
          <p14:tracePt t="182574" x="5734050" y="3136900"/>
          <p14:tracePt t="182621" x="5727700" y="3213100"/>
          <p14:tracePt t="182647" x="5708650" y="3308350"/>
          <p14:tracePt t="182682" x="5708650" y="3359150"/>
          <p14:tracePt t="182771" x="5708650" y="3352800"/>
          <p14:tracePt t="182807" x="5715000" y="3346450"/>
          <p14:tracePt t="182887" x="5727700" y="3371850"/>
          <p14:tracePt t="182945" x="5746750" y="3365500"/>
          <p14:tracePt t="182974" x="5778500" y="3314700"/>
          <p14:tracePt t="183007" x="5778500" y="3302000"/>
          <p14:tracePt t="183072" x="5772150" y="3327400"/>
          <p14:tracePt t="183446" x="5657850" y="3327400"/>
          <p14:tracePt t="183491" x="3886200" y="3111500"/>
          <p14:tracePt t="183506" x="3530600" y="3035300"/>
          <p14:tracePt t="183555" x="2419350" y="2635250"/>
          <p14:tracePt t="183575" x="2393950" y="2590800"/>
          <p14:tracePt t="183607" x="2381250" y="2552700"/>
          <p14:tracePt t="183641" x="2317750" y="2546350"/>
          <p14:tracePt t="183674" x="2235200" y="2546350"/>
          <p14:tracePt t="183693" x="2165350" y="2546350"/>
          <p14:tracePt t="183727" x="2076450" y="2514600"/>
          <p14:tracePt t="183756" x="1981200" y="2432050"/>
          <p14:tracePt t="183775" x="1905000" y="2362200"/>
          <p14:tracePt t="183807" x="1657350" y="2260600"/>
          <p14:tracePt t="183841" x="1549400" y="2247900"/>
          <p14:tracePt t="183873" x="1524000" y="2260600"/>
          <p14:tracePt t="183945" x="1562100" y="2260600"/>
          <p14:tracePt t="183980" x="1758950" y="2317750"/>
          <p14:tracePt t="184007" x="1809750" y="2324100"/>
          <p14:tracePt t="184054" x="1816100" y="2324100"/>
          <p14:tracePt t="184243" x="1835150" y="2317750"/>
          <p14:tracePt t="184274" x="1847850" y="2311400"/>
          <p14:tracePt t="184351" x="1822450" y="2311400"/>
          <p14:tracePt t="185038" x="1835150" y="2336800"/>
          <p14:tracePt t="185072" x="1885950" y="2393950"/>
          <p14:tracePt t="185104" x="2000250" y="2514600"/>
          <p14:tracePt t="185138" x="2222500" y="2679700"/>
          <p14:tracePt t="185171" x="2413000" y="2819400"/>
          <p14:tracePt t="185205" x="2419350" y="2870200"/>
          <p14:tracePt t="185225" x="2444750" y="2927350"/>
          <p14:tracePt t="185257" x="2489200" y="3016250"/>
          <p14:tracePt t="185290" x="2489200" y="3022600"/>
          <p14:tracePt t="185388" x="2514600" y="3073400"/>
          <p14:tracePt t="185428" x="2546350" y="3092450"/>
          <p14:tracePt t="185471" x="3346450" y="3378200"/>
          <p14:tracePt t="185490" x="4286250" y="3606800"/>
          <p14:tracePt t="185524" x="6375400" y="4044950"/>
          <p14:tracePt t="185557" x="7016750" y="4165600"/>
          <p14:tracePt t="185590" x="7105650" y="4184650"/>
          <p14:tracePt t="185632" x="7112000" y="4146550"/>
          <p14:tracePt t="185666" x="7092950" y="4064000"/>
          <p14:tracePt t="185699" x="7023100" y="3994150"/>
          <p14:tracePt t="185725" x="6946900" y="3968750"/>
          <p14:tracePt t="185762" x="6832600" y="3905250"/>
          <p14:tracePt t="185792" x="6680200" y="3797300"/>
          <p14:tracePt t="185824" x="6324600" y="3575050"/>
          <p14:tracePt t="185857" x="6115050" y="3473450"/>
          <p14:tracePt t="185898" x="6083300" y="3448050"/>
          <p14:tracePt t="185932" x="5994400" y="3384550"/>
          <p14:tracePt t="185966" x="5918200" y="3352800"/>
          <p14:tracePt t="185991" x="5867400" y="3314700"/>
          <p14:tracePt t="186021" x="5835650" y="3257550"/>
          <p14:tracePt t="186057" x="5810250" y="3194050"/>
          <p14:tracePt t="186088" x="5765800" y="3155950"/>
          <p14:tracePt t="186115" x="5746750" y="3155950"/>
          <p14:tracePt t="186150" x="5740400" y="3219450"/>
          <p14:tracePt t="186181" x="5784850" y="3282950"/>
          <p14:tracePt t="186224" x="5791200" y="3282950"/>
          <p14:tracePt t="186295" x="5791200" y="3314700"/>
          <p14:tracePt t="186386" x="5886450" y="3314700"/>
          <p14:tracePt t="186419" x="5911850" y="3302000"/>
          <p14:tracePt t="186521" x="5905500" y="3333750"/>
          <p14:tracePt t="186558" x="5899150" y="3340100"/>
          <p14:tracePt t="186605" x="5930900" y="3314700"/>
          <p14:tracePt t="186638" x="5956300" y="3302000"/>
          <p14:tracePt t="186711" x="5956300" y="3346450"/>
          <p14:tracePt t="186762" x="5956300" y="3384550"/>
          <p14:tracePt t="186808" x="5975350" y="3365500"/>
          <p14:tracePt t="186841" x="5975350" y="3359150"/>
          <p14:tracePt t="186912" x="5975350" y="3378200"/>
          <p14:tracePt t="187028" x="6140450" y="3416300"/>
          <p14:tracePt t="187059" x="6280150" y="3486150"/>
          <p14:tracePt t="187172" x="6235700" y="3524250"/>
          <p14:tracePt t="187205" x="6223000" y="3524250"/>
          <p14:tracePt t="187239" x="6210300" y="3530600"/>
          <p14:tracePt t="187280" x="6210300" y="3543300"/>
          <p14:tracePt t="187316" x="6299200" y="3530600"/>
          <p14:tracePt t="187343" x="6369050" y="3467100"/>
          <p14:tracePt t="187367" x="6388100" y="3441700"/>
          <p14:tracePt t="187428" x="6426200" y="3517900"/>
          <p14:tracePt t="187462" x="6584950" y="3556000"/>
          <p14:tracePt t="187492" x="6845300" y="3517900"/>
          <p14:tracePt t="187523" x="7213600" y="3333750"/>
          <p14:tracePt t="187542" x="7315200" y="3276600"/>
          <p14:tracePt t="187570" x="7315200" y="3270250"/>
          <p14:tracePt t="187606" x="7302500" y="3333750"/>
          <p14:tracePt t="187631" x="7296150" y="3390900"/>
          <p14:tracePt t="187695" x="7296150" y="3365500"/>
          <p14:tracePt t="187738" x="7296150" y="3346450"/>
          <p14:tracePt t="187757" x="7296150" y="3340100"/>
          <p14:tracePt t="187777" x="7302500" y="3340100"/>
          <p14:tracePt t="187822" x="7353300" y="3359150"/>
          <p14:tracePt t="187856" x="7442200" y="3416300"/>
          <p14:tracePt t="187884" x="7454900" y="3416300"/>
          <p14:tracePt t="187915" x="7473950" y="3397250"/>
          <p14:tracePt t="187949" x="7480300" y="3390900"/>
          <p14:tracePt t="188011" x="7518400" y="3346450"/>
          <p14:tracePt t="188042" x="7556500" y="3302000"/>
          <p14:tracePt t="188075" x="7575550" y="3289300"/>
          <p14:tracePt t="188239" x="7581900" y="3295650"/>
          <p14:tracePt t="188572" x="7537450" y="3276600"/>
          <p14:tracePt t="188605" x="6902450" y="3060700"/>
          <p14:tracePt t="188638" x="5041900" y="2597150"/>
          <p14:tracePt t="188675" x="3263900" y="2165350"/>
          <p14:tracePt t="188694" x="2622550" y="1962150"/>
          <p14:tracePt t="188736" x="2508250" y="1892300"/>
          <p14:tracePt t="188756" x="2501900" y="1892300"/>
          <p14:tracePt t="188776" x="2482850" y="1885950"/>
          <p14:tracePt t="188808" x="2368550" y="1885950"/>
          <p14:tracePt t="188841" x="2203450" y="1924050"/>
          <p14:tracePt t="188874" x="2076450" y="2000250"/>
          <p14:tracePt t="188916" x="2038350" y="1949450"/>
          <p14:tracePt t="188949" x="1981200" y="1860550"/>
          <p14:tracePt t="188975" x="1943100" y="1816100"/>
          <p14:tracePt t="189013" x="1860550" y="1752600"/>
          <p14:tracePt t="189043" x="1765300" y="1670050"/>
          <p14:tracePt t="189075" x="1631950" y="1581150"/>
          <p14:tracePt t="189108" x="1625600" y="1568450"/>
          <p14:tracePt t="189178" x="1625600" y="1562100"/>
          <p14:tracePt t="189213" x="1600200" y="1549400"/>
          <p14:tracePt t="189243" x="1562100" y="1549400"/>
          <p14:tracePt t="189273" x="1447800" y="1517650"/>
          <p14:tracePt t="189310" x="1397000" y="1492250"/>
          <p14:tracePt t="189447" x="1390650" y="1492250"/>
          <p14:tracePt t="189503" x="1390650" y="1504950"/>
          <p14:tracePt t="189555" x="1397000" y="1504950"/>
          <p14:tracePt t="189639" x="1403350" y="1504950"/>
          <p14:tracePt t="189780" x="1428750" y="1530350"/>
          <p14:tracePt t="189809" x="1485900" y="1638300"/>
          <p14:tracePt t="189842" x="1504950" y="1676400"/>
          <p14:tracePt t="189913" x="1454150" y="1663700"/>
          <p14:tracePt t="189948" x="1352550" y="1651000"/>
          <p14:tracePt t="189975" x="1327150" y="1651000"/>
          <p14:tracePt t="190014" x="1308100" y="1600200"/>
          <p14:tracePt t="190043" x="1308100" y="1593850"/>
          <p14:tracePt t="190091" x="1371600" y="1619250"/>
          <p14:tracePt t="190125" x="1593850" y="1733550"/>
          <p14:tracePt t="190148" x="1898650" y="1911350"/>
          <p14:tracePt t="190184" x="2463800" y="2279650"/>
          <p14:tracePt t="190212" x="2927350" y="2597150"/>
          <p14:tracePt t="190242" x="2984500" y="2622550"/>
          <p14:tracePt t="190273" x="2997200" y="2622550"/>
          <p14:tracePt t="190323" x="2959100" y="2571750"/>
          <p14:tracePt t="190358" x="2692400" y="2432050"/>
          <p14:tracePt t="190382" x="2235200" y="2209800"/>
          <p14:tracePt t="190416" x="1695450" y="1993900"/>
          <p14:tracePt t="190449" x="1619250" y="1974850"/>
          <p14:tracePt t="190503" x="1625600" y="1974850"/>
          <p14:tracePt t="190523" x="1682750" y="2032000"/>
          <p14:tracePt t="190558" x="1873250" y="2133600"/>
          <p14:tracePt t="190590" x="1879600" y="2133600"/>
          <p14:tracePt t="190615" x="1885950" y="2114550"/>
          <p14:tracePt t="190650" x="1822450" y="2032000"/>
          <p14:tracePt t="190683" x="1581150" y="1924050"/>
          <p14:tracePt t="190716" x="1416050" y="1873250"/>
          <p14:tracePt t="190769" x="1441450" y="1930400"/>
          <p14:tracePt t="190778" x="1460500" y="1936750"/>
          <p14:tracePt t="190808" x="1670050" y="2006600"/>
          <p14:tracePt t="190842" x="2159000" y="2171700"/>
          <p14:tracePt t="190875" x="2305050" y="2203450"/>
          <p14:tracePt t="190939" x="2286000" y="2203450"/>
          <p14:tracePt t="190959" x="2266950" y="2203450"/>
          <p14:tracePt t="191055" x="2311400" y="2228850"/>
          <p14:tracePt t="191090" x="2368550" y="2254250"/>
          <p14:tracePt t="191231" x="2330450" y="2203450"/>
          <p14:tracePt t="191259" x="2216150" y="2108200"/>
          <p14:tracePt t="191289" x="1943100" y="1936750"/>
          <p14:tracePt t="191324" x="1701800" y="1847850"/>
          <p14:tracePt t="191356" x="1682750" y="1841500"/>
          <p14:tracePt t="191388" x="1631950" y="1790700"/>
          <p14:tracePt t="191414" x="1574800" y="1746250"/>
          <p14:tracePt t="191443" x="1530350" y="1714500"/>
          <p14:tracePt t="191475" x="1530350" y="1708150"/>
          <p14:tracePt t="191536" x="1689100" y="1771650"/>
          <p14:tracePt t="191556" x="1968500" y="1822450"/>
          <p14:tracePt t="191592" x="2508250" y="1892300"/>
          <p14:tracePt t="191624" x="2863850" y="1898650"/>
          <p14:tracePt t="191649" x="2895600" y="1898650"/>
          <p14:tracePt t="191682" x="2882900" y="1892300"/>
          <p14:tracePt t="191716" x="2762250" y="1892300"/>
          <p14:tracePt t="191742" x="2635250" y="1892300"/>
          <p14:tracePt t="191775" x="2432050" y="1847850"/>
          <p14:tracePt t="191822" x="2254250" y="1790700"/>
          <p14:tracePt t="192222" x="2222500" y="1790700"/>
          <p14:tracePt t="192242" x="2197100" y="1790700"/>
          <p14:tracePt t="192275" x="2095500" y="1771650"/>
          <p14:tracePt t="192309" x="1943100" y="1701800"/>
          <p14:tracePt t="192357" x="1854200" y="1682750"/>
          <p14:tracePt t="192556" x="1860550" y="1670050"/>
          <p14:tracePt t="192590" x="1898650" y="1651000"/>
          <p14:tracePt t="192617" x="1924050" y="1631950"/>
          <p14:tracePt t="192649" x="1930400" y="1612900"/>
          <p14:tracePt t="192789" x="1930400" y="1619250"/>
          <p14:tracePt t="192840" x="1924050" y="1619250"/>
          <p14:tracePt t="192874" x="1847850" y="1619250"/>
          <p14:tracePt t="192899" x="1758950" y="1593850"/>
          <p14:tracePt t="192933" x="1695450" y="1587500"/>
          <p14:tracePt t="192959" x="1695450" y="1581150"/>
          <p14:tracePt t="193007" x="1727200" y="1581150"/>
          <p14:tracePt t="193043" x="1739900" y="1581150"/>
          <p14:tracePt t="193197" x="1752600" y="1568450"/>
          <p14:tracePt t="193306" x="1771650" y="1568450"/>
          <p14:tracePt t="193372" x="1765300" y="1555750"/>
          <p14:tracePt t="193399" x="1727200" y="1536700"/>
          <p14:tracePt t="193432" x="1708150" y="1517650"/>
          <p14:tracePt t="193590" x="1701800" y="1600200"/>
          <p14:tracePt t="193617" x="1689100" y="1682750"/>
          <p14:tracePt t="193652" x="1651000" y="1847850"/>
          <p14:tracePt t="193663" x="1651000" y="1892300"/>
          <p14:tracePt t="193696" x="1644650" y="1930400"/>
          <p14:tracePt t="193739" x="1644650" y="1936750"/>
          <p14:tracePt t="193757" x="1644650" y="1943100"/>
          <p14:tracePt t="193855" x="1644650" y="1949450"/>
          <p14:tracePt t="193914" x="1670050" y="1968500"/>
          <p14:tracePt t="193950" x="1797050" y="2012950"/>
          <p14:tracePt t="193982" x="2000250" y="2082800"/>
          <p14:tracePt t="194008" x="2159000" y="2139950"/>
          <p14:tracePt t="194039" x="2489200" y="2241550"/>
          <p14:tracePt t="194072" x="2800350" y="2362200"/>
          <p14:tracePt t="194108" x="2927350" y="2413000"/>
          <p14:tracePt t="194134" x="3048000" y="2451100"/>
          <p14:tracePt t="194165" x="3238500" y="2489200"/>
          <p14:tracePt t="194199" x="3498850" y="2527300"/>
          <p14:tracePt t="194242" x="4991100" y="2851150"/>
          <p14:tracePt t="194276" x="6057900" y="3028950"/>
          <p14:tracePt t="194309" x="6223000" y="3092450"/>
          <p14:tracePt t="194341" x="6477000" y="3194050"/>
          <p14:tracePt t="194367" x="6553200" y="3206750"/>
          <p14:tracePt t="194445" x="6610350" y="3200400"/>
          <p14:tracePt t="194489" x="6705600" y="3111500"/>
          <p14:tracePt t="194508" x="6718300" y="3041650"/>
          <p14:tracePt t="194542" x="6718300" y="2984500"/>
          <p14:tracePt t="194574" x="6769100" y="2927350"/>
          <p14:tracePt t="194609" x="6781800" y="2870200"/>
          <p14:tracePt t="194642" x="6788150" y="2819400"/>
          <p14:tracePt t="194676" x="6788150" y="2736850"/>
          <p14:tracePt t="194694" x="6769100" y="2654300"/>
          <p14:tracePt t="194728" x="6743700" y="2616200"/>
          <p14:tracePt t="194773" x="6711950" y="2654300"/>
          <p14:tracePt t="194809" x="6711950" y="2667000"/>
          <p14:tracePt t="194945" x="6711950" y="2660650"/>
          <p14:tracePt t="195247" x="6807200" y="2711450"/>
          <p14:tracePt t="195276" x="7327900" y="3041650"/>
          <p14:tracePt t="195323" x="7797800" y="3441700"/>
          <p14:tracePt t="195359" x="7816850" y="3486150"/>
          <p14:tracePt t="195383" x="7816850" y="3492500"/>
          <p14:tracePt t="195416" x="7816850" y="3511550"/>
          <p14:tracePt t="195449" x="7816850" y="3524250"/>
          <p14:tracePt t="195493" x="7810500" y="3530600"/>
          <p14:tracePt t="195556" x="7810500" y="3492500"/>
          <p14:tracePt t="195591" x="7759700" y="3416300"/>
          <p14:tracePt t="195617" x="7702550" y="3346450"/>
          <p14:tracePt t="195656" x="7639050" y="3263900"/>
          <p14:tracePt t="195739" x="7613650" y="3270250"/>
          <p14:tracePt t="195757" x="7594600" y="3295650"/>
          <p14:tracePt t="195778" x="7594600" y="3327400"/>
          <p14:tracePt t="195809" x="7594600" y="3340100"/>
          <p14:tracePt t="195871" x="7632700" y="3302000"/>
          <p14:tracePt t="195901" x="7645400" y="3289300"/>
          <p14:tracePt t="195963" x="7645400" y="3321050"/>
          <p14:tracePt t="195997" x="7645400" y="3397250"/>
          <p14:tracePt t="196040" x="7645400" y="3403600"/>
          <p14:tracePt t="196074" x="7664450" y="3333750"/>
          <p14:tracePt t="196102" x="7664450" y="3308350"/>
          <p14:tracePt t="196163" x="7664450" y="3340100"/>
          <p14:tracePt t="196222" x="7664450" y="3346450"/>
          <p14:tracePt t="196663" x="7670800" y="3257550"/>
          <p14:tracePt t="196700" x="7607300" y="2857500"/>
          <p14:tracePt t="196726" x="7169150" y="2171700"/>
          <p14:tracePt t="196760" x="6813550" y="1854200"/>
          <p14:tracePt t="196790" x="6521450" y="1714500"/>
          <p14:tracePt t="196828" x="6299200" y="1695450"/>
          <p14:tracePt t="196859" x="6140450" y="1695450"/>
          <p14:tracePt t="196892" x="6019800" y="1695450"/>
          <p14:tracePt t="196934" x="5880100" y="1714500"/>
          <p14:tracePt t="196967" x="5740400" y="1714500"/>
          <p14:tracePt t="196993" x="5689600" y="1714500"/>
          <p14:tracePt t="197026" x="5657850" y="1752600"/>
          <p14:tracePt t="197072" x="5645150" y="1873250"/>
          <p14:tracePt t="197102" x="5721350" y="1930400"/>
          <p14:tracePt t="197133" x="6038850" y="2000250"/>
          <p14:tracePt t="197167" x="6292850" y="2038350"/>
          <p14:tracePt t="197290" x="6248400" y="2025650"/>
          <p14:tracePt t="197323" x="6064250" y="1993900"/>
          <p14:tracePt t="197357" x="5975350" y="1993900"/>
          <p14:tracePt t="197406" x="6007100" y="1974850"/>
          <p14:tracePt t="197439" x="6184900" y="1974850"/>
          <p14:tracePt t="197473" x="6489700" y="1987550"/>
          <p14:tracePt t="197491" x="6610350" y="2006600"/>
          <p14:tracePt t="197527" x="6616700" y="2006600"/>
          <p14:tracePt t="197572" x="6546850" y="1974850"/>
          <p14:tracePt t="197601" x="6464300" y="1968500"/>
          <p14:tracePt t="197633" x="6362700" y="1949450"/>
          <p14:tracePt t="197666" x="6305550" y="1936750"/>
          <p14:tracePt t="197731" x="6388100" y="1981200"/>
          <p14:tracePt t="197775" x="6591300" y="2051050"/>
          <p14:tracePt t="197838" x="6559550" y="2032000"/>
          <p14:tracePt t="197874" x="6502400" y="2025650"/>
          <p14:tracePt t="197907" x="6388100" y="2006600"/>
          <p14:tracePt t="197939" x="6311900" y="2006600"/>
          <p14:tracePt t="197981" x="6324600" y="2025650"/>
          <p14:tracePt t="198008" x="6394450" y="2025650"/>
          <p14:tracePt t="198043" x="6502400" y="2044700"/>
          <p14:tracePt t="198075" x="6527800" y="2044700"/>
          <p14:tracePt t="198148" x="6470650" y="2012950"/>
          <p14:tracePt t="198184" x="6343650" y="1987550"/>
          <p14:tracePt t="198217" x="6337300" y="1987550"/>
          <p14:tracePt t="198607" x="6356350" y="2012950"/>
          <p14:tracePt t="198640" x="6419850" y="2152650"/>
          <p14:tracePt t="198666" x="6540500" y="2457450"/>
          <p14:tracePt t="198695" x="6711950" y="3016250"/>
          <p14:tracePt t="198727" x="6750050" y="3282950"/>
          <p14:tracePt t="198760" x="6750050" y="3289300"/>
          <p14:tracePt t="198898" x="6731000" y="3289300"/>
          <p14:tracePt t="198934" x="6680200" y="3327400"/>
          <p14:tracePt t="198967" x="6572250" y="3390900"/>
          <p14:tracePt t="198993" x="6508750" y="3429000"/>
          <p14:tracePt t="199027" x="6438900" y="3429000"/>
          <p14:tracePt t="199073" x="6305550" y="3384550"/>
          <p14:tracePt t="199103" x="6242050" y="3378200"/>
          <p14:tracePt t="199134" x="6229350" y="3378200"/>
          <p14:tracePt t="199290" x="6324600" y="3403600"/>
          <p14:tracePt t="199325" x="6426200" y="3416300"/>
          <p14:tracePt t="199360" x="6489700" y="3416300"/>
          <p14:tracePt t="199392" x="6673850" y="3441700"/>
          <p14:tracePt t="199426" x="6902450" y="3448050"/>
          <p14:tracePt t="199459" x="6991350" y="3460750"/>
          <p14:tracePt t="199493" x="7010400" y="3460750"/>
          <p14:tracePt t="200713" x="6991350" y="3454400"/>
          <p14:tracePt t="200748" x="6794500" y="3308350"/>
          <p14:tracePt t="200777" x="6457950" y="3028950"/>
          <p14:tracePt t="200810" x="6254750" y="2806700"/>
          <p14:tracePt t="200843" x="6146800" y="2673350"/>
          <p14:tracePt t="200877" x="6134100" y="2654300"/>
          <p14:tracePt t="201007" x="6083300" y="2578100"/>
          <p14:tracePt t="201041" x="6083300" y="2571750"/>
          <p14:tracePt t="201198" x="6089650" y="2578100"/>
          <p14:tracePt t="201715" x="6089650" y="2628900"/>
          <p14:tracePt t="201759" x="6686550" y="2882900"/>
          <p14:tracePt t="201793" x="7092950" y="2927350"/>
          <p14:tracePt t="201826" x="7112000" y="2870200"/>
          <p14:tracePt t="201858" x="7092950" y="2806700"/>
          <p14:tracePt t="201886" x="7061200" y="2749550"/>
          <p14:tracePt t="201918" x="6991350" y="2660650"/>
          <p14:tracePt t="201949" x="6985000" y="2660650"/>
          <p14:tracePt t="202024" x="6985000" y="2641600"/>
          <p14:tracePt t="202057" x="6972300" y="2628900"/>
          <p14:tracePt t="202109" x="6972300" y="2641600"/>
          <p14:tracePt t="202292" x="6959600" y="2616200"/>
          <p14:tracePt t="202324" x="6724650" y="2514600"/>
          <p14:tracePt t="202357" x="6254750" y="2298700"/>
          <p14:tracePt t="202383" x="6007100" y="2146300"/>
          <p14:tracePt t="202417" x="5981700" y="2095500"/>
          <p14:tracePt t="202450" x="5981700" y="2076450"/>
          <p14:tracePt t="202545" x="5969000" y="2051050"/>
          <p14:tracePt t="202575" x="5918200" y="2032000"/>
          <p14:tracePt t="202611" x="5911850" y="2032000"/>
          <p14:tracePt t="202948" x="5911850" y="2019300"/>
          <p14:tracePt t="203309" x="5924550" y="2070100"/>
          <p14:tracePt t="203341" x="6038850" y="2279650"/>
          <p14:tracePt t="203374" x="6292850" y="2597150"/>
          <p14:tracePt t="203410" x="6864350" y="2806700"/>
          <p14:tracePt t="203443" x="7366000" y="2838450"/>
          <p14:tracePt t="203462" x="7493000" y="2806700"/>
          <p14:tracePt t="203495" x="7518400" y="2724150"/>
          <p14:tracePt t="203526" x="7518400" y="2647950"/>
          <p14:tracePt t="203562" x="7518400" y="2603500"/>
          <p14:tracePt t="203594" x="7518400" y="2565400"/>
          <p14:tracePt t="203635" x="7524750" y="2559050"/>
          <p14:tracePt t="203665" x="7550150" y="2584450"/>
          <p14:tracePt t="203723" x="7543800" y="2590800"/>
          <p14:tracePt t="203742" x="7518400" y="2590800"/>
          <p14:tracePt t="203778" x="7454900" y="2590800"/>
          <p14:tracePt t="203810" x="7321550" y="2590800"/>
          <p14:tracePt t="203840" x="6997700" y="2590800"/>
          <p14:tracePt t="203868" x="6800850" y="2609850"/>
          <p14:tracePt t="203908" x="6762750" y="2609850"/>
          <p14:tracePt t="203998" x="6775450" y="2609850"/>
          <p14:tracePt t="204042" x="6781800" y="2609850"/>
          <p14:tracePt t="204105" x="6794500" y="2635250"/>
          <p14:tracePt t="204144" x="6750050" y="2743200"/>
          <p14:tracePt t="204177" x="6642100" y="2857500"/>
          <p14:tracePt t="204210" x="6508750" y="2901950"/>
          <p14:tracePt t="204245" x="6280150" y="2978150"/>
          <p14:tracePt t="204277" x="6057900" y="3086100"/>
          <p14:tracePt t="204295" x="5981700" y="3149600"/>
          <p14:tracePt t="204388" x="5956300" y="3155950"/>
          <p14:tracePt t="204416" x="5880100" y="3232150"/>
          <p14:tracePt t="204458" x="5797550" y="3352800"/>
          <p14:tracePt t="204484" x="5772150" y="3397250"/>
          <p14:tracePt t="204511" x="5765800" y="3409950"/>
          <p14:tracePt t="204574" x="5822950" y="3384550"/>
          <p14:tracePt t="204608" x="6019800" y="3371850"/>
          <p14:tracePt t="204643" x="6642100" y="3371850"/>
          <p14:tracePt t="204674" x="7664450" y="3346450"/>
          <p14:tracePt t="204707" x="8070850" y="3244850"/>
          <p14:tracePt t="204733" x="8077200" y="3244850"/>
          <p14:tracePt t="204777" x="8064500" y="3295650"/>
          <p14:tracePt t="204808" x="8064500" y="3302000"/>
          <p14:tracePt t="204871" x="7994650" y="3295650"/>
          <p14:tracePt t="204899" x="7899400" y="3295650"/>
          <p14:tracePt t="204940" x="7385050" y="3295650"/>
          <p14:tracePt t="204974" x="7029450" y="3295650"/>
          <p14:tracePt t="205008" x="7029450" y="3276600"/>
          <p14:tracePt t="205041" x="7080250" y="3276600"/>
          <p14:tracePt t="205075" x="7092950" y="3276600"/>
          <p14:tracePt t="213059" x="7042150" y="3149600"/>
          <p14:tracePt t="213095" x="6946900" y="3028950"/>
          <p14:tracePt t="213150" x="6940550" y="3035300"/>
          <p14:tracePt t="213185" x="7188200" y="3625850"/>
          <p14:tracePt t="213218" x="7448550" y="4330700"/>
          <p14:tracePt t="213245" x="7239000" y="4857750"/>
          <p14:tracePt t="213278" x="6400800" y="5486400"/>
          <p14:tracePt t="213311" x="5029200" y="6369050"/>
          <p14:tracePt t="213345" x="3917950" y="6762750"/>
          <p14:tracePt t="213375" x="3435350" y="6794500"/>
          <p14:tracePt t="213386" x="3403600" y="6788150"/>
          <p14:tracePt t="213426" x="3289300" y="6699250"/>
          <p14:tracePt t="213459" x="3213100" y="6667500"/>
          <p14:tracePt t="213492" x="3092450" y="6667500"/>
          <p14:tracePt t="213511" x="3035300" y="6654800"/>
          <p14:tracePt t="213526" x="2990850" y="6629400"/>
          <p14:tracePt t="213559" x="2508250" y="6388100"/>
          <p14:tracePt t="213578" x="2286000" y="6337300"/>
          <p14:tracePt t="213611" x="2171700" y="6324600"/>
          <p14:tracePt t="213635" x="2171700" y="6305550"/>
          <p14:tracePt t="213669" x="2101850" y="6197600"/>
          <p14:tracePt t="213703" x="1905000" y="6108700"/>
          <p14:tracePt t="213744" x="1879600" y="6102350"/>
          <p14:tracePt t="213777" x="1828800" y="6057900"/>
          <p14:tracePt t="213812" x="1733550" y="5949950"/>
          <p14:tracePt t="213845" x="1727200" y="5943600"/>
          <p14:tracePt t="213885" x="1733550" y="5949950"/>
          <p14:tracePt t="213916" x="1663700" y="5911850"/>
          <p14:tracePt t="213952" x="1644650" y="5886450"/>
          <p14:tracePt t="214008" x="1619250" y="5873750"/>
          <p14:tracePt t="214027" x="1568450" y="5816600"/>
          <p14:tracePt t="214063" x="1511300" y="5753100"/>
          <p14:tracePt t="214110" x="1543050" y="5797550"/>
          <p14:tracePt t="214135" x="1657350" y="5911850"/>
          <p14:tracePt t="214169" x="1708150" y="5943600"/>
          <p14:tracePt t="214202" x="1657350" y="5905500"/>
          <p14:tracePt t="214244" x="1517650" y="5810250"/>
          <p14:tracePt t="214278" x="1524000" y="5829300"/>
          <p14:tracePt t="214343" x="1517650" y="5829300"/>
          <p14:tracePt t="214393" x="1568450" y="5880100"/>
          <p14:tracePt t="214419" x="1612900" y="5911850"/>
          <p14:tracePt t="214453" x="1644650" y="5886450"/>
          <p14:tracePt t="214479" x="1651000" y="5886450"/>
          <p14:tracePt t="214512" x="1631950" y="5854700"/>
          <p14:tracePt t="214716" x="1651000" y="5829300"/>
          <p14:tracePt t="214775" x="1644650" y="5829300"/>
          <p14:tracePt t="214827" x="1727200" y="5835650"/>
          <p14:tracePt t="214854" x="1822450" y="5835650"/>
          <p14:tracePt t="214886" x="2114550" y="5835650"/>
          <p14:tracePt t="214916" x="2355850" y="5835650"/>
          <p14:tracePt t="214952" x="2387600" y="5835650"/>
          <p14:tracePt t="214995" x="2387600" y="5861050"/>
          <p14:tracePt t="215027" x="2374900" y="5873750"/>
          <p14:tracePt t="215062" x="2355850" y="5873750"/>
          <p14:tracePt t="215095" x="2349500" y="5886450"/>
          <p14:tracePt t="215128" x="2451100" y="5969000"/>
          <p14:tracePt t="215156" x="2584450" y="5994400"/>
          <p14:tracePt t="215183" x="2641600" y="5994400"/>
          <p14:tracePt t="215213" x="2641600" y="5969000"/>
          <p14:tracePt t="215244" x="2616200" y="5962650"/>
          <p14:tracePt t="215277" x="2571750" y="5949950"/>
          <p14:tracePt t="215312" x="2159000" y="5861050"/>
          <p14:tracePt t="215345" x="1250950" y="5816600"/>
          <p14:tracePt t="215379" x="1085850" y="5835650"/>
          <p14:tracePt t="215408" x="1085850" y="5861050"/>
          <p14:tracePt t="215436" x="1085850" y="5873750"/>
          <p14:tracePt t="215463" x="1085850" y="5892800"/>
          <p14:tracePt t="215502" x="1085850" y="5905500"/>
          <p14:tracePt t="215559" x="1016000" y="5892800"/>
          <p14:tracePt t="215610" x="1041400" y="5930900"/>
          <p14:tracePt t="215642" x="1054100" y="5937250"/>
          <p14:tracePt t="215733" x="1130300" y="6007100"/>
          <p14:tracePt t="215759" x="1193800" y="6076950"/>
          <p14:tracePt t="215780" x="1200150" y="6076950"/>
          <p14:tracePt t="215842" x="1219200" y="6076950"/>
          <p14:tracePt t="215875" x="1225550" y="6070600"/>
          <p14:tracePt t="216447" x="1352550" y="6032500"/>
          <p14:tracePt t="216467" x="1530350" y="5956300"/>
          <p14:tracePt t="216496" x="2673350" y="5581650"/>
          <p14:tracePt t="216540" x="5092700" y="4654550"/>
          <p14:tracePt t="216560" x="6191250" y="4102100"/>
          <p14:tracePt t="216595" x="6515100" y="3816350"/>
          <p14:tracePt t="216627" x="6527800" y="3740150"/>
          <p14:tracePt t="216654" x="6464300" y="3683000"/>
          <p14:tracePt t="216683" x="6350000" y="3651250"/>
          <p14:tracePt t="216719" x="6216650" y="3581400"/>
          <p14:tracePt t="216747" x="6140450" y="3549650"/>
          <p14:tracePt t="216776" x="6076950" y="3524250"/>
          <p14:tracePt t="216812" x="6000750" y="3454400"/>
          <p14:tracePt t="216845" x="5861050" y="3403600"/>
          <p14:tracePt t="216878" x="5810250" y="3403600"/>
          <p14:tracePt t="216920" x="5772150" y="3308350"/>
          <p14:tracePt t="216952" x="5759450" y="3225800"/>
          <p14:tracePt t="216995" x="5746750" y="3200400"/>
          <p14:tracePt t="217108" x="5753100" y="3238500"/>
          <p14:tracePt t="217135" x="5759450" y="3238500"/>
          <p14:tracePt t="217215" x="5759450" y="3295650"/>
          <p14:tracePt t="217236" x="5759450" y="3308350"/>
          <p14:tracePt t="217293" x="5765800" y="3314700"/>
          <p14:tracePt t="217326" x="5772150" y="3289300"/>
          <p14:tracePt t="217559" x="5772150" y="3270250"/>
          <p14:tracePt t="217643" x="5772150" y="3276600"/>
          <p14:tracePt t="217743" x="5772150" y="3295650"/>
          <p14:tracePt t="217829" x="5810250" y="3327400"/>
          <p14:tracePt t="217862" x="5892800" y="3378200"/>
          <p14:tracePt t="217896" x="5899150" y="3409950"/>
          <p14:tracePt t="217936" x="5899150" y="3429000"/>
          <p14:tracePt t="218183" x="5899150" y="3435350"/>
          <p14:tracePt t="218293" x="5918200" y="3416300"/>
          <p14:tracePt t="218327" x="5930900" y="3378200"/>
          <p14:tracePt t="218355" x="5930900" y="3365500"/>
          <p14:tracePt t="218432" x="5861050" y="3397250"/>
          <p14:tracePt t="218463" x="5797550" y="3454400"/>
          <p14:tracePt t="218501" x="5784850" y="3524250"/>
          <p14:tracePt t="218589" x="5784850" y="3517900"/>
          <p14:tracePt t="218792" x="5778500" y="3524250"/>
          <p14:tracePt t="218933" x="5778500" y="3530600"/>
          <p14:tracePt t="218970" x="5772150" y="3543300"/>
          <p14:tracePt t="219078" x="5765800" y="3543300"/>
          <p14:tracePt t="219122" x="5759450" y="3549650"/>
          <p14:tracePt t="219639" x="5664200" y="3619500"/>
          <p14:tracePt t="219672" x="5594350" y="3746500"/>
          <p14:tracePt t="219706" x="5549900" y="3981450"/>
          <p14:tracePt t="219738" x="5549900" y="4210050"/>
          <p14:tracePt t="219749" x="5562600" y="4254500"/>
          <p14:tracePt t="219789" x="5581650" y="4298950"/>
          <p14:tracePt t="219832" x="5626100" y="4248150"/>
          <p14:tracePt t="219844" x="5626100" y="4235450"/>
          <p14:tracePt t="219877" x="5626100" y="4216400"/>
          <p14:tracePt t="219922" x="5645150" y="4140200"/>
          <p14:tracePt t="219955" x="5664200" y="4102100"/>
          <p14:tracePt t="219999" x="5664200" y="4095750"/>
          <p14:tracePt t="220049" x="5568950" y="4140200"/>
          <p14:tracePt t="220077" x="5518150" y="4152900"/>
          <p14:tracePt t="220109" x="5461000" y="4184650"/>
          <p14:tracePt t="220574" x="5473700" y="4184650"/>
          <p14:tracePt t="220643" x="5461000" y="4203700"/>
          <p14:tracePt t="220684" x="5454650" y="4203700"/>
          <p14:tracePt t="220750" x="5410200" y="4203700"/>
          <p14:tracePt t="220777" x="5213350" y="4203700"/>
          <p14:tracePt t="220814" x="4362450" y="4089400"/>
          <p14:tracePt t="220847" x="2959100" y="3689350"/>
          <p14:tracePt t="220870" x="2108200" y="3409950"/>
          <p14:tracePt t="220903" x="1701800" y="3251200"/>
          <p14:tracePt t="220937" x="1682750" y="3225800"/>
          <p14:tracePt t="220993" x="1562100" y="3194050"/>
          <p14:tracePt t="221012" x="1498600" y="3194050"/>
          <p14:tracePt t="221045" x="1409700" y="3213100"/>
          <p14:tracePt t="221078" x="1320800" y="3232150"/>
          <p14:tracePt t="221109" x="1244600" y="3168650"/>
          <p14:tracePt t="221136" x="1212850" y="3130550"/>
          <p14:tracePt t="221171" x="1225550" y="3117850"/>
          <p14:tracePt t="221203" x="1301750" y="3117850"/>
          <p14:tracePt t="221229" x="1314450" y="3117850"/>
          <p14:tracePt t="221263" x="1301750" y="3073400"/>
          <p14:tracePt t="221281" x="1263650" y="3079750"/>
          <p14:tracePt t="221315" x="1276350" y="3187700"/>
          <p14:tracePt t="221344" x="1314450" y="3232150"/>
          <p14:tracePt t="221379" x="1346200" y="3225800"/>
          <p14:tracePt t="221402" x="1352550" y="3219450"/>
          <p14:tracePt t="221438" x="1358900" y="3213100"/>
          <p14:tracePt t="221500" x="1333500" y="3213100"/>
          <p14:tracePt t="221531" x="1320800" y="3213100"/>
          <p14:tracePt t="221611" x="1390650" y="3289300"/>
          <p14:tracePt t="221635" x="1524000" y="3359150"/>
          <p14:tracePt t="221671" x="1803400" y="3479800"/>
          <p14:tracePt t="221699" x="1879600" y="3498850"/>
          <p14:tracePt t="221761" x="1892300" y="3486150"/>
          <p14:tracePt t="221779" x="1898650" y="3486150"/>
          <p14:tracePt t="221811" x="1917700" y="3448050"/>
          <p14:tracePt t="221843" x="1924050" y="3390900"/>
          <p14:tracePt t="221878" x="1924050" y="3282950"/>
          <p14:tracePt t="221905" x="1885950" y="3086100"/>
          <p14:tracePt t="221935" x="1835150" y="2870200"/>
          <p14:tracePt t="221969" x="1593850" y="2425700"/>
          <p14:tracePt t="221997" x="1466850" y="2254250"/>
          <p14:tracePt t="222030" x="1365250" y="2095500"/>
          <p14:tracePt t="222062" x="1276350" y="1993900"/>
          <p14:tracePt t="222110" x="1308100" y="1949450"/>
          <p14:tracePt t="222138" x="1333500" y="1809750"/>
          <p14:tracePt t="222170" x="1282700" y="1555750"/>
          <p14:tracePt t="222203" x="1257300" y="1492250"/>
          <p14:tracePt t="222246" x="1270000" y="1485900"/>
          <p14:tracePt t="222343" x="1270000" y="1498600"/>
          <p14:tracePt t="222385" x="1276350" y="1504950"/>
          <p14:tracePt t="222426" x="1301750" y="1479550"/>
          <p14:tracePt t="222453" x="1352550" y="1454150"/>
          <p14:tracePt t="222481" x="1454150" y="1365250"/>
          <p14:tracePt t="222514" x="1460500" y="1320800"/>
          <p14:tracePt t="222591" x="1460500" y="1365250"/>
          <p14:tracePt t="222621" x="1460500" y="1371600"/>
          <p14:tracePt t="222684" x="1460500" y="1409700"/>
          <p14:tracePt t="222718" x="1460500" y="1416050"/>
          <p14:tracePt t="222844" x="1479550" y="1390650"/>
          <p14:tracePt t="222877" x="1479550" y="1371600"/>
          <p14:tracePt t="222967" x="1479550" y="1403350"/>
          <p14:tracePt t="222996" x="1479550" y="1441450"/>
          <p14:tracePt t="223030" x="1479550" y="1466850"/>
          <p14:tracePt t="223061" x="1479550" y="1473200"/>
          <p14:tracePt t="223292" x="1492250" y="1485900"/>
          <p14:tracePt t="223328" x="1555750" y="1498600"/>
          <p14:tracePt t="223360" x="1803400" y="1568450"/>
          <p14:tracePt t="223396" x="2324100" y="1758950"/>
          <p14:tracePt t="223417" x="2787650" y="1936750"/>
          <p14:tracePt t="223452" x="3168650" y="2101850"/>
          <p14:tracePt t="223483" x="3289300" y="2190750"/>
          <p14:tracePt t="223514" x="3378200" y="2298700"/>
          <p14:tracePt t="223547" x="3492500" y="2406650"/>
          <p14:tracePt t="223579" x="3511550" y="2432050"/>
          <p14:tracePt t="223669" x="3517900" y="2457450"/>
          <p14:tracePt t="223704" x="3517900" y="2495550"/>
          <p14:tracePt t="223730" x="3517900" y="2559050"/>
          <p14:tracePt t="223763" x="3556000" y="2679700"/>
          <p14:tracePt t="223794" x="3600450" y="2762250"/>
          <p14:tracePt t="224249" x="3549650" y="2838450"/>
          <p14:tracePt t="224284" x="3378200" y="3244850"/>
          <p14:tracePt t="224312" x="3136900" y="4121150"/>
          <p14:tracePt t="224340" x="2978150" y="5327650"/>
          <p14:tracePt t="224370" x="2965450" y="5784850"/>
          <p14:tracePt t="224410" x="2965450" y="5829300"/>
          <p14:tracePt t="224499" x="2971800" y="5765800"/>
          <p14:tracePt t="224534" x="2971800" y="5695950"/>
          <p14:tracePt t="224577" x="2971800" y="5797550"/>
          <p14:tracePt t="224613" x="2997200" y="5822950"/>
          <p14:tracePt t="224636" x="2997200" y="5753100"/>
          <p14:tracePt t="224671" x="2895600" y="5549900"/>
          <p14:tracePt t="224703" x="2730500" y="5422900"/>
          <p14:tracePt t="224749" x="2673350" y="5410200"/>
          <p14:tracePt t="224784" x="2622550" y="5429250"/>
          <p14:tracePt t="224812" x="2559050" y="5480050"/>
          <p14:tracePt t="224846" x="2552700" y="5492750"/>
          <p14:tracePt t="224908" x="2527300" y="5473700"/>
          <p14:tracePt t="224935" x="2438400" y="5429250"/>
          <p14:tracePt t="224991" x="2139950" y="5353050"/>
          <p14:tracePt t="225027" x="2139950" y="5384800"/>
          <p14:tracePt t="225109" x="2139950" y="5397500"/>
          <p14:tracePt t="225136" x="2146300" y="5403850"/>
          <p14:tracePt t="225172" x="2095500" y="5384800"/>
          <p14:tracePt t="225200" x="1936750" y="5353050"/>
          <p14:tracePt t="225241" x="1892300" y="5353050"/>
          <p14:tracePt t="225276" x="1892300" y="5346700"/>
          <p14:tracePt t="225342" x="1924050" y="5346700"/>
          <p14:tracePt t="225377" x="1949450" y="5353050"/>
          <p14:tracePt t="225418" x="1936750" y="5346700"/>
          <p14:tracePt t="225499" x="1987550" y="5372100"/>
          <p14:tracePt t="225533" x="1993900" y="5372100"/>
          <p14:tracePt t="225578" x="1974850" y="5346700"/>
          <p14:tracePt t="225674" x="1968500" y="5327650"/>
          <p14:tracePt t="225701" x="1987550" y="5314950"/>
          <p14:tracePt t="225799" x="2000250" y="5314950"/>
          <p14:tracePt t="225828" x="2019300" y="5327650"/>
          <p14:tracePt t="225862" x="2025650" y="5327650"/>
          <p14:tracePt t="225934" x="2025650" y="5334000"/>
          <p14:tracePt t="225968" x="1962150" y="5378450"/>
          <p14:tracePt t="226012" x="1009650" y="5607050"/>
          <p14:tracePt t="226528" x="996950" y="5568950"/>
          <p14:tracePt t="226560" x="2216150" y="4991100"/>
          <p14:tracePt t="226595" x="3048000" y="4222750"/>
          <p14:tracePt t="226623" x="3143250" y="3917950"/>
          <p14:tracePt t="226654" x="3143250" y="3765550"/>
          <p14:tracePt t="226700" x="2889250" y="3759200"/>
          <p14:tracePt t="226735" x="2559050" y="3816350"/>
          <p14:tracePt t="226763" x="2406650" y="3841750"/>
          <p14:tracePt t="226796" x="2438400" y="3841750"/>
          <p14:tracePt t="226831" x="2597150" y="3714750"/>
          <p14:tracePt t="226864" x="2806700" y="3429000"/>
          <p14:tracePt t="226897" x="2901950" y="3200400"/>
          <p14:tracePt t="226949" x="2933700" y="3117850"/>
          <p14:tracePt t="226984" x="2933700" y="3092450"/>
          <p14:tracePt t="227045" x="3003550" y="3041650"/>
          <p14:tracePt t="227077" x="3105150" y="2901950"/>
          <p14:tracePt t="227112" x="3175000" y="2794000"/>
          <p14:tracePt t="227175" x="3225800" y="2825750"/>
          <p14:tracePt t="227218" x="3238500" y="2819400"/>
          <p14:tracePt t="227278" x="3257550" y="2806700"/>
          <p14:tracePt t="227312" x="3302000" y="2787650"/>
          <p14:tracePt t="227346" x="3314700" y="2774950"/>
          <p14:tracePt t="227394" x="3429000" y="2838450"/>
          <p14:tracePt t="227425" x="3441700" y="2838450"/>
          <p14:tracePt t="227534" x="3486150" y="2806700"/>
          <p14:tracePt t="227565" x="3492500" y="2800350"/>
          <p14:tracePt t="227612" x="3511550" y="2863850"/>
          <p14:tracePt t="227637" x="3524250" y="2889250"/>
          <p14:tracePt t="227800" x="3543300" y="2787650"/>
          <p14:tracePt t="227832" x="3543300" y="2762250"/>
          <p14:tracePt t="227902" x="3543300" y="2768600"/>
          <p14:tracePt t="227965" x="3543300" y="2762250"/>
          <p14:tracePt t="228043" x="3543300" y="2787650"/>
          <p14:tracePt t="228425" x="3543300" y="2800350"/>
          <p14:tracePt t="228700" x="3543300" y="2794000"/>
          <p14:tracePt t="228857" x="3549650" y="2787650"/>
          <p14:tracePt t="228908" x="3556000" y="2774950"/>
          <p14:tracePt t="228968" x="3613150" y="2832100"/>
          <p14:tracePt t="229012" x="4133850" y="3416300"/>
          <p14:tracePt t="229046" x="4870450" y="4483100"/>
          <p14:tracePt t="229080" x="5207000" y="5048250"/>
          <p14:tracePt t="229114" x="5226050" y="5035550"/>
          <p14:tracePt t="229136" x="5226050" y="4997450"/>
          <p14:tracePt t="229168" x="5226050" y="4933950"/>
          <p14:tracePt t="229204" x="5200650" y="4857750"/>
          <p14:tracePt t="229238" x="5187950" y="4857750"/>
          <p14:tracePt t="229263" x="5168900" y="4914900"/>
          <p14:tracePt t="229282" x="5162550" y="4953000"/>
          <p14:tracePt t="229327" x="5156200" y="4933950"/>
          <p14:tracePt t="229361" x="5086350" y="4756150"/>
          <p14:tracePt t="229389" x="5029200" y="4654550"/>
          <p14:tracePt t="229440" x="4959350" y="4521200"/>
          <p14:tracePt t="229467" x="4914900" y="4464050"/>
          <p14:tracePt t="229517" x="4870450" y="4470400"/>
          <p14:tracePt t="229546" x="4851400" y="4552950"/>
          <p14:tracePt t="229580" x="4883150" y="4730750"/>
          <p14:tracePt t="229611" x="4927600" y="4857750"/>
          <p14:tracePt t="229642" x="4927600" y="4895850"/>
          <p14:tracePt t="229670" x="4921250" y="4902200"/>
          <p14:tracePt t="229705" x="4743450" y="4902200"/>
          <p14:tracePt t="229731" x="4476750" y="4857750"/>
          <p14:tracePt t="229764" x="4165600" y="4699000"/>
          <p14:tracePt t="229782" x="4083050" y="4616450"/>
          <p14:tracePt t="229812" x="4057650" y="4559300"/>
          <p14:tracePt t="229847" x="4102100" y="4552950"/>
          <p14:tracePt t="229892" x="4368800" y="4692650"/>
          <p14:tracePt t="229918" x="4375150" y="4705350"/>
          <p14:tracePt t="229985" x="4381500" y="4705350"/>
          <p14:tracePt t="231435" x="4514850" y="4705350"/>
          <p14:tracePt t="231468" x="5226050" y="4686300"/>
          <p14:tracePt t="231513" x="6756400" y="4311650"/>
          <p14:tracePt t="231546" x="8089900" y="3721100"/>
          <p14:tracePt t="231581" x="8426450" y="3441700"/>
          <p14:tracePt t="231613" x="8445500" y="3409950"/>
          <p14:tracePt t="231660" x="8439150" y="3403600"/>
          <p14:tracePt t="231678" x="8401050" y="3365500"/>
          <p14:tracePt t="231700" x="8369300" y="3346450"/>
          <p14:tracePt t="231735" x="8337550" y="3346450"/>
          <p14:tracePt t="231763" x="8324850" y="3416300"/>
          <p14:tracePt t="231829" x="8280400" y="3359150"/>
          <p14:tracePt t="231865" x="8147050" y="3333750"/>
          <p14:tracePt t="231904" x="8064500" y="3352800"/>
          <p14:tracePt t="231938" x="8026400" y="3359150"/>
          <p14:tracePt t="231978" x="8007350" y="3352800"/>
          <p14:tracePt t="232077" x="7975600" y="3352800"/>
          <p14:tracePt t="232113" x="7874000" y="3409950"/>
          <p14:tracePt t="232123" x="7848600" y="3454400"/>
          <p14:tracePt t="232155" x="7721600" y="3835400"/>
          <p14:tracePt t="232188" x="7499350" y="4787900"/>
          <p14:tracePt t="232227" x="7315200" y="5937250"/>
          <p14:tracePt t="232248" x="7308850" y="6007100"/>
          <p14:tracePt t="232312" x="7327900" y="5797550"/>
          <p14:tracePt t="232345" x="7334250" y="5676900"/>
          <p14:tracePt t="232379" x="7340600" y="5664200"/>
          <p14:tracePt t="232435" x="7346950" y="5657850"/>
          <p14:tracePt t="232471" x="7366000" y="5588000"/>
          <p14:tracePt t="232497" x="7385050" y="5372100"/>
          <p14:tracePt t="232513" x="7391400" y="5314950"/>
          <p14:tracePt t="232548" x="7448550" y="5010150"/>
          <p14:tracePt t="232580" x="7448550" y="4806950"/>
          <p14:tracePt t="232611" x="7448550" y="4718050"/>
          <p14:tracePt t="232637" x="7448550" y="4673600"/>
          <p14:tracePt t="232673" x="7429500" y="4641850"/>
          <p14:tracePt t="232711" x="7423150" y="4629150"/>
          <p14:tracePt t="232732" x="7404100" y="4616450"/>
          <p14:tracePt t="232764" x="7397750" y="4572000"/>
          <p14:tracePt t="232782" x="7385050" y="4552950"/>
          <p14:tracePt t="232817" x="7372350" y="4508500"/>
          <p14:tracePt t="232846" x="7366000" y="4502150"/>
          <p14:tracePt t="232887" x="7359650" y="4483100"/>
          <p14:tracePt t="232924" x="7353300" y="4470400"/>
          <p14:tracePt t="233034" x="7334250" y="4425950"/>
          <p14:tracePt t="233125" x="7302500" y="4419600"/>
          <p14:tracePt t="233155" x="7270750" y="4464050"/>
          <p14:tracePt t="233194" x="7251700" y="4508500"/>
          <p14:tracePt t="233252" x="7251700" y="4527550"/>
          <p14:tracePt t="233281" x="7289800" y="4572000"/>
          <p14:tracePt t="233314" x="7321550" y="4610100"/>
          <p14:tracePt t="233348" x="7334250" y="4635500"/>
          <p14:tracePt t="233381" x="7346950" y="4737100"/>
          <p14:tracePt t="233414" x="7372350" y="4806950"/>
          <p14:tracePt t="233447" x="7372350" y="4857750"/>
          <p14:tracePt t="233470" x="7385050" y="4902200"/>
          <p14:tracePt t="233502" x="7391400" y="5003800"/>
          <p14:tracePt t="233529" x="7391400" y="5048250"/>
          <p14:tracePt t="233595" x="7340600" y="5048250"/>
          <p14:tracePt t="233628" x="7289800" y="5041900"/>
          <p14:tracePt t="233678" x="7289800" y="4940300"/>
          <p14:tracePt t="233703" x="7308850" y="4857750"/>
          <p14:tracePt t="233735" x="7391400" y="4775200"/>
          <p14:tracePt t="233763" x="7550150" y="4768850"/>
          <p14:tracePt t="233783" x="7658100" y="4794250"/>
          <p14:tracePt t="233818" x="7778750" y="4794250"/>
          <p14:tracePt t="233846" x="7778750" y="4775200"/>
          <p14:tracePt t="233936" x="7778750" y="4749800"/>
          <p14:tracePt t="233971" x="7715250" y="4699000"/>
          <p14:tracePt t="233999" x="7626350" y="4648200"/>
          <p14:tracePt t="234031" x="7531100" y="4597400"/>
          <p14:tracePt t="234065" x="7493000" y="4584700"/>
          <p14:tracePt t="234097" x="7486650" y="4578350"/>
          <p14:tracePt t="234131" x="7454900" y="4552950"/>
          <p14:tracePt t="234164" x="7429500" y="4533900"/>
          <p14:tracePt t="234237" x="7404100" y="4552950"/>
          <p14:tracePt t="234265" x="7391400" y="4578350"/>
          <p14:tracePt t="234283" x="7397750" y="4641850"/>
          <p14:tracePt t="234316" x="7435850" y="4699000"/>
          <p14:tracePt t="234363" x="7448550" y="4711700"/>
          <p14:tracePt t="234412" x="7512050" y="4673600"/>
          <p14:tracePt t="234437" x="7550150" y="4635500"/>
          <p14:tracePt t="234468" x="7575550" y="4584700"/>
          <p14:tracePt t="234544" x="7575550" y="4641850"/>
          <p14:tracePt t="234579" x="7575550" y="4673600"/>
          <p14:tracePt t="235043" x="7264400" y="4546600"/>
          <p14:tracePt t="235079" x="6127750" y="4108450"/>
          <p14:tracePt t="235115" x="4318000" y="3390900"/>
          <p14:tracePt t="235148" x="3530600" y="2997200"/>
          <p14:tracePt t="235181" x="3200400" y="2768600"/>
          <p14:tracePt t="235200" x="3054350" y="2667000"/>
          <p14:tracePt t="235238" x="2882900" y="2546350"/>
          <p14:tracePt t="235279" x="2876550" y="2527300"/>
          <p14:tracePt t="235312" x="2870200" y="2501900"/>
          <p14:tracePt t="235345" x="2844800" y="2470150"/>
          <p14:tracePt t="235383" x="2781300" y="2362200"/>
          <p14:tracePt t="235414" x="2749550" y="2273300"/>
          <p14:tracePt t="235444" x="2540000" y="2006600"/>
          <p14:tracePt t="235471" x="2355850" y="1835150"/>
          <p14:tracePt t="235499" x="2266950" y="1778000"/>
          <p14:tracePt t="235562" x="2247900" y="1758950"/>
          <p14:tracePt t="235595" x="2165350" y="1714500"/>
          <p14:tracePt t="235622" x="2101850" y="1676400"/>
          <p14:tracePt t="235661" x="1778000" y="1504950"/>
          <p14:tracePt t="235688" x="1670050" y="1435100"/>
          <p14:tracePt t="235845" x="1663700" y="1447800"/>
          <p14:tracePt t="236034" x="1670050" y="1473200"/>
          <p14:tracePt t="236065" x="1708150" y="1543050"/>
          <p14:tracePt t="236100" x="1727200" y="1587500"/>
          <p14:tracePt t="236912" x="1701800" y="1574800"/>
          <p14:tracePt t="236945" x="1644650" y="1574800"/>
          <p14:tracePt t="236972" x="1536700" y="1549400"/>
          <p14:tracePt t="237002" x="1447800" y="1536700"/>
          <p14:tracePt t="237033" x="1403350" y="1524000"/>
          <p14:tracePt t="237063" x="1371600" y="1504950"/>
          <p14:tracePt t="237098" x="1358900" y="1498600"/>
          <p14:tracePt t="237143" x="1358900" y="1524000"/>
          <p14:tracePt t="237171" x="1358900" y="1568450"/>
          <p14:tracePt t="237212" x="1358900" y="1574800"/>
          <p14:tracePt t="237302" x="1358900" y="1562100"/>
          <p14:tracePt t="237503" x="1358900" y="1555750"/>
          <p14:tracePt t="237547" x="1358900" y="1524000"/>
          <p14:tracePt t="237580" x="1352550" y="1511300"/>
          <p14:tracePt t="237653" x="1352550" y="1504950"/>
          <p14:tracePt t="237845" x="1352550" y="1587500"/>
          <p14:tracePt t="237879" x="1447800" y="1790700"/>
          <p14:tracePt t="237912" x="1657350" y="2012950"/>
          <p14:tracePt t="237939" x="1739900" y="2082800"/>
          <p14:tracePt t="238002" x="1778000" y="2108200"/>
          <p14:tracePt t="238030" x="1803400" y="2139950"/>
          <p14:tracePt t="238065" x="1911350" y="2190750"/>
          <p14:tracePt t="238096" x="2025650" y="2216150"/>
          <p14:tracePt t="238123" x="2063750" y="2228850"/>
          <p14:tracePt t="238155" x="2070100" y="2228850"/>
          <p14:tracePt t="238195" x="2127250" y="2260600"/>
          <p14:tracePt t="238221" x="2197100" y="2298700"/>
          <p14:tracePt t="238250" x="2292350" y="2336800"/>
          <p14:tracePt t="238269" x="2336800" y="2355850"/>
          <p14:tracePt t="238281" x="2349500" y="2362200"/>
          <p14:tracePt t="238312" x="2590800" y="2444750"/>
          <p14:tracePt t="238346" x="2851150" y="2508250"/>
          <p14:tracePt t="238397" x="2774950" y="2457450"/>
          <p14:tracePt t="238428" x="2667000" y="2438400"/>
          <p14:tracePt t="238455" x="2647950" y="2438400"/>
          <p14:tracePt t="238483" x="2584450" y="2438400"/>
          <p14:tracePt t="238515" x="2400300" y="2444750"/>
          <p14:tracePt t="238548" x="2171700" y="2495550"/>
          <p14:tracePt t="238581" x="2082800" y="2552700"/>
          <p14:tracePt t="238612" x="2101850" y="2622550"/>
          <p14:tracePt t="238650" x="2254250" y="2641600"/>
          <p14:tracePt t="238682" x="2514600" y="2641600"/>
          <p14:tracePt t="238715" x="2590800" y="2641600"/>
          <p14:tracePt t="238879" x="2616200" y="2635250"/>
          <p14:tracePt t="238907" x="2698750" y="2609850"/>
          <p14:tracePt t="238940" x="2749550" y="2609850"/>
          <p14:tracePt t="239029" x="2730500" y="2609850"/>
          <p14:tracePt t="239063" x="2667000" y="2584450"/>
          <p14:tracePt t="239098" x="2565400" y="2559050"/>
          <p14:tracePt t="239132" x="2495550" y="2559050"/>
          <p14:tracePt t="239179" x="2495550" y="2565400"/>
          <p14:tracePt t="239212" x="2527300" y="2565400"/>
          <p14:tracePt t="239284" x="2520950" y="2559050"/>
          <p14:tracePt t="239330" x="2489200" y="2540000"/>
          <p14:tracePt t="239362" x="2476500" y="2520950"/>
          <p14:tracePt t="239795" x="2419350" y="2425700"/>
          <p14:tracePt t="239832" x="2279650" y="2305050"/>
          <p14:tracePt t="239865" x="2070100" y="2120900"/>
          <p14:tracePt t="239897" x="1873250" y="1905000"/>
          <p14:tracePt t="239924" x="1835150" y="1847850"/>
          <p14:tracePt t="239985" x="1835150" y="1816100"/>
          <p14:tracePt t="240015" x="1835150" y="1784350"/>
          <p14:tracePt t="240049" x="1828800" y="1778000"/>
          <p14:tracePt t="240297" x="1974850" y="1822450"/>
          <p14:tracePt t="240332" x="3136900" y="2114550"/>
          <p14:tracePt t="240365" x="4349750" y="2508250"/>
          <p14:tracePt t="240390" x="4679950" y="2686050"/>
          <p14:tracePt t="240423" x="4806950" y="2940050"/>
          <p14:tracePt t="240457" x="4972050" y="3384550"/>
          <p14:tracePt t="240482" x="5124450" y="3740150"/>
          <p14:tracePt t="240516" x="5886450" y="4464050"/>
          <p14:tracePt t="240548" x="7696200" y="5226050"/>
          <p14:tracePt t="240595" x="8807450" y="5448300"/>
          <p14:tracePt t="240616" x="8807450" y="5429250"/>
          <p14:tracePt t="240648" x="8731250" y="5327650"/>
          <p14:tracePt t="240682" x="8680450" y="5276850"/>
          <p14:tracePt t="240715" x="8566150" y="5168900"/>
          <p14:tracePt t="240749" x="8407400" y="5067300"/>
          <p14:tracePt t="240782" x="8261350" y="4959350"/>
          <p14:tracePt t="240816" x="8248650" y="4927600"/>
          <p14:tracePt t="240861" x="8248650" y="4914900"/>
          <p14:tracePt t="240891" x="8204200" y="4870450"/>
          <p14:tracePt t="240922" x="8096250" y="4838700"/>
          <p14:tracePt t="240956" x="7791450" y="4832350"/>
          <p14:tracePt t="240982" x="7727950" y="4832350"/>
          <p14:tracePt t="241016" x="7702550" y="4813300"/>
          <p14:tracePt t="241048" x="7645400" y="4718050"/>
          <p14:tracePt t="241082" x="7620000" y="4679950"/>
          <p14:tracePt t="241112" x="7620000" y="4673600"/>
          <p14:tracePt t="241179" x="7600950" y="4660900"/>
          <p14:tracePt t="241262" x="7581900" y="4597400"/>
          <p14:tracePt t="241281" x="7562850" y="4572000"/>
          <p14:tracePt t="241315" x="7556500" y="4565650"/>
          <p14:tracePt t="241362" x="7556500" y="4572000"/>
          <p14:tracePt t="241389" x="7537450" y="4591050"/>
          <p14:tracePt t="241424" x="7518400" y="4635500"/>
          <p14:tracePt t="241456" x="7493000" y="4705350"/>
          <p14:tracePt t="241482" x="7486650" y="4711700"/>
          <p14:tracePt t="241597" x="7486650" y="4654550"/>
          <p14:tracePt t="241630" x="7486650" y="4635500"/>
          <p14:tracePt t="241985" x="7486650" y="4629150"/>
          <p14:tracePt t="242237" x="7486650" y="4641850"/>
          <p14:tracePt t="242281" x="7499350" y="4679950"/>
          <p14:tracePt t="242314" x="7512050" y="4692650"/>
          <p14:tracePt t="242454" x="7524750" y="4686300"/>
          <p14:tracePt t="242510" x="7524750" y="4660900"/>
          <p14:tracePt t="242580" x="7537450" y="4692650"/>
          <p14:tracePt t="242796" x="7543800" y="4699000"/>
          <p14:tracePt t="242929" x="7562850" y="4730750"/>
          <p14:tracePt t="242962" x="7600950" y="4775200"/>
          <p14:tracePt t="242992" x="7607300" y="4781550"/>
          <p14:tracePt t="243046" x="7613650" y="4775200"/>
          <p14:tracePt t="243080" x="7626350" y="4743450"/>
          <p14:tracePt t="243108" x="7626350" y="4730750"/>
          <p14:tracePt t="243140" x="7632700" y="4711700"/>
          <p14:tracePt t="243437" x="7632700" y="4718050"/>
          <p14:tracePt t="243473" x="7639050" y="4724400"/>
          <p14:tracePt t="243530" x="7651750" y="4730750"/>
          <p14:tracePt t="243563" x="7670800" y="4705350"/>
          <p14:tracePt t="243647" x="7683500" y="4699000"/>
          <p14:tracePt t="243862" x="7677150" y="4629150"/>
          <p14:tracePt t="243896" x="7486650" y="4464050"/>
          <p14:tracePt t="243921" x="7277100" y="4349750"/>
          <p14:tracePt t="243957" x="7048500" y="4203700"/>
          <p14:tracePt t="243987" x="6889750" y="4095750"/>
          <p14:tracePt t="244014" x="6642100" y="3994150"/>
          <p14:tracePt t="244051" x="6400800" y="3975100"/>
          <p14:tracePt t="244061" x="6375400" y="3975100"/>
          <p14:tracePt t="244099" x="6242050" y="3975100"/>
          <p14:tracePt t="244134" x="6146800" y="3943350"/>
          <p14:tracePt t="244155" x="6096000" y="3937000"/>
          <p14:tracePt t="244191" x="5937250" y="3937000"/>
          <p14:tracePt t="244220" x="5816600" y="3937000"/>
          <p14:tracePt t="244255" x="5695950" y="3937000"/>
          <p14:tracePt t="244284" x="5619750" y="3956050"/>
          <p14:tracePt t="244315" x="5613400" y="4019550"/>
          <p14:tracePt t="244429" x="5772150" y="4064000"/>
          <p14:tracePt t="244455" x="6051550" y="4083050"/>
          <p14:tracePt t="244484" x="6343650" y="4076700"/>
          <p14:tracePt t="244516" x="6438900" y="4032250"/>
          <p14:tracePt t="244549" x="6438900" y="3987800"/>
          <p14:tracePt t="244583" x="6426200" y="3949700"/>
          <p14:tracePt t="244613" x="6394450" y="3930650"/>
          <p14:tracePt t="244640" x="6350000" y="3924300"/>
          <p14:tracePt t="244679" x="6102350" y="3905250"/>
          <p14:tracePt t="244706" x="5937250" y="3911600"/>
          <p14:tracePt t="244733" x="5867400" y="3975100"/>
          <p14:tracePt t="244766" x="5867400" y="4013200"/>
          <p14:tracePt t="244784" x="5880100" y="4013200"/>
          <p14:tracePt t="244818" x="5975350" y="4019550"/>
          <p14:tracePt t="244850" x="6261100" y="4051300"/>
          <p14:tracePt t="244880" x="6438900" y="4051300"/>
          <p14:tracePt t="244922" x="6445250" y="4019550"/>
          <p14:tracePt t="244957" x="6426200" y="4013200"/>
          <p14:tracePt t="244998" x="6375400" y="4000500"/>
          <p14:tracePt t="245032" x="6330950" y="3994150"/>
          <p14:tracePt t="245097" x="6419850" y="4000500"/>
          <p14:tracePt t="245124" x="6477000" y="3994150"/>
          <p14:tracePt t="245157" x="6483350" y="3987800"/>
          <p14:tracePt t="245190" x="6457950" y="3981450"/>
          <p14:tracePt t="245224" x="6356350" y="3981450"/>
          <p14:tracePt t="245250" x="6242050" y="3987800"/>
          <p14:tracePt t="245283" x="6203950" y="3987800"/>
          <p14:tracePt t="245315" x="6299200" y="4000500"/>
          <p14:tracePt t="245346" x="6565900" y="4038600"/>
          <p14:tracePt t="245379" x="6807200" y="4089400"/>
          <p14:tracePt t="245406" x="6870700" y="4127500"/>
          <p14:tracePt t="245441" x="6934200" y="4197350"/>
          <p14:tracePt t="245474" x="6972300" y="4260850"/>
          <p14:tracePt t="245500" x="7035800" y="4362450"/>
          <p14:tracePt t="245533" x="7131050" y="4438650"/>
          <p14:tracePt t="245566" x="7181850" y="4451350"/>
          <p14:tracePt t="245627" x="7188200" y="4425950"/>
          <p14:tracePt t="245655" x="7188200" y="4400550"/>
          <p14:tracePt t="245690" x="7188200" y="4362450"/>
          <p14:tracePt t="245717" x="7188200" y="4356100"/>
          <p14:tracePt t="245749" x="7194550" y="4349750"/>
          <p14:tracePt t="245783" x="7194550" y="4381500"/>
          <p14:tracePt t="245816" x="7226300" y="4502150"/>
          <p14:tracePt t="245849" x="7283450" y="4616450"/>
          <p14:tracePt t="245879" x="7404100" y="4819650"/>
          <p14:tracePt t="245905" x="7473950" y="4972050"/>
          <p14:tracePt t="245946" x="7512050" y="5080000"/>
          <p14:tracePt t="245972" x="7512050" y="5111750"/>
          <p14:tracePt t="246030" x="7454900" y="5118100"/>
          <p14:tracePt t="246063" x="7289800" y="5060950"/>
          <p14:tracePt t="246098" x="7213600" y="4965700"/>
          <p14:tracePt t="246133" x="7302500" y="4826000"/>
          <p14:tracePt t="246166" x="7334250" y="4800600"/>
          <p14:tracePt t="246207" x="7346950" y="4832350"/>
          <p14:tracePt t="246241" x="7346950" y="4857750"/>
          <p14:tracePt t="246896" x="7200900" y="4749800"/>
          <p14:tracePt t="246923" x="6788150" y="4533900"/>
          <p14:tracePt t="246958" x="5162550" y="3886200"/>
          <p14:tracePt t="246983" x="3784600" y="3441700"/>
          <p14:tracePt t="247016" x="2578100" y="2984500"/>
          <p14:tracePt t="247062" x="2095500" y="2584450"/>
          <p14:tracePt t="247100" x="1993900" y="2425700"/>
          <p14:tracePt t="247139" x="1987550" y="2413000"/>
          <p14:tracePt t="247174" x="1987550" y="2406650"/>
          <p14:tracePt t="247207" x="1936750" y="2336800"/>
          <p14:tracePt t="247251" x="1778000" y="2254250"/>
          <p14:tracePt t="247295" x="1758950" y="2203450"/>
          <p14:tracePt t="247333" x="1758950" y="2006600"/>
          <p14:tracePt t="247366" x="1758950" y="1816100"/>
          <p14:tracePt t="247405" x="1733550" y="1708150"/>
          <p14:tracePt t="247447" x="1695450" y="1663700"/>
          <p14:tracePt t="247469" x="1676400" y="1663700"/>
          <p14:tracePt t="247505" x="1663700" y="1663700"/>
          <p14:tracePt t="247578" x="1644650" y="1657350"/>
          <p14:tracePt t="247614" x="1631950" y="1644650"/>
          <p14:tracePt t="247702" x="1625600" y="1638300"/>
          <p14:tracePt t="247740" x="1581150" y="1638300"/>
          <p14:tracePt t="247750" x="1568450" y="1638300"/>
          <p14:tracePt t="247787" x="1555750" y="1638300"/>
          <p14:tracePt t="247914" x="1530350" y="1612900"/>
          <p14:tracePt t="247955" x="1524000" y="1593850"/>
          <p14:tracePt t="247983" x="1511300" y="1568450"/>
          <p14:tracePt t="248032" x="1504950" y="1543050"/>
          <p14:tracePt t="248066" x="1492250" y="1530350"/>
          <p14:tracePt t="248113" x="1485900" y="1485900"/>
          <p14:tracePt t="248219" x="1479550" y="1473200"/>
          <p14:tracePt t="248256" x="1473200" y="1466850"/>
          <p14:tracePt t="248947" x="1473200" y="1460500"/>
          <p14:tracePt t="249045" x="1435100" y="1568450"/>
          <p14:tracePt t="249064" x="1403350" y="1651000"/>
          <p14:tracePt t="249100" x="1352550" y="1860550"/>
          <p14:tracePt t="249132" x="1289050" y="1962150"/>
          <p14:tracePt t="249187" x="1270000" y="1962150"/>
          <p14:tracePt t="249231" x="1117600" y="1943100"/>
          <p14:tracePt t="249250" x="1066800" y="1924050"/>
          <p14:tracePt t="249284" x="1066800" y="1911350"/>
          <p14:tracePt t="249347" x="1066800" y="1905000"/>
          <p14:tracePt t="249375" x="1098550" y="1930400"/>
          <p14:tracePt t="249407" x="1200150" y="1968500"/>
          <p14:tracePt t="249441" x="1212850" y="1968500"/>
          <p14:tracePt t="249521" x="1212850" y="1974850"/>
          <p14:tracePt t="249577" x="1250950" y="2012950"/>
          <p14:tracePt t="249614" x="1358900" y="2127250"/>
          <p14:tracePt t="249647" x="1447800" y="2203450"/>
          <p14:tracePt t="249680" x="1466850" y="2241550"/>
          <p14:tracePt t="249721" x="1466850" y="2260600"/>
          <p14:tracePt t="249749" x="1466850" y="2311400"/>
          <p14:tracePt t="249782" x="1466850" y="2432050"/>
          <p14:tracePt t="249814" x="1466850" y="2597150"/>
          <p14:tracePt t="249849" x="1466850" y="2660650"/>
          <p14:tracePt t="249930" x="1454150" y="2673350"/>
          <p14:tracePt t="249972" x="1441450" y="2686050"/>
          <p14:tracePt t="250064" x="1454150" y="2692400"/>
          <p14:tracePt t="250098" x="1574800" y="2692400"/>
          <p14:tracePt t="250125" x="1803400" y="2692400"/>
          <p14:tracePt t="250158" x="2336800" y="2762250"/>
          <p14:tracePt t="250191" x="3200400" y="2895600"/>
          <p14:tracePt t="250224" x="3600450" y="2933700"/>
          <p14:tracePt t="250298" x="3613150" y="2933700"/>
          <p14:tracePt t="250437" x="3606800" y="2914650"/>
          <p14:tracePt t="250471" x="3606800" y="2908300"/>
          <p14:tracePt t="250522" x="3524250" y="2863850"/>
          <p14:tracePt t="250551" x="3295650" y="2768600"/>
          <p14:tracePt t="250583" x="2673350" y="2540000"/>
          <p14:tracePt t="250617" x="2419350" y="2432050"/>
          <p14:tracePt t="250650" x="2317750" y="2343150"/>
          <p14:tracePt t="250683" x="2203450" y="2178050"/>
          <p14:tracePt t="250717" x="1993900" y="1924050"/>
          <p14:tracePt t="250761" x="1993900" y="1917700"/>
          <p14:tracePt t="250789" x="1987550" y="1917700"/>
          <p14:tracePt t="250896" x="1993900" y="1936750"/>
          <p14:tracePt t="250924" x="2012950" y="1943100"/>
          <p14:tracePt t="250957" x="2044700" y="1968500"/>
          <p14:tracePt t="251002" x="2235200" y="2095500"/>
          <p14:tracePt t="251038" x="2641600" y="2355850"/>
          <p14:tracePt t="251066" x="2813050" y="2451100"/>
          <p14:tracePt t="251100" x="3003550" y="2514600"/>
          <p14:tracePt t="251132" x="3092450" y="2527300"/>
          <p14:tracePt t="251197" x="3105150" y="2533650"/>
          <p14:tracePt t="251397" x="3041650" y="2590800"/>
          <p14:tracePt t="251424" x="2965450" y="2647950"/>
          <p14:tracePt t="251458" x="2863850" y="2705100"/>
          <p14:tracePt t="251495" x="2762250" y="2724150"/>
          <p14:tracePt t="251522" x="2717800" y="2736850"/>
          <p14:tracePt t="251567" x="2692400" y="2762250"/>
          <p14:tracePt t="251686" x="2692400" y="2781300"/>
          <p14:tracePt t="251830" x="2698750" y="2781300"/>
          <p14:tracePt t="251866" x="2762250" y="2825750"/>
          <p14:tracePt t="251897" x="2997200" y="2882900"/>
          <p14:tracePt t="251923" x="3295650" y="2895600"/>
          <p14:tracePt t="251962" x="3435350" y="2863850"/>
          <p14:tracePt t="251989" x="3435350" y="2857500"/>
          <p14:tracePt t="252099" x="3346450" y="2774950"/>
          <p14:tracePt t="252131" x="3251200" y="2730500"/>
          <p14:tracePt t="252158" x="3162300" y="2711450"/>
          <p14:tracePt t="252203" x="3155950" y="2711450"/>
          <p14:tracePt t="252264" x="3067050" y="2660650"/>
          <p14:tracePt t="252315" x="3136900" y="2717800"/>
          <p14:tracePt t="252347" x="3397250" y="2794000"/>
          <p14:tracePt t="252381" x="3460750" y="2800350"/>
          <p14:tracePt t="252408" x="3467100" y="2794000"/>
          <p14:tracePt t="252453" x="3384550" y="2787650"/>
          <p14:tracePt t="252490" x="3314700" y="2787650"/>
          <p14:tracePt t="252516" x="3302000" y="2787650"/>
          <p14:tracePt t="252567" x="3308350" y="2781300"/>
          <p14:tracePt t="252687" x="3308350" y="2787650"/>
          <p14:tracePt t="252786" x="3314700" y="2787650"/>
          <p14:tracePt t="252831" x="3365500" y="2800350"/>
          <p14:tracePt t="252866" x="3384550" y="2806700"/>
          <p14:tracePt t="252943" x="3429000" y="2806700"/>
          <p14:tracePt t="252970" x="3467100" y="2806700"/>
          <p14:tracePt t="253007" x="3479800" y="2806700"/>
          <p14:tracePt t="253214" x="3479800" y="2787650"/>
          <p14:tracePt t="253272" x="3479800" y="2743200"/>
          <p14:tracePt t="253281" x="3473450" y="2724150"/>
          <p14:tracePt t="253317" x="3435350" y="2584450"/>
          <p14:tracePt t="253331" x="3416300" y="2533650"/>
          <p14:tracePt t="253366" x="3359150" y="2362200"/>
          <p14:tracePt t="253413" x="3352800" y="2387600"/>
          <p14:tracePt t="253440" x="3352800" y="2463800"/>
          <p14:tracePt t="253468" x="3352800" y="2501900"/>
          <p14:tracePt t="253501" x="3346450" y="2508250"/>
          <p14:tracePt t="253565" x="3346450" y="2489200"/>
          <p14:tracePt t="254193" x="3346450" y="2495550"/>
          <p14:tracePt t="254227" x="3346450" y="2508250"/>
          <p14:tracePt t="255431" x="3536950" y="2647950"/>
          <p14:tracePt t="255459" x="4343400" y="3060700"/>
          <p14:tracePt t="255484" x="5613400" y="3702050"/>
          <p14:tracePt t="255517" x="7264400" y="4654550"/>
          <p14:tracePt t="255551" x="7562850" y="4991100"/>
          <p14:tracePt t="255584" x="7639050" y="5245100"/>
          <p14:tracePt t="255618" x="7683500" y="5429250"/>
          <p14:tracePt t="255651" x="7696200" y="5467350"/>
          <p14:tracePt t="255684" x="7708900" y="5518150"/>
          <p14:tracePt t="255708" x="7759700" y="5581650"/>
          <p14:tracePt t="255738" x="7893050" y="5734050"/>
          <p14:tracePt t="255767" x="8115300" y="5962650"/>
          <p14:tracePt t="255799" x="8210550" y="6032500"/>
          <p14:tracePt t="255844" x="8255000" y="6019800"/>
          <p14:tracePt t="255875" x="8293100" y="5930900"/>
          <p14:tracePt t="255909" x="8394700" y="5689600"/>
          <p14:tracePt t="255948" x="8413750" y="5638800"/>
          <p14:tracePt t="256037" x="8413750" y="5613400"/>
          <p14:tracePt t="256067" x="8356600" y="5556250"/>
          <p14:tracePt t="256102" x="8305800" y="5448300"/>
          <p14:tracePt t="256134" x="8293100" y="5321300"/>
          <p14:tracePt t="256168" x="8261350" y="5232400"/>
          <p14:tracePt t="256219" x="8248650" y="5238750"/>
          <p14:tracePt t="256251" x="8235950" y="5251450"/>
          <p14:tracePt t="256284" x="8223250" y="5251450"/>
          <p14:tracePt t="256316" x="8197850" y="5276850"/>
          <p14:tracePt t="256352" x="8197850" y="5283200"/>
          <p14:tracePt t="256439" x="8197850" y="5295900"/>
          <p14:tracePt t="256482" x="8185150" y="5340350"/>
          <p14:tracePt t="256563" x="8178800" y="5340350"/>
          <p14:tracePt t="256647" x="8178800" y="5334000"/>
          <p14:tracePt t="256665" x="8178800" y="5327650"/>
          <p14:tracePt t="256782" x="8153400" y="5334000"/>
          <p14:tracePt t="256864" x="8153400" y="5295900"/>
          <p14:tracePt t="257098" x="8191500" y="5270500"/>
          <p14:tracePt t="257133" x="8464550" y="5238750"/>
          <p14:tracePt t="257182" x="8528050" y="5219700"/>
          <p14:tracePt t="257215" x="8553450" y="5251450"/>
          <p14:tracePt t="257256" x="8553450" y="5257800"/>
          <p14:tracePt t="257380" x="8477250" y="5213350"/>
          <p14:tracePt t="257414" x="6851650" y="4648200"/>
          <p14:tracePt t="257443" x="5295900" y="4273550"/>
          <p14:tracePt t="257476" x="3689350" y="3829050"/>
          <p14:tracePt t="257502" x="2889250" y="3384550"/>
          <p14:tracePt t="257535" x="2514600" y="2914650"/>
          <p14:tracePt t="257568" x="2311400" y="2590800"/>
          <p14:tracePt t="257601" x="2235200" y="2406650"/>
          <p14:tracePt t="257634" x="2095500" y="2247900"/>
          <p14:tracePt t="257668" x="1905000" y="2152650"/>
          <p14:tracePt t="257690" x="1860550" y="2120900"/>
          <p14:tracePt t="257721" x="1828800" y="2089150"/>
          <p14:tracePt t="257757" x="1746250" y="2019300"/>
          <p14:tracePt t="257786" x="1733550" y="1993900"/>
          <p14:tracePt t="257817" x="1720850" y="1911350"/>
          <p14:tracePt t="257851" x="1619250" y="1720850"/>
          <p14:tracePt t="257884" x="1568450" y="1663700"/>
          <p14:tracePt t="257989" x="1555750" y="1651000"/>
          <p14:tracePt t="258047" x="1555750" y="1625600"/>
          <p14:tracePt t="258083" x="1498600" y="1530350"/>
          <p14:tracePt t="258115" x="1466850" y="1447800"/>
          <p14:tracePt t="258148" x="1466850" y="1416050"/>
          <p14:tracePt t="258174" x="1460500" y="1397000"/>
          <p14:tracePt t="258456" x="1473200" y="1441450"/>
          <p14:tracePt t="258491" x="1479550" y="1511300"/>
          <p14:tracePt t="258518" x="1492250" y="1587500"/>
          <p14:tracePt t="258551" x="1492250" y="1606550"/>
          <p14:tracePt t="258881" x="1473200" y="1670050"/>
          <p14:tracePt t="258909" x="1466850" y="1720850"/>
          <p14:tracePt t="258943" x="1466850" y="1739900"/>
          <p14:tracePt t="259099" x="1485900" y="1739900"/>
          <p14:tracePt t="259149" x="1485900" y="1746250"/>
          <p14:tracePt t="259157" x="1485900" y="1758950"/>
          <p14:tracePt t="259199" x="1485900" y="1797050"/>
          <p14:tracePt t="259349" x="1485900" y="1778000"/>
          <p14:tracePt t="259554" x="1485900" y="1758950"/>
          <p14:tracePt t="260756" x="1485900" y="1778000"/>
          <p14:tracePt t="261066" x="1485900" y="1765300"/>
          <p14:tracePt t="261599" x="1492250" y="1758950"/>
          <p14:tracePt t="261634" x="1517650" y="1778000"/>
          <p14:tracePt t="261669" x="1574800" y="1809750"/>
          <p14:tracePt t="261688" x="1587500" y="1828800"/>
          <p14:tracePt t="261725" x="1651000" y="1854200"/>
          <p14:tracePt t="261752" x="1720850" y="1879600"/>
          <p14:tracePt t="261785" x="1752600" y="1898650"/>
          <p14:tracePt t="261818" x="1790700" y="1917700"/>
          <p14:tracePt t="261848" x="1879600" y="1968500"/>
          <p14:tracePt t="261883" x="1911350" y="1987550"/>
          <p14:tracePt t="261915" x="1974850" y="2044700"/>
          <p14:tracePt t="261943" x="2101850" y="2127250"/>
          <p14:tracePt t="261976" x="2292350" y="2222500"/>
          <p14:tracePt t="262002" x="2362200" y="2254250"/>
          <p14:tracePt t="262035" x="2444750" y="2305050"/>
          <p14:tracePt t="262069" x="2571750" y="2368550"/>
          <p14:tracePt t="262101" x="2736850" y="2444750"/>
          <p14:tracePt t="262134" x="2768600" y="2463800"/>
          <p14:tracePt t="262169" x="2870200" y="2508250"/>
          <p14:tracePt t="262191" x="3009900" y="2578100"/>
          <p14:tracePt t="262221" x="3194050" y="2628900"/>
          <p14:tracePt t="262258" x="3289300" y="2654300"/>
          <p14:tracePt t="262286" x="3289300" y="2660650"/>
          <p14:tracePt t="262318" x="3321050" y="2673350"/>
          <p14:tracePt t="262352" x="3333750" y="2679700"/>
          <p14:tracePt t="262393" x="3352800" y="2686050"/>
          <p14:tracePt t="262432" x="3416300" y="2724150"/>
          <p14:tracePt t="262460" x="3454400" y="2743200"/>
          <p14:tracePt t="262492" x="3473450" y="2755900"/>
          <p14:tracePt t="262535" x="3486150" y="2781300"/>
          <p14:tracePt t="262567" x="3486150" y="2794000"/>
          <p14:tracePt t="262647" x="3486150" y="2800350"/>
          <p14:tracePt t="262658" x="3492500" y="2806700"/>
          <p14:tracePt t="263800" x="3352800" y="2749550"/>
          <p14:tracePt t="263835" x="2343150" y="2305050"/>
          <p14:tracePt t="263882" x="1035050" y="1587500"/>
          <p14:tracePt t="263910" x="946150" y="1422400"/>
          <p14:tracePt t="263943" x="946150" y="1403350"/>
          <p14:tracePt t="263976" x="971550" y="1403350"/>
          <p14:tracePt t="264019" x="1009650" y="1409700"/>
          <p14:tracePt t="264051" x="1047750" y="1390650"/>
          <p14:tracePt t="264084" x="1054100" y="1346200"/>
          <p14:tracePt t="264116" x="1054100" y="1339850"/>
          <p14:tracePt t="264142" x="1073150" y="1460500"/>
          <p14:tracePt t="264169" x="1181100" y="1689100"/>
          <p14:tracePt t="264188" x="1263650" y="1790700"/>
          <p14:tracePt t="264222" x="1371600" y="1816100"/>
          <p14:tracePt t="264252" x="1416050" y="1797050"/>
          <p14:tracePt t="264315" x="1441450" y="1809750"/>
          <p14:tracePt t="264352" x="1498600" y="1841500"/>
          <p14:tracePt t="264376" x="1530350" y="1841500"/>
          <p14:tracePt t="264409" x="1581150" y="1841500"/>
          <p14:tracePt t="264523" x="1562100" y="1816100"/>
          <p14:tracePt t="264550" x="1504950" y="1790700"/>
          <p14:tracePt t="264587" x="1460500" y="1765300"/>
          <p14:tracePt t="264651" x="1454150" y="1752600"/>
          <p14:tracePt t="264678" x="1435100" y="1746250"/>
          <p14:tracePt t="264704" x="1409700" y="1727200"/>
          <p14:tracePt t="264783" x="1422400" y="1752600"/>
          <p14:tracePt t="264820" x="1479550" y="1778000"/>
          <p14:tracePt t="264852" x="1587500" y="1828800"/>
          <p14:tracePt t="264886" x="1943100" y="1936750"/>
          <p14:tracePt t="264909" x="2012950" y="1962150"/>
          <p14:tracePt t="264943" x="2070100" y="2012950"/>
          <p14:tracePt t="264976" x="2190750" y="2114550"/>
          <p14:tracePt t="265002" x="2273300" y="2178050"/>
          <p14:tracePt t="265035" x="2355850" y="2228850"/>
          <p14:tracePt t="265069" x="2489200" y="2298700"/>
          <p14:tracePt t="265103" x="2622550" y="2368550"/>
          <p14:tracePt t="265132" x="2667000" y="2393950"/>
          <p14:tracePt t="265165" x="2774950" y="2470150"/>
          <p14:tracePt t="265193" x="2940050" y="2552700"/>
          <p14:tracePt t="265221" x="3028950" y="2584450"/>
          <p14:tracePt t="265253" x="3048000" y="2597150"/>
          <p14:tracePt t="265286" x="3124200" y="2641600"/>
          <p14:tracePt t="265319" x="3232150" y="2679700"/>
          <p14:tracePt t="265353" x="3263900" y="2686050"/>
          <p14:tracePt t="265393" x="3327400" y="2749550"/>
          <p14:tracePt t="265426" x="3435350" y="2800350"/>
          <p14:tracePt t="265458" x="3467100" y="2806700"/>
          <p14:tracePt t="265550" x="3505200" y="2832100"/>
          <p14:tracePt t="265650" x="3511550" y="2838450"/>
          <p14:tracePt t="265932" x="3390900" y="2711450"/>
          <p14:tracePt t="265959" x="3079750" y="2540000"/>
          <p14:tracePt t="265987" x="2857500" y="2451100"/>
          <p14:tracePt t="266019" x="2597150" y="2330450"/>
          <p14:tracePt t="266053" x="2419350" y="2171700"/>
          <p14:tracePt t="266085" x="2203450" y="1949450"/>
          <p14:tracePt t="266116" x="2006600" y="1841500"/>
          <p14:tracePt t="266149" x="1936750" y="1828800"/>
          <p14:tracePt t="266183" x="1873250" y="1860550"/>
          <p14:tracePt t="266225" x="1847850" y="1930400"/>
          <p14:tracePt t="266269" x="2038350" y="2241550"/>
          <p14:tracePt t="266300" x="2438400" y="2705100"/>
          <p14:tracePt t="266338" x="2705100" y="3117850"/>
          <p14:tracePt t="266369" x="2774950" y="3206750"/>
          <p14:tracePt t="266403" x="2774950" y="3219450"/>
          <p14:tracePt t="266441" x="2768600" y="3213100"/>
          <p14:tracePt t="266470" x="2755900" y="3187700"/>
          <p14:tracePt t="266518" x="2749550" y="3181350"/>
          <p14:tracePt t="266551" x="2717800" y="3181350"/>
          <p14:tracePt t="266616" x="2698750" y="3168650"/>
          <p14:tracePt t="266691" x="2698750" y="3175000"/>
          <p14:tracePt t="266757" x="2686050" y="3175000"/>
          <p14:tracePt t="266787" x="2667000" y="3149600"/>
          <p14:tracePt t="266819" x="2660650" y="3149600"/>
          <p14:tracePt t="266899" x="2686050" y="3155950"/>
          <p14:tracePt t="266972" x="2622550" y="3149600"/>
          <p14:tracePt t="267002" x="2533650" y="3130550"/>
          <p14:tracePt t="267036" x="2501900" y="3124200"/>
          <p14:tracePt t="267086" x="2578100" y="3149600"/>
          <p14:tracePt t="267118" x="2667000" y="3155950"/>
          <p14:tracePt t="267161" x="2673350" y="3155950"/>
          <p14:tracePt t="267181" x="2622550" y="3136900"/>
          <p14:tracePt t="267209" x="2590800" y="3136900"/>
          <p14:tracePt t="267400" x="2565400" y="3130550"/>
          <p14:tracePt t="268050" x="2514600" y="3086100"/>
          <p14:tracePt t="268085" x="2362200" y="2940050"/>
          <p14:tracePt t="268111" x="1987550" y="2559050"/>
          <p14:tracePt t="268151" x="1524000" y="1866900"/>
          <p14:tracePt t="268190" x="1098550" y="1066800"/>
          <p14:tracePt t="268226" x="869950" y="647700"/>
          <p14:tracePt t="268253" x="863600" y="647700"/>
          <p14:tracePt t="268287" x="857250" y="647700"/>
          <p14:tracePt t="268440" x="863600" y="698500"/>
          <p14:tracePt t="268477" x="1009650" y="844550"/>
          <p14:tracePt t="268503" x="1181100" y="984250"/>
          <p14:tracePt t="268549" x="1257300" y="1041400"/>
          <p14:tracePt t="268633" x="1263650" y="1047750"/>
          <p14:tracePt t="268806" x="1308100" y="1092200"/>
          <p14:tracePt t="268836" x="1993900" y="1479550"/>
          <p14:tracePt t="268869" x="4171950" y="2755900"/>
          <p14:tracePt t="268903" x="7334250" y="4889500"/>
          <p14:tracePt t="268943" x="8312150" y="5810250"/>
          <p14:tracePt t="268977" x="8362950" y="5924550"/>
          <p14:tracePt t="269031" x="8318500" y="5867400"/>
          <p14:tracePt t="269131" x="8274050" y="5829300"/>
          <p14:tracePt t="269158" x="8235950" y="5797550"/>
          <p14:tracePt t="269200" x="8153400" y="5670550"/>
          <p14:tracePt t="269227" x="8134350" y="5600700"/>
          <p14:tracePt t="269252" x="8134350" y="5549900"/>
          <p14:tracePt t="269284" x="8134350" y="5543550"/>
          <p14:tracePt t="269320" x="8140700" y="5499100"/>
          <p14:tracePt t="269353" x="8140700" y="5480050"/>
          <p14:tracePt t="269457" x="8140700" y="5403850"/>
          <p14:tracePt t="269499" x="8153400" y="5378450"/>
          <p14:tracePt t="269616" x="8153400" y="5422900"/>
          <p14:tracePt t="269643" x="8153400" y="5461000"/>
          <p14:tracePt t="269683" x="8166100" y="5473700"/>
          <p14:tracePt t="269717" x="8172450" y="5391150"/>
          <p14:tracePt t="269737" x="8191500" y="5283200"/>
          <p14:tracePt t="269776" x="8204200" y="5245100"/>
          <p14:tracePt t="269805" x="8204200" y="5264150"/>
          <p14:tracePt t="269836" x="8204200" y="5340350"/>
          <p14:tracePt t="269877" x="8216900" y="5359400"/>
          <p14:tracePt t="269911" x="8261350" y="5334000"/>
          <p14:tracePt t="269944" x="8274050" y="5308600"/>
          <p14:tracePt t="270633" x="7759700" y="5010150"/>
          <p14:tracePt t="270660" x="6800850" y="4648200"/>
          <p14:tracePt t="270693" x="5391150" y="4343400"/>
          <p14:tracePt t="270727" x="4076700" y="4318000"/>
          <p14:tracePt t="270753" x="3860800" y="4425950"/>
          <p14:tracePt t="270787" x="3841750" y="4546600"/>
          <p14:tracePt t="270820" x="3924300" y="4591050"/>
          <p14:tracePt t="270846" x="3956050" y="4565650"/>
          <p14:tracePt t="270877" x="3981450" y="4457700"/>
          <p14:tracePt t="270912" x="4006850" y="4375150"/>
          <p14:tracePt t="270956" x="4006850" y="4368800"/>
          <p14:tracePt t="270991" x="4044950" y="4425950"/>
          <p14:tracePt t="271019" x="4203700" y="4572000"/>
          <p14:tracePt t="271055" x="4540250" y="4654550"/>
          <p14:tracePt t="271073" x="4711700" y="4667250"/>
          <p14:tracePt t="271095" x="4851400" y="4654550"/>
          <p14:tracePt t="271128" x="4883150" y="4610100"/>
          <p14:tracePt t="271161" x="4883150" y="4591050"/>
          <p14:tracePt t="271234" x="4851400" y="4521200"/>
          <p14:tracePt t="271255" x="4826000" y="4502150"/>
          <p14:tracePt t="271319" x="4800600" y="4508500"/>
          <p14:tracePt t="271368" x="4781550" y="4527550"/>
          <p14:tracePt t="271473" x="4775200" y="4521200"/>
          <p14:tracePt t="271507" x="4749800" y="4483100"/>
          <p14:tracePt t="271535" x="4718050" y="4451350"/>
          <p14:tracePt t="271570" x="4654550" y="4425950"/>
          <p14:tracePt t="271603" x="4616450" y="4438650"/>
          <p14:tracePt t="271637" x="4591050" y="4533900"/>
          <p14:tracePt t="271670" x="4591050" y="4616450"/>
          <p14:tracePt t="271715" x="4705350" y="4851400"/>
          <p14:tracePt t="271742" x="4756150" y="4972050"/>
          <p14:tracePt t="271771" x="4756150" y="4997450"/>
          <p14:tracePt t="271789" x="4743450" y="4997450"/>
          <p14:tracePt t="271823" x="4629150" y="4889500"/>
          <p14:tracePt t="271853" x="4559300" y="4819650"/>
          <p14:tracePt t="271884" x="4546600" y="4743450"/>
          <p14:tracePt t="271911" x="4578350" y="4686300"/>
          <p14:tracePt t="271934" x="4603750" y="4660900"/>
          <p14:tracePt t="271988" x="4616450" y="4718050"/>
          <p14:tracePt t="272021" x="4622800" y="4870450"/>
          <p14:tracePt t="272054" x="4622800" y="4876800"/>
          <p14:tracePt t="272086" x="4622800" y="4800600"/>
          <p14:tracePt t="272120" x="4622800" y="4756150"/>
          <p14:tracePt t="272161" x="4622800" y="4762500"/>
          <p14:tracePt t="272187" x="4622800" y="4781550"/>
          <p14:tracePt t="272441" x="4622800" y="4794250"/>
          <p14:tracePt t="272582" x="4622800" y="4813300"/>
          <p14:tracePt t="272732" x="4629150" y="4832350"/>
          <p14:tracePt t="272801" x="4686300" y="4870450"/>
          <p14:tracePt t="272836" x="4857750" y="4870450"/>
          <p14:tracePt t="272870" x="5073650" y="4787900"/>
          <p14:tracePt t="272904" x="5105400" y="4737100"/>
          <p14:tracePt t="272945" x="5105400" y="4768850"/>
          <p14:tracePt t="272978" x="5105400" y="4832350"/>
          <p14:tracePt t="273023" x="5073650" y="4826000"/>
          <p14:tracePt t="273056" x="5048250" y="4775200"/>
          <p14:tracePt t="273085" x="5035550" y="4768850"/>
          <p14:tracePt t="273112" x="4997450" y="4768850"/>
          <p14:tracePt t="273150" x="4959350" y="4768850"/>
          <p14:tracePt t="273184" x="4927600" y="4756150"/>
          <p14:tracePt t="273225" x="4902200" y="4730750"/>
          <p14:tracePt t="273348" x="4902200" y="4775200"/>
          <p14:tracePt t="273506" x="4838700" y="4673600"/>
          <p14:tracePt t="273534" x="4622800" y="4445000"/>
          <p14:tracePt t="273569" x="3873500" y="3746500"/>
          <p14:tracePt t="273603" x="3105150" y="3105150"/>
          <p14:tracePt t="273628" x="2514600" y="2686050"/>
          <p14:tracePt t="273661" x="2159000" y="2400300"/>
          <p14:tracePt t="273694" x="2070100" y="2336800"/>
          <p14:tracePt t="273728" x="2032000" y="2324100"/>
          <p14:tracePt t="273765" x="1981200" y="2305050"/>
          <p14:tracePt t="273784" x="1943100" y="2286000"/>
          <p14:tracePt t="273820" x="1924050" y="2279650"/>
          <p14:tracePt t="273853" x="1847850" y="2247900"/>
          <p14:tracePt t="273887" x="1701800" y="2190750"/>
          <p14:tracePt t="273920" x="1479550" y="2165350"/>
          <p14:tracePt t="273953" x="1466850" y="2165350"/>
          <p14:tracePt t="274015" x="1466850" y="2171700"/>
          <p14:tracePt t="274102" x="1473200" y="2171700"/>
          <p14:tracePt t="274583" x="1485900" y="2171700"/>
          <p14:tracePt t="274651" x="1492250" y="2216150"/>
          <p14:tracePt t="274685" x="1504950" y="2235200"/>
          <p14:tracePt t="274741" x="1530350" y="2178050"/>
          <p14:tracePt t="274801" x="1536700" y="2178050"/>
          <p14:tracePt t="274836" x="1536700" y="2209800"/>
          <p14:tracePt t="274871" x="1536700" y="2216150"/>
          <p14:tracePt t="275034" x="1555750" y="2254250"/>
          <p14:tracePt t="275069" x="1581150" y="2254250"/>
          <p14:tracePt t="275103" x="1587500" y="2254250"/>
          <p14:tracePt t="275208" x="1581150" y="2273300"/>
          <p14:tracePt t="275275" x="1682750" y="2279650"/>
          <p14:tracePt t="275304" x="1739900" y="2286000"/>
          <p14:tracePt t="275383" x="1651000" y="2286000"/>
          <p14:tracePt t="275410" x="1606550" y="2286000"/>
          <p14:tracePt t="275498" x="1600200" y="2279650"/>
          <p14:tracePt t="275540" x="1606550" y="2279650"/>
          <p14:tracePt t="275649" x="1612900" y="2279650"/>
          <p14:tracePt t="275668" x="1631950" y="2279650"/>
          <p14:tracePt t="275695" x="1657350" y="2279650"/>
          <p14:tracePt t="275950" x="1771650" y="2324100"/>
          <p14:tracePt t="275982" x="2686050" y="2660650"/>
          <p14:tracePt t="276002" x="3987800" y="3048000"/>
          <p14:tracePt t="276038" x="5111750" y="3371850"/>
          <p14:tracePt t="276070" x="5473700" y="3479800"/>
          <p14:tracePt t="276103" x="5480050" y="3479800"/>
          <p14:tracePt t="276127" x="5530850" y="3517900"/>
          <p14:tracePt t="276162" x="5721350" y="3613150"/>
          <p14:tracePt t="276194" x="5810250" y="3632200"/>
          <p14:tracePt t="276229" x="5861050" y="3625850"/>
          <p14:tracePt t="276265" x="6235700" y="3695700"/>
          <p14:tracePt t="276286" x="6464300" y="3727450"/>
          <p14:tracePt t="276319" x="6584950" y="3727450"/>
          <p14:tracePt t="276354" x="6464300" y="3587750"/>
          <p14:tracePt t="276384" x="6362700" y="3549650"/>
          <p14:tracePt t="276417" x="6216650" y="3498850"/>
          <p14:tracePt t="276450" x="6032500" y="3390900"/>
          <p14:tracePt t="276477" x="5962650" y="3346450"/>
          <p14:tracePt t="276515" x="5943600" y="3327400"/>
          <p14:tracePt t="276551" x="5918200" y="3295650"/>
          <p14:tracePt t="276585" x="5778500" y="3225800"/>
          <p14:tracePt t="276618" x="5657850" y="3219450"/>
          <p14:tracePt t="276650" x="5619750" y="3251200"/>
          <p14:tracePt t="276684" x="5619750" y="3276600"/>
          <p14:tracePt t="276782" x="5746750" y="3238500"/>
          <p14:tracePt t="276790" x="5765800" y="3232150"/>
          <p14:tracePt t="276820" x="5803900" y="3232150"/>
          <p14:tracePt t="276899" x="5810250" y="3244850"/>
          <p14:tracePt t="276975" x="5810250" y="3206750"/>
          <p14:tracePt t="277019" x="5810250" y="3194050"/>
          <p14:tracePt t="277051" x="5810250" y="3213100"/>
          <p14:tracePt t="277087" x="5810250" y="3219450"/>
          <p14:tracePt t="277129" x="5759450" y="3213100"/>
          <p14:tracePt t="277161" x="4667250" y="3086100"/>
          <p14:tracePt t="277194" x="2895600" y="3060700"/>
          <p14:tracePt t="277228" x="1346200" y="3035300"/>
          <p14:tracePt t="277270" x="844550" y="2927350"/>
          <p14:tracePt t="277303" x="882650" y="2870200"/>
          <p14:tracePt t="277334" x="965200" y="2857500"/>
          <p14:tracePt t="277369" x="990600" y="2857500"/>
          <p14:tracePt t="277401" x="1060450" y="2927350"/>
          <p14:tracePt t="277427" x="1187450" y="2990850"/>
          <p14:tracePt t="277462" x="1504950" y="3054350"/>
          <p14:tracePt t="277494" x="1625600" y="3028950"/>
          <p14:tracePt t="277520" x="1625600" y="3009900"/>
          <p14:tracePt t="277588" x="1663700" y="3028950"/>
          <p14:tracePt t="277635" x="1676400" y="3022600"/>
          <p14:tracePt t="277692" x="1727200" y="3035300"/>
          <p14:tracePt t="277734" x="1758950" y="3035300"/>
          <p14:tracePt t="277761" x="1854200" y="3035300"/>
          <p14:tracePt t="277799" x="2139950" y="3054350"/>
          <p14:tracePt t="277819" x="2197100" y="3060700"/>
          <p14:tracePt t="278007" x="2190750" y="3048000"/>
          <p14:tracePt t="278102" x="2222500" y="3079750"/>
          <p14:tracePt t="278135" x="2622550" y="3352800"/>
          <p14:tracePt t="278167" x="3676650" y="4019550"/>
          <p14:tracePt t="278201" x="4673600" y="4718050"/>
          <p14:tracePt t="278221" x="4832350" y="4889500"/>
          <p14:tracePt t="278268" x="4927600" y="5060950"/>
          <p14:tracePt t="278287" x="4933950" y="5080000"/>
          <p14:tracePt t="278334" x="4946650" y="5099050"/>
          <p14:tracePt t="278369" x="4965700" y="5118100"/>
          <p14:tracePt t="278416" x="5054600" y="5118100"/>
          <p14:tracePt t="278444" x="5226050" y="5137150"/>
          <p14:tracePt t="278472" x="5416550" y="5168900"/>
          <p14:tracePt t="278504" x="5511800" y="5118100"/>
          <p14:tracePt t="278536" x="5486400" y="4895850"/>
          <p14:tracePt t="278569" x="5467350" y="4851400"/>
          <p14:tracePt t="278603" x="5435600" y="4775200"/>
          <p14:tracePt t="278634" x="5353050" y="4673600"/>
          <p14:tracePt t="278661" x="5327650" y="4648200"/>
          <p14:tracePt t="278840" x="5308600" y="4610100"/>
          <p14:tracePt t="278869" x="5276850" y="4552950"/>
          <p14:tracePt t="278896" x="5251450" y="4521200"/>
          <p14:tracePt t="278914" x="5251450" y="4514850"/>
          <p14:tracePt t="278968" x="5238750" y="4508500"/>
          <p14:tracePt t="279005" x="5200650" y="4565650"/>
          <p14:tracePt t="279037" x="5187950" y="4667250"/>
          <p14:tracePt t="279072" x="5187950" y="4787900"/>
          <p14:tracePt t="279084" x="5187950" y="4806950"/>
          <p14:tracePt t="279118" x="5238750" y="4902200"/>
          <p14:tracePt t="279144" x="5257800" y="4921250"/>
          <p14:tracePt t="279179" x="5257800" y="4927600"/>
          <p14:tracePt t="279212" x="5257800" y="4940300"/>
          <p14:tracePt t="279254" x="5156200" y="4895850"/>
          <p14:tracePt t="279288" x="4914900" y="4768850"/>
          <p14:tracePt t="279322" x="4864100" y="4711700"/>
          <p14:tracePt t="279352" x="4864100" y="4692650"/>
          <p14:tracePt t="279379" x="4870450" y="4673600"/>
          <p14:tracePt t="279418" x="5035550" y="4673600"/>
          <p14:tracePt t="279451" x="5353050" y="4673600"/>
          <p14:tracePt t="279477" x="5499100" y="4629150"/>
          <p14:tracePt t="279505" x="5549900" y="4546600"/>
          <p14:tracePt t="279538" x="5543550" y="4527550"/>
          <p14:tracePt t="279586" x="5543550" y="4508500"/>
          <p14:tracePt t="279620" x="5600700" y="4432300"/>
          <p14:tracePt t="279644" x="5715000" y="4394200"/>
          <p14:tracePt t="279679" x="6045200" y="4362450"/>
          <p14:tracePt t="279707" x="6400800" y="4292600"/>
          <p14:tracePt t="279743" x="6470650" y="4267200"/>
          <p14:tracePt t="279774" x="6477000" y="4235450"/>
          <p14:tracePt t="279805" x="6477000" y="4203700"/>
          <p14:tracePt t="279837" x="6483350" y="4159250"/>
          <p14:tracePt t="279870" x="6483350" y="4121150"/>
          <p14:tracePt t="279895" x="6483350" y="4108450"/>
          <p14:tracePt t="279930" x="6527800" y="4083050"/>
          <p14:tracePt t="279962" x="6642100" y="4013200"/>
          <p14:tracePt t="279988" x="6692900" y="3968750"/>
          <p14:tracePt t="280042" x="6743700" y="4025900"/>
          <p14:tracePt t="280070" x="6762750" y="4032250"/>
          <p14:tracePt t="280104" x="6781800" y="4032250"/>
          <p14:tracePt t="280136" x="6819900" y="4025900"/>
          <p14:tracePt t="280162" x="6877050" y="3968750"/>
          <p14:tracePt t="280201" x="6889750" y="3905250"/>
          <p14:tracePt t="280242" x="6858000" y="3873500"/>
          <p14:tracePt t="280288" x="6781800" y="3905250"/>
          <p14:tracePt t="280321" x="6705600" y="3968750"/>
          <p14:tracePt t="280355" x="6769100" y="4019550"/>
          <p14:tracePt t="280388" x="6870700" y="4019550"/>
          <p14:tracePt t="280421" x="6927850" y="4019550"/>
          <p14:tracePt t="280652" x="6845300" y="4038600"/>
          <p14:tracePt t="280678" x="6680200" y="4076700"/>
          <p14:tracePt t="280713" x="6337300" y="4318000"/>
          <p14:tracePt t="280738" x="6127750" y="4591050"/>
          <p14:tracePt t="280772" x="5994400" y="5137150"/>
          <p14:tracePt t="280790" x="5994400" y="5340350"/>
          <p14:tracePt t="280824" x="5994400" y="5422900"/>
          <p14:tracePt t="280868" x="5994400" y="5429250"/>
          <p14:tracePt t="280927" x="5949950" y="5429250"/>
          <p14:tracePt t="280962" x="5797550" y="5473700"/>
          <p14:tracePt t="281001" x="5746750" y="5505450"/>
          <p14:tracePt t="281052" x="5746750" y="5448300"/>
          <p14:tracePt t="281085" x="5759450" y="5334000"/>
          <p14:tracePt t="281118" x="5759450" y="5308600"/>
          <p14:tracePt t="281145" x="5746750" y="5270500"/>
          <p14:tracePt t="281162" x="5727700" y="5245100"/>
          <p14:tracePt t="281193" x="5708650" y="5219700"/>
          <p14:tracePt t="281307" x="5702300" y="5270500"/>
          <p14:tracePt t="281337" x="5873750" y="5410200"/>
          <p14:tracePt t="281371" x="5918200" y="5467350"/>
          <p14:tracePt t="281395" x="5600700" y="5441950"/>
          <p14:tracePt t="281428" x="4152900" y="5435600"/>
          <p14:tracePt t="281463" x="3092450" y="5689600"/>
          <p14:tracePt t="281488" x="2781300" y="5816600"/>
          <p14:tracePt t="281585" x="2774950" y="5740400"/>
          <p14:tracePt t="281618" x="2749550" y="5651500"/>
          <p14:tracePt t="281652" x="2743200" y="5632450"/>
          <p14:tracePt t="281693" x="2616200" y="5657850"/>
          <p14:tracePt t="281728" x="2406650" y="5810250"/>
          <p14:tracePt t="281759" x="2393950" y="5816600"/>
          <p14:tracePt t="281791" x="2400300" y="5810250"/>
          <p14:tracePt t="281820" x="2419350" y="5784850"/>
          <p14:tracePt t="281847" x="2559050" y="5822950"/>
          <p14:tracePt t="281885" x="3187700" y="5956300"/>
          <p14:tracePt t="281919" x="3200400" y="5924550"/>
          <p14:tracePt t="281951" x="3086100" y="5873750"/>
          <p14:tracePt t="281985" x="2990850" y="5873750"/>
          <p14:tracePt t="282011" x="2971800" y="5886450"/>
          <p14:tracePt t="282051" x="2946400" y="5918200"/>
          <p14:tracePt t="282086" x="2946400" y="6013450"/>
          <p14:tracePt t="282113" x="2946400" y="6032500"/>
          <p14:tracePt t="283653" x="2921000" y="6032500"/>
          <p14:tracePt t="283668" x="2876550" y="6026150"/>
          <p14:tracePt t="283697" x="2730500" y="6026150"/>
          <p14:tracePt t="283708" x="2686050" y="6038850"/>
          <p14:tracePt t="283742" x="2546350" y="6115050"/>
          <p14:tracePt t="283770" x="2489200" y="6140450"/>
          <p14:tracePt t="283790" x="2470150" y="6140450"/>
          <p14:tracePt t="283824" x="2432050" y="6121400"/>
          <p14:tracePt t="283902" x="2432050" y="6064250"/>
          <p14:tracePt t="283926" x="2413000" y="5988050"/>
          <p14:tracePt t="283957" x="2279650" y="5835650"/>
          <p14:tracePt t="283996" x="2019300" y="5784850"/>
          <p14:tracePt t="284022" x="1816100" y="5842000"/>
          <p14:tracePt t="284055" x="1428750" y="5956300"/>
          <p14:tracePt t="284088" x="1257300" y="6013450"/>
          <p14:tracePt t="284219" x="1231900" y="5918200"/>
          <p14:tracePt t="284334" x="1155700" y="5867400"/>
          <p14:tracePt t="284370" x="1104900" y="5854700"/>
          <p14:tracePt t="284436" x="1123950" y="5810250"/>
          <p14:tracePt t="284469" x="1136650" y="5778500"/>
          <p14:tracePt t="284509" x="1219200" y="5822950"/>
          <p14:tracePt t="284536" x="1257300" y="5848350"/>
          <p14:tracePt t="284586" x="1238250" y="5810250"/>
          <p14:tracePt t="284620" x="1212850" y="5778500"/>
          <p14:tracePt t="284652" x="1181100" y="5753100"/>
          <p14:tracePt t="284680" x="1168400" y="5734050"/>
          <p14:tracePt t="284744" x="1149350" y="5765800"/>
          <p14:tracePt t="284788" x="1149350" y="5778500"/>
          <p14:tracePt t="284943" x="1206500" y="5772150"/>
          <p14:tracePt t="284973" x="1606550" y="5734050"/>
          <p14:tracePt t="285005" x="2165350" y="5638800"/>
          <p14:tracePt t="285035" x="2400300" y="5613400"/>
          <p14:tracePt t="285070" x="2451100" y="5600700"/>
          <p14:tracePt t="285106" x="2451100" y="5518150"/>
          <p14:tracePt t="285138" x="2413000" y="5403850"/>
          <p14:tracePt t="285164" x="2317750" y="5302250"/>
          <p14:tracePt t="285196" x="2159000" y="5213350"/>
          <p14:tracePt t="285229" x="1962150" y="5156200"/>
          <p14:tracePt t="285256" x="1835150" y="5143500"/>
          <p14:tracePt t="285288" x="1778000" y="5207000"/>
          <p14:tracePt t="285322" x="1739900" y="5365750"/>
          <p14:tracePt t="285355" x="1816100" y="5530850"/>
          <p14:tracePt t="285386" x="2114550" y="5575300"/>
          <p14:tracePt t="285412" x="2260600" y="5492750"/>
          <p14:tracePt t="285442" x="2292350" y="5391150"/>
          <p14:tracePt t="285478" x="2292350" y="5353050"/>
          <p14:tracePt t="285506" x="2273300" y="5334000"/>
          <p14:tracePt t="285538" x="2254250" y="5334000"/>
          <p14:tracePt t="285571" x="2247900" y="5403850"/>
          <p14:tracePt t="285605" x="2286000" y="5441950"/>
          <p14:tracePt t="285652" x="2286000" y="5340350"/>
          <p14:tracePt t="285681" x="2197100" y="5283200"/>
          <p14:tracePt t="285693" x="2184400" y="5283200"/>
          <p14:tracePt t="285725" x="2095500" y="5321300"/>
          <p14:tracePt t="285762" x="2082800" y="5346700"/>
          <p14:tracePt t="285821" x="2095500" y="5327650"/>
          <p14:tracePt t="285867" x="2006600" y="5314950"/>
          <p14:tracePt t="285918" x="1612900" y="5334000"/>
          <p14:tracePt t="285947" x="1562100" y="5340350"/>
          <p14:tracePt t="286009" x="1536700" y="5340350"/>
          <p14:tracePt t="286069" x="1460500" y="5302250"/>
          <p14:tracePt t="286104" x="1320800" y="5270500"/>
          <p14:tracePt t="286134" x="1308100" y="5270500"/>
          <p14:tracePt t="286163" x="1301750" y="5270500"/>
          <p14:tracePt t="286196" x="1301750" y="5283200"/>
          <p14:tracePt t="286252" x="1289050" y="5283200"/>
          <p14:tracePt t="286286" x="1276350" y="5276850"/>
          <p14:tracePt t="286320" x="1244600" y="5264150"/>
          <p14:tracePt t="286369" x="1238250" y="5264150"/>
          <p14:tracePt t="286476" x="1238250" y="5270500"/>
          <p14:tracePt t="286510" x="1212850" y="5302250"/>
          <p14:tracePt t="286536" x="1149350" y="5327650"/>
          <p14:tracePt t="286572" x="1022350" y="5327650"/>
          <p14:tracePt t="286605" x="920750" y="5327650"/>
          <p14:tracePt t="286640" x="914400" y="5327650"/>
          <p14:tracePt t="286739" x="965200" y="5327650"/>
          <p14:tracePt t="286771" x="1225550" y="5359400"/>
          <p14:tracePt t="286789" x="1498600" y="5359400"/>
          <p14:tracePt t="286819" x="2057400" y="5276850"/>
          <p14:tracePt t="286852" x="2254250" y="5181600"/>
          <p14:tracePt t="286918" x="2311400" y="5257800"/>
          <p14:tracePt t="286946" x="2387600" y="5353050"/>
          <p14:tracePt t="287019" x="2273300" y="5308600"/>
          <p14:tracePt t="287053" x="2247900" y="5308600"/>
          <p14:tracePt t="287087" x="2260600" y="5321300"/>
          <p14:tracePt t="287123" x="2324100" y="5302250"/>
          <p14:tracePt t="287155" x="2413000" y="5308600"/>
          <p14:tracePt t="287189" x="2660650" y="5391150"/>
          <p14:tracePt t="287209" x="2711450" y="5397500"/>
          <p14:tracePt t="287244" x="2711450" y="5365750"/>
          <p14:tracePt t="287271" x="2654300" y="5334000"/>
          <p14:tracePt t="287290" x="2616200" y="5327650"/>
          <p14:tracePt t="287400" x="2724150" y="5327650"/>
          <p14:tracePt t="287429" x="2806700" y="5334000"/>
          <p14:tracePt t="287538" x="2749550" y="5314950"/>
          <p14:tracePt t="287555" x="2724150" y="5314950"/>
          <p14:tracePt t="287617" x="2749550" y="5295900"/>
          <p14:tracePt t="287653" x="2774950" y="5270500"/>
          <p14:tracePt t="287709" x="2743200" y="5283200"/>
          <p14:tracePt t="287740" x="2705100" y="5295900"/>
          <p14:tracePt t="287772" x="2635250" y="5295900"/>
          <p14:tracePt t="287791" x="2590800" y="5295900"/>
          <p14:tracePt t="287834" x="2762250" y="5422900"/>
          <p14:tracePt t="287870" x="3060700" y="5435600"/>
          <p14:tracePt t="287903" x="3105150" y="5435600"/>
          <p14:tracePt t="287930" x="3073400" y="5435600"/>
          <p14:tracePt t="287959" x="2984500" y="5435600"/>
          <p14:tracePt t="287990" x="2952750" y="5435600"/>
          <p14:tracePt t="288086" x="2965450" y="5416550"/>
          <p14:tracePt t="288270" x="2959100" y="5467350"/>
          <p14:tracePt t="288289" x="2952750" y="5511800"/>
          <p14:tracePt t="288323" x="2914650" y="5657850"/>
          <p14:tracePt t="288354" x="2914650" y="5753100"/>
          <p14:tracePt t="288382" x="2914650" y="5810250"/>
          <p14:tracePt t="288411" x="2914650" y="5861050"/>
          <p14:tracePt t="288453" x="2901950" y="5873750"/>
          <p14:tracePt t="288870" x="2901950" y="5861050"/>
          <p14:tracePt t="288928" x="2901950" y="5842000"/>
          <p14:tracePt t="288963" x="2711450" y="5822950"/>
          <p14:tracePt t="288996" x="2432050" y="5822950"/>
          <p14:tracePt t="289022" x="2324100" y="5822950"/>
          <p14:tracePt t="289070" x="2393950" y="5854700"/>
          <p14:tracePt t="289099" x="2597150" y="5854700"/>
          <p14:tracePt t="289130" x="2622550" y="5854700"/>
          <p14:tracePt t="289277" x="2425700" y="5854700"/>
          <p14:tracePt t="289306" x="1803400" y="5854700"/>
          <p14:tracePt t="289339" x="1111250" y="5861050"/>
          <p14:tracePt t="289372" x="825500" y="5981700"/>
          <p14:tracePt t="289405" x="825500" y="6026150"/>
          <p14:tracePt t="289439" x="825500" y="6070600"/>
          <p14:tracePt t="289472" x="838200" y="6083300"/>
          <p14:tracePt t="289491" x="850900" y="6096000"/>
          <p14:tracePt t="289536" x="869950" y="6121400"/>
          <p14:tracePt t="289569" x="869950" y="6140450"/>
          <p14:tracePt t="289605" x="869950" y="6184900"/>
          <p14:tracePt t="289654" x="908050" y="6229350"/>
          <p14:tracePt t="289686" x="984250" y="6242050"/>
          <p14:tracePt t="289713" x="1028700" y="6242050"/>
          <p14:tracePt t="289740" x="1143000" y="6248400"/>
          <p14:tracePt t="289773" x="1803400" y="6324600"/>
          <p14:tracePt t="289804" x="3022600" y="6337300"/>
          <p14:tracePt t="289840" x="4095750" y="6337300"/>
          <p14:tracePt t="289873" x="4972050" y="6337300"/>
          <p14:tracePt t="289906" x="5613400" y="6337300"/>
          <p14:tracePt t="289939" x="5683250" y="6337300"/>
          <p14:tracePt t="289960" x="5689600" y="6337300"/>
          <p14:tracePt t="289994" x="5759450" y="6324600"/>
          <p14:tracePt t="290011" x="5778500" y="6324600"/>
          <p14:tracePt t="290070" x="5842000" y="6362700"/>
          <p14:tracePt t="290104" x="5981700" y="6362700"/>
          <p14:tracePt t="290136" x="6115050" y="6324600"/>
          <p14:tracePt t="290163" x="6127750" y="6318250"/>
          <p14:tracePt t="290220" x="6178550" y="6381750"/>
          <p14:tracePt t="290239" x="6184900" y="6388100"/>
          <p14:tracePt t="290287" x="6203950" y="6388100"/>
          <p14:tracePt t="290320" x="6223000" y="6388100"/>
          <p14:tracePt t="290353" x="6235700" y="6381750"/>
          <p14:tracePt t="290493" x="6254750" y="6400800"/>
          <p14:tracePt t="291199" x="6261100" y="6400800"/>
          <p14:tracePt t="291309" x="6159500" y="6400800"/>
          <p14:tracePt t="291339" x="6089650" y="6400800"/>
          <p14:tracePt t="291372" x="6064250" y="6400800"/>
          <p14:tracePt t="291403" x="6057900" y="6400800"/>
          <p14:tracePt t="291444" x="6076950" y="6438900"/>
          <p14:tracePt t="291486" x="6242050" y="6438900"/>
          <p14:tracePt t="291513" x="6426200" y="6438900"/>
          <p14:tracePt t="291539" x="6680200" y="6413500"/>
          <p14:tracePt t="291573" x="6959600" y="6337300"/>
          <p14:tracePt t="291606" x="7124700" y="6203950"/>
          <p14:tracePt t="291639" x="7150100" y="6115050"/>
          <p14:tracePt t="291672" x="7150100" y="6076950"/>
          <p14:tracePt t="291706" x="7099300" y="5930900"/>
          <p14:tracePt t="291740" x="7042150" y="5848350"/>
          <p14:tracePt t="291777" x="6991350" y="5848350"/>
          <p14:tracePt t="291806" x="6946900" y="5848350"/>
          <p14:tracePt t="291840" x="6934200" y="5848350"/>
          <p14:tracePt t="291872" x="6877050" y="5848350"/>
          <p14:tracePt t="291906" x="6794500" y="5937250"/>
          <p14:tracePt t="291947" x="6756400" y="6146800"/>
          <p14:tracePt t="291980" x="6832600" y="6292850"/>
          <p14:tracePt t="292006" x="7067550" y="6343650"/>
          <p14:tracePt t="292053" x="7645400" y="6324600"/>
          <p14:tracePt t="292090" x="7721600" y="6203950"/>
          <p14:tracePt t="292103" x="7721600" y="6178550"/>
          <p14:tracePt t="292138" x="7721600" y="6108700"/>
          <p14:tracePt t="292164" x="7664450" y="6051550"/>
          <p14:tracePt t="292197" x="7600950" y="6038850"/>
          <p14:tracePt t="292231" x="7378700" y="6057900"/>
          <p14:tracePt t="292256" x="7219950" y="6146800"/>
          <p14:tracePt t="292287" x="7162800" y="6203950"/>
          <p14:tracePt t="292324" x="7289800" y="6242050"/>
          <p14:tracePt t="292356" x="7607300" y="6242050"/>
          <p14:tracePt t="292389" x="7816850" y="6229350"/>
          <p14:tracePt t="292422" x="7823200" y="6165850"/>
          <p14:tracePt t="292456" x="7721600" y="6134100"/>
          <p14:tracePt t="292476" x="7670800" y="6140450"/>
          <p14:tracePt t="292508" x="7620000" y="6159500"/>
          <p14:tracePt t="293287" x="7613650" y="6159500"/>
          <p14:tracePt t="293323" x="7645400" y="6121400"/>
          <p14:tracePt t="293356" x="7651750" y="6115050"/>
          <p14:tracePt t="293428" x="7651750" y="6121400"/>
          <p14:tracePt t="293493" x="7645400" y="6121400"/>
          <p14:tracePt t="293620" x="7639050" y="6121400"/>
          <p14:tracePt t="294275" x="7626350" y="6057900"/>
          <p14:tracePt t="294305" x="7569200" y="5981700"/>
          <p14:tracePt t="294340" x="7442200" y="5911850"/>
          <p14:tracePt t="294373" x="7340600" y="5911850"/>
          <p14:tracePt t="294396" x="7270750" y="5969000"/>
          <p14:tracePt t="294431" x="7200900" y="6064250"/>
          <p14:tracePt t="294465" x="7200900" y="6102350"/>
          <p14:tracePt t="294554" x="7232650" y="6070600"/>
          <p14:tracePt t="294653" x="7239000" y="6038850"/>
          <p14:tracePt t="294852" x="7258050" y="6032500"/>
          <p14:tracePt t="300028" x="7207250" y="6038850"/>
          <p14:tracePt t="300055" x="7112000" y="6045200"/>
          <p14:tracePt t="300089" x="7010400" y="6051550"/>
          <p14:tracePt t="300124" x="6889750" y="6051550"/>
          <p14:tracePt t="300147" x="6851650" y="6051550"/>
          <p14:tracePt t="300182" x="6756400" y="6051550"/>
          <p14:tracePt t="300211" x="6680200" y="6051550"/>
          <p14:tracePt t="300247" x="6534150" y="6121400"/>
          <p14:tracePt t="300275" x="6356350" y="6223000"/>
          <p14:tracePt t="300305" x="6273800" y="6280150"/>
          <p14:tracePt t="300340" x="6267450" y="6203950"/>
          <p14:tracePt t="300371" x="6267450" y="6191250"/>
          <p14:tracePt t="300397" x="6343650" y="6203950"/>
          <p14:tracePt t="300436" x="6775450" y="6223000"/>
          <p14:tracePt t="300471" x="6921500" y="6127750"/>
          <p14:tracePt t="300499" x="6902450" y="6070600"/>
          <p14:tracePt t="300525" x="6762750" y="6064250"/>
          <p14:tracePt t="300557" x="6648450" y="6089650"/>
          <p14:tracePt t="300587" x="6508750" y="6076950"/>
          <p14:tracePt t="300622" x="6445250" y="6051550"/>
          <p14:tracePt t="300795" x="6445250" y="6064250"/>
          <p14:tracePt t="301383" x="6489700" y="6057900"/>
          <p14:tracePt t="301421" x="6610350" y="6032500"/>
          <p14:tracePt t="301448" x="6642100" y="6032500"/>
          <p14:tracePt t="301482" x="6654800" y="6032500"/>
          <p14:tracePt t="301618" x="6648450" y="6051550"/>
          <p14:tracePt t="301655" x="6629400" y="6032500"/>
          <p14:tracePt t="301663" x="6623050" y="6019800"/>
          <p14:tracePt t="301695" x="6610350" y="6000750"/>
          <p14:tracePt t="301732" x="6591300" y="6019800"/>
          <p14:tracePt t="301788" x="6584950" y="6026150"/>
          <p14:tracePt t="302262" x="6559550" y="6032500"/>
          <p14:tracePt t="302355" x="6540500" y="6045200"/>
          <p14:tracePt t="302388" x="6534150" y="6051550"/>
          <p14:tracePt t="302854" x="6527800" y="6051550"/>
          <p14:tracePt t="303139" x="6521450" y="6051550"/>
          <p14:tracePt t="303921" x="6515100" y="6064250"/>
          <p14:tracePt t="304729" x="6165850" y="5848350"/>
          <p14:tracePt t="304757" x="5137150" y="5187950"/>
          <p14:tracePt t="304793" x="4076700" y="4400550"/>
          <p14:tracePt t="304824" x="3333750" y="3714750"/>
          <p14:tracePt t="304859" x="3041650" y="3302000"/>
          <p14:tracePt t="304890" x="2959100" y="3162300"/>
          <p14:tracePt t="304930" x="3003550" y="3213100"/>
          <p14:tracePt t="304964" x="3308350" y="3378200"/>
          <p14:tracePt t="304992" x="3384550" y="3371850"/>
          <p14:tracePt t="305025" x="3327400" y="3149600"/>
          <p14:tracePt t="305059" x="3098800" y="2921000"/>
          <p14:tracePt t="305092" x="3028950" y="2768600"/>
          <p14:tracePt t="305125" x="3022600" y="2730500"/>
          <p14:tracePt t="305171" x="3054350" y="2813050"/>
          <p14:tracePt t="305199" x="3098800" y="2889250"/>
          <p14:tracePt t="305232" x="3105150" y="2870200"/>
          <p14:tracePt t="305259" x="3117850" y="2838450"/>
          <p14:tracePt t="305292" x="3117850" y="2819400"/>
          <p14:tracePt t="305422" x="3155950" y="2806700"/>
          <p14:tracePt t="305448" x="3194050" y="2806700"/>
          <p14:tracePt t="305478" x="3200400" y="2806700"/>
          <p14:tracePt t="305523" x="3187700" y="2781300"/>
          <p14:tracePt t="305558" x="3124200" y="2736850"/>
          <p14:tracePt t="305590" x="3067050" y="2698750"/>
          <p14:tracePt t="305618" x="3048000" y="2686050"/>
          <p14:tracePt t="305655" x="3054350" y="2686050"/>
          <p14:tracePt t="305671" x="3098800" y="2698750"/>
          <p14:tracePt t="305700" x="3155950" y="2724150"/>
          <p14:tracePt t="305794" x="3086100" y="2724150"/>
          <p14:tracePt t="305825" x="3009900" y="2711450"/>
          <p14:tracePt t="305905" x="3086100" y="2698750"/>
          <p14:tracePt t="305933" x="3149600" y="2698750"/>
          <p14:tracePt t="305966" x="3181350" y="2705100"/>
          <p14:tracePt t="306029" x="3105150" y="2705100"/>
          <p14:tracePt t="306056" x="3073400" y="2705100"/>
          <p14:tracePt t="306105" x="3073400" y="2698750"/>
          <p14:tracePt t="306606" x="3073400" y="2692400"/>
          <p14:tracePt t="306788" x="3073400" y="2679700"/>
          <p14:tracePt t="306825" x="3073400" y="2673350"/>
          <p14:tracePt t="307229" x="3073400" y="2660650"/>
          <p14:tracePt t="307456" x="3016250" y="2628900"/>
          <p14:tracePt t="307483" x="2870200" y="2552700"/>
          <p14:tracePt t="307522" x="2508250" y="2330450"/>
          <p14:tracePt t="307541" x="2247900" y="2159000"/>
          <p14:tracePt t="307572" x="2012950" y="2012950"/>
          <p14:tracePt t="307606" x="1924050" y="1949450"/>
          <p14:tracePt t="307633" x="1911350" y="1917700"/>
          <p14:tracePt t="307666" x="1866900" y="1847850"/>
          <p14:tracePt t="307699" x="1758950" y="1714500"/>
          <p14:tracePt t="307733" x="1619250" y="1587500"/>
          <p14:tracePt t="307759" x="1517650" y="1485900"/>
          <p14:tracePt t="307793" x="1460500" y="1441450"/>
          <p14:tracePt t="309028" x="1504950" y="1517650"/>
          <p14:tracePt t="309058" x="1600200" y="1682750"/>
          <p14:tracePt t="309089" x="1784350" y="1936750"/>
          <p14:tracePt t="309123" x="2000250" y="2197100"/>
          <p14:tracePt t="309155" x="2260600" y="2444750"/>
          <p14:tracePt t="309183" x="2451100" y="2578100"/>
          <p14:tracePt t="309215" x="2495550" y="2603500"/>
          <p14:tracePt t="309280" x="2501900" y="2584450"/>
          <p14:tracePt t="309309" x="2501900" y="2559050"/>
          <p14:tracePt t="309327" x="2489200" y="2552700"/>
          <p14:tracePt t="309362" x="2470150" y="2533650"/>
          <p14:tracePt t="309391" x="2425700" y="2508250"/>
          <p14:tracePt t="309420" x="2413000" y="2495550"/>
          <p14:tracePt t="309449" x="2406650" y="2482850"/>
          <p14:tracePt t="309483" x="2540000" y="2482850"/>
          <p14:tracePt t="309525" x="2825750" y="2489200"/>
          <p14:tracePt t="309573" x="2832100" y="2489200"/>
          <p14:tracePt t="309656" x="2794000" y="2495550"/>
          <p14:tracePt t="309681" x="2705100" y="2495550"/>
          <p14:tracePt t="309713" x="2654300" y="2495550"/>
          <p14:tracePt t="309773" x="2743200" y="2514600"/>
          <p14:tracePt t="309793" x="2800350" y="2514600"/>
          <p14:tracePt t="309826" x="2825750" y="2520950"/>
          <p14:tracePt t="309859" x="2863850" y="2559050"/>
          <p14:tracePt t="309892" x="2882900" y="2584450"/>
          <p14:tracePt t="309964" x="2844800" y="2584450"/>
          <p14:tracePt t="310009" x="2838450" y="2584450"/>
          <p14:tracePt t="310071" x="2901950" y="2597150"/>
          <p14:tracePt t="310107" x="3098800" y="2660650"/>
          <p14:tracePt t="310139" x="3149600" y="2667000"/>
          <p14:tracePt t="310187" x="3105150" y="2641600"/>
          <p14:tracePt t="310229" x="3092450" y="2628900"/>
          <p14:tracePt t="310306" x="3092450" y="2616200"/>
          <p14:tracePt t="310842" x="3098800" y="2597150"/>
          <p14:tracePt t="310875" x="3175000" y="2597150"/>
          <p14:tracePt t="310909" x="3479800" y="2717800"/>
          <p14:tracePt t="310949" x="3733800" y="2800350"/>
          <p14:tracePt t="311006" x="3721100" y="2787650"/>
          <p14:tracePt t="311087" x="3708400" y="2774950"/>
          <p14:tracePt t="311122" x="3702050" y="2774950"/>
          <p14:tracePt t="311214" x="3670300" y="2768600"/>
          <p14:tracePt t="311259" x="3530600" y="2730500"/>
          <p14:tracePt t="311291" x="3295650" y="2654300"/>
          <p14:tracePt t="311327" x="3238500" y="2647950"/>
          <p14:tracePt t="311360" x="3295650" y="2711450"/>
          <p14:tracePt t="311391" x="3327400" y="2724150"/>
          <p14:tracePt t="311446" x="3263900" y="2717800"/>
          <p14:tracePt t="311482" x="3232150" y="2698750"/>
          <p14:tracePt t="311743" x="3270250" y="2762250"/>
          <p14:tracePt t="311776" x="3403600" y="2901950"/>
          <p14:tracePt t="311809" x="3689350" y="3225800"/>
          <p14:tracePt t="311842" x="4076700" y="3740150"/>
          <p14:tracePt t="311874" x="4210050" y="4051300"/>
          <p14:tracePt t="311900" x="4210050" y="4070350"/>
          <p14:tracePt t="311978" x="4210050" y="4057650"/>
          <p14:tracePt t="313696" x="4210050" y="4051300"/>
          <p14:tracePt t="313994" x="4210050" y="404495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3" name="Picture 13"/>
          <p:cNvPicPr>
            <a:picLocks noChangeAspect="1" noChangeArrowheads="1"/>
          </p:cNvPicPr>
          <p:nvPr/>
        </p:nvPicPr>
        <p:blipFill>
          <a:blip r:embed="rId6"/>
          <a:srcRect l="10943"/>
          <a:stretch>
            <a:fillRect/>
          </a:stretch>
        </p:blipFill>
        <p:spPr bwMode="auto">
          <a:xfrm>
            <a:off x="0" y="0"/>
            <a:ext cx="9144000" cy="6858000"/>
          </a:xfrm>
          <a:prstGeom prst="rect">
            <a:avLst/>
          </a:prstGeom>
          <a:noFill/>
          <a:ln w="9525">
            <a:noFill/>
            <a:miter lim="800000"/>
            <a:headEnd/>
            <a:tailEnd/>
          </a:ln>
          <a:effectLst/>
        </p:spPr>
      </p:pic>
      <p:grpSp>
        <p:nvGrpSpPr>
          <p:cNvPr id="30724" name="Group 32"/>
          <p:cNvGrpSpPr>
            <a:grpSpLocks/>
          </p:cNvGrpSpPr>
          <p:nvPr/>
        </p:nvGrpSpPr>
        <p:grpSpPr bwMode="auto">
          <a:xfrm>
            <a:off x="3313189" y="126414"/>
            <a:ext cx="5738813" cy="5427664"/>
            <a:chOff x="1907" y="269"/>
            <a:chExt cx="3615" cy="3419"/>
          </a:xfrm>
        </p:grpSpPr>
        <p:sp>
          <p:nvSpPr>
            <p:cNvPr id="30729" name="WordArt 21"/>
            <p:cNvSpPr>
              <a:spLocks noChangeArrowheads="1" noChangeShapeType="1" noTextEdit="1"/>
            </p:cNvSpPr>
            <p:nvPr/>
          </p:nvSpPr>
          <p:spPr bwMode="auto">
            <a:xfrm>
              <a:off x="2695" y="269"/>
              <a:ext cx="2428" cy="1779"/>
            </a:xfrm>
            <a:prstGeom prst="rect">
              <a:avLst/>
            </a:prstGeom>
          </p:spPr>
          <p:txBody>
            <a:bodyPr wrap="none" fromWordArt="1">
              <a:prstTxWarp prst="textPlain">
                <a:avLst>
                  <a:gd name="adj" fmla="val 50000"/>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a:t>
              </a:r>
              <a:endParaRPr lang="en-US" altLang="zh-CN" sz="3600" b="1" kern="10" dirty="0" smtClean="0">
                <a:ln w="9525">
                  <a:round/>
                  <a:headEnd/>
                  <a:tailEnd/>
                </a:ln>
                <a:gradFill rotWithShape="1">
                  <a:gsLst>
                    <a:gs pos="0">
                      <a:srgbClr val="FFFF99"/>
                    </a:gs>
                    <a:gs pos="100000">
                      <a:srgbClr val="FF9900"/>
                    </a:gs>
                  </a:gsLst>
                  <a:lin ang="5400000" scaled="1"/>
                </a:gradFill>
                <a:latin typeface="黑体"/>
                <a:ea typeface="黑体"/>
              </a:endParaRPr>
            </a:p>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a:t>
              </a:r>
              <a:r>
                <a:rPr lang="zh-CN" altLang="en-US" sz="3600" b="1" kern="10" dirty="0">
                  <a:ln w="9525">
                    <a:round/>
                    <a:headEnd/>
                    <a:tailEnd/>
                  </a:ln>
                  <a:gradFill rotWithShape="1">
                    <a:gsLst>
                      <a:gs pos="0">
                        <a:srgbClr val="FFFF99"/>
                      </a:gs>
                      <a:gs pos="100000">
                        <a:srgbClr val="FF9900"/>
                      </a:gs>
                    </a:gsLst>
                    <a:lin ang="5400000" scaled="1"/>
                  </a:gradFill>
                  <a:latin typeface="黑体"/>
                  <a:ea typeface="黑体"/>
                </a:rPr>
                <a:t>定理</a:t>
              </a:r>
              <a:endParaRPr lang="en-US" altLang="zh-CN" sz="3600" b="1" kern="10" dirty="0">
                <a:ln w="9525">
                  <a:round/>
                  <a:headEnd/>
                  <a:tailEnd/>
                </a:ln>
                <a:gradFill rotWithShape="1">
                  <a:gsLst>
                    <a:gs pos="0">
                      <a:srgbClr val="FFFF99"/>
                    </a:gs>
                    <a:gs pos="100000">
                      <a:srgbClr val="FF9900"/>
                    </a:gs>
                  </a:gsLst>
                  <a:lin ang="5400000" scaled="1"/>
                </a:gradFill>
                <a:latin typeface="黑体"/>
                <a:ea typeface="黑体"/>
              </a:endParaRPr>
            </a:p>
            <a:p>
              <a:pPr algn="ctr"/>
              <a:endParaRPr lang="zh-CN" altLang="en-US" sz="3600" b="1" kern="10" dirty="0">
                <a:ln w="9525">
                  <a:round/>
                  <a:headEnd/>
                  <a:tailEnd/>
                </a:ln>
                <a:gradFill rotWithShape="1">
                  <a:gsLst>
                    <a:gs pos="0">
                      <a:srgbClr val="FFFF99"/>
                    </a:gs>
                    <a:gs pos="100000">
                      <a:srgbClr val="FF9900"/>
                    </a:gs>
                  </a:gsLst>
                  <a:lin ang="5400000" scaled="1"/>
                </a:gradFill>
                <a:latin typeface="黑体"/>
                <a:ea typeface="黑体"/>
              </a:endParaRPr>
            </a:p>
          </p:txBody>
        </p:sp>
        <p:sp>
          <p:nvSpPr>
            <p:cNvPr id="30731" name="WordArt 28"/>
            <p:cNvSpPr>
              <a:spLocks noChangeArrowheads="1" noChangeShapeType="1" noTextEdit="1"/>
            </p:cNvSpPr>
            <p:nvPr/>
          </p:nvSpPr>
          <p:spPr bwMode="auto">
            <a:xfrm>
              <a:off x="3098" y="2650"/>
              <a:ext cx="1618" cy="408"/>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6600"/>
                    </a:solidFill>
                    <a:round/>
                    <a:headEnd/>
                    <a:tailEnd/>
                  </a:ln>
                  <a:solidFill>
                    <a:schemeClr val="bg1"/>
                  </a:solidFill>
                  <a:effectLst>
                    <a:outerShdw dist="107763" dir="2700000" algn="ctr" rotWithShape="0">
                      <a:srgbClr val="5A502C"/>
                    </a:outerShdw>
                  </a:effectLst>
                  <a:latin typeface="Arial Black"/>
                </a:rPr>
                <a:t> </a:t>
              </a:r>
              <a:r>
                <a:rPr lang="en-US" altLang="zh-CN" sz="3600" kern="10" dirty="0" smtClean="0">
                  <a:ln w="9525">
                    <a:solidFill>
                      <a:srgbClr val="006600"/>
                    </a:solidFill>
                    <a:round/>
                    <a:headEnd/>
                    <a:tailEnd/>
                  </a:ln>
                  <a:solidFill>
                    <a:schemeClr val="bg1"/>
                  </a:solidFill>
                  <a:effectLst>
                    <a:outerShdw dist="107763" dir="2700000" algn="ctr" rotWithShape="0">
                      <a:srgbClr val="5A502C"/>
                    </a:outerShdw>
                  </a:effectLst>
                  <a:latin typeface="Arial Black"/>
                </a:rPr>
                <a:t>Momentum </a:t>
              </a:r>
              <a:endParaRPr lang="zh-CN" altLang="en-US" sz="3600" kern="10" dirty="0">
                <a:ln w="9525">
                  <a:solidFill>
                    <a:srgbClr val="006600"/>
                  </a:solidFill>
                  <a:round/>
                  <a:headEnd/>
                  <a:tailEnd/>
                </a:ln>
                <a:solidFill>
                  <a:schemeClr val="bg1"/>
                </a:solidFill>
                <a:effectLst>
                  <a:outerShdw dist="107763" dir="2700000" algn="ctr" rotWithShape="0">
                    <a:srgbClr val="5A502C"/>
                  </a:outerShdw>
                </a:effectLst>
                <a:latin typeface="Arial Black"/>
              </a:endParaRPr>
            </a:p>
          </p:txBody>
        </p:sp>
        <p:sp>
          <p:nvSpPr>
            <p:cNvPr id="30732" name="WordArt 29"/>
            <p:cNvSpPr>
              <a:spLocks noChangeArrowheads="1" noChangeShapeType="1" noTextEdit="1"/>
            </p:cNvSpPr>
            <p:nvPr/>
          </p:nvSpPr>
          <p:spPr bwMode="auto">
            <a:xfrm>
              <a:off x="1907" y="3300"/>
              <a:ext cx="3615" cy="388"/>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6600"/>
                    </a:solidFill>
                    <a:round/>
                    <a:headEnd/>
                    <a:tailEnd/>
                  </a:ln>
                  <a:solidFill>
                    <a:srgbClr val="FFFFFF"/>
                  </a:solidFill>
                  <a:effectLst>
                    <a:outerShdw dist="107763" dir="2700000" algn="ctr" rotWithShape="0">
                      <a:srgbClr val="5A502C"/>
                    </a:outerShdw>
                  </a:effectLst>
                  <a:latin typeface="Arial Black"/>
                </a:rPr>
                <a:t> Law of </a:t>
              </a:r>
              <a:r>
                <a:rPr lang="en-US" altLang="zh-CN" sz="3600" kern="10" dirty="0" smtClean="0">
                  <a:ln w="9525">
                    <a:solidFill>
                      <a:srgbClr val="006600"/>
                    </a:solidFill>
                    <a:round/>
                    <a:headEnd/>
                    <a:tailEnd/>
                  </a:ln>
                  <a:solidFill>
                    <a:srgbClr val="FFFFFF"/>
                  </a:solidFill>
                  <a:effectLst>
                    <a:outerShdw dist="107763" dir="2700000" algn="ctr" rotWithShape="0">
                      <a:srgbClr val="5A502C"/>
                    </a:outerShdw>
                  </a:effectLst>
                  <a:latin typeface="Arial Black"/>
                </a:rPr>
                <a:t>Momentum Conservation </a:t>
              </a:r>
              <a:endParaRPr lang="zh-CN" altLang="en-US" sz="3600" kern="10" dirty="0">
                <a:ln w="9525">
                  <a:solidFill>
                    <a:srgbClr val="006600"/>
                  </a:solidFill>
                  <a:round/>
                  <a:headEnd/>
                  <a:tailEnd/>
                </a:ln>
                <a:solidFill>
                  <a:srgbClr val="FFFFFF"/>
                </a:solidFill>
                <a:effectLst>
                  <a:outerShdw dist="107763" dir="2700000" algn="ctr" rotWithShape="0">
                    <a:srgbClr val="5A502C"/>
                  </a:outerShdw>
                </a:effectLst>
                <a:latin typeface="Arial Black"/>
              </a:endParaRPr>
            </a:p>
          </p:txBody>
        </p:sp>
        <p:sp>
          <p:nvSpPr>
            <p:cNvPr id="30730" name="WordArt 23"/>
            <p:cNvSpPr>
              <a:spLocks noChangeArrowheads="1" noChangeShapeType="1" noTextEdit="1"/>
            </p:cNvSpPr>
            <p:nvPr/>
          </p:nvSpPr>
          <p:spPr bwMode="auto">
            <a:xfrm>
              <a:off x="2271" y="1639"/>
              <a:ext cx="3177" cy="558"/>
            </a:xfrm>
            <a:prstGeom prst="rect">
              <a:avLst/>
            </a:prstGeom>
          </p:spPr>
          <p:txBody>
            <a:bodyPr wrap="none" fromWordArt="1">
              <a:prstTxWarp prst="textPlain">
                <a:avLst>
                  <a:gd name="adj" fmla="val 50338"/>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守恒定律</a:t>
              </a:r>
              <a:endParaRPr lang="zh-CN" altLang="en-US" sz="3600" b="1" kern="10" dirty="0">
                <a:ln w="9525">
                  <a:round/>
                  <a:headEnd/>
                  <a:tailEnd/>
                </a:ln>
                <a:gradFill rotWithShape="1">
                  <a:gsLst>
                    <a:gs pos="0">
                      <a:srgbClr val="FFFF99"/>
                    </a:gs>
                    <a:gs pos="100000">
                      <a:srgbClr val="FF9900"/>
                    </a:gs>
                  </a:gsLst>
                  <a:lin ang="5400000" scaled="1"/>
                </a:gradFill>
                <a:latin typeface="黑体"/>
                <a:ea typeface="黑体"/>
              </a:endParaRPr>
            </a:p>
          </p:txBody>
        </p:sp>
      </p:grpSp>
      <p:pic>
        <p:nvPicPr>
          <p:cNvPr id="113666" name="Picture 2" descr="https://timgsa.baidu.com/timg?image&amp;quality=80&amp;size=b9999_10000&amp;sec=1551717594404&amp;di=2392ecce7b137f47e7328b36ffdf5240&amp;imgtype=0&amp;src=http%3A%2F%2Fwx2.sinaimg.cn%2Fmw1024%2F63dae378ly1fo7nk45ka1g20b4093npf.gif"/>
          <p:cNvPicPr>
            <a:picLocks noChangeAspect="1" noChangeArrowheads="1" noCrop="1"/>
          </p:cNvPicPr>
          <p:nvPr/>
        </p:nvPicPr>
        <p:blipFill>
          <a:blip r:embed="rId7"/>
          <a:srcRect/>
          <a:stretch>
            <a:fillRect/>
          </a:stretch>
        </p:blipFill>
        <p:spPr bwMode="auto">
          <a:xfrm>
            <a:off x="0" y="0"/>
            <a:ext cx="3810000" cy="3114676"/>
          </a:xfrm>
          <a:prstGeom prst="rect">
            <a:avLst/>
          </a:prstGeom>
          <a:noFill/>
        </p:spPr>
      </p:pic>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71894377"/>
      </p:ext>
    </p:extLst>
  </p:cSld>
  <p:clrMapOvr>
    <a:masterClrMapping/>
  </p:clrMapOvr>
  <p:transition spd="slow" advTm="21065">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nodeType="clickEffect">
                                  <p:stCondLst>
                                    <p:cond delay="0"/>
                                  </p:stCondLst>
                                  <p:childTnLst>
                                    <p:set>
                                      <p:cBhvr>
                                        <p:cTn id="10" dur="1" fill="hold">
                                          <p:stCondLst>
                                            <p:cond delay="0"/>
                                          </p:stCondLst>
                                        </p:cTn>
                                        <p:tgtEl>
                                          <p:spTgt spid="113666"/>
                                        </p:tgtEl>
                                        <p:attrNameLst>
                                          <p:attrName>style.visibility</p:attrName>
                                        </p:attrNameLst>
                                      </p:cBhvr>
                                      <p:to>
                                        <p:strVal val="visible"/>
                                      </p:to>
                                    </p:set>
                                    <p:animEffect transition="in" filter="slide(fromTop)">
                                      <p:cBhvr>
                                        <p:cTn id="11" dur="500"/>
                                        <p:tgtEl>
                                          <p:spTgt spid="11366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1" name="Group 4"/>
          <p:cNvGrpSpPr>
            <a:grpSpLocks/>
          </p:cNvGrpSpPr>
          <p:nvPr/>
        </p:nvGrpSpPr>
        <p:grpSpPr bwMode="auto">
          <a:xfrm>
            <a:off x="0" y="0"/>
            <a:ext cx="9144000" cy="6858000"/>
            <a:chOff x="0" y="0"/>
            <a:chExt cx="5760" cy="4320"/>
          </a:xfrm>
        </p:grpSpPr>
        <p:sp>
          <p:nvSpPr>
            <p:cNvPr id="48136" name="Rectangle 5" descr="羊皮纸"/>
            <p:cNvSpPr>
              <a:spLocks noChangeArrowheads="1"/>
            </p:cNvSpPr>
            <p:nvPr/>
          </p:nvSpPr>
          <p:spPr bwMode="auto">
            <a:xfrm>
              <a:off x="0" y="0"/>
              <a:ext cx="5760" cy="89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8137" name="Rectangle 6" descr="羊皮纸"/>
            <p:cNvSpPr>
              <a:spLocks noChangeArrowheads="1"/>
            </p:cNvSpPr>
            <p:nvPr/>
          </p:nvSpPr>
          <p:spPr bwMode="auto">
            <a:xfrm>
              <a:off x="0" y="3286"/>
              <a:ext cx="5760" cy="1034"/>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8139" name="WordArt 8"/>
            <p:cNvSpPr>
              <a:spLocks noChangeArrowheads="1" noChangeShapeType="1" noTextEdit="1"/>
            </p:cNvSpPr>
            <p:nvPr/>
          </p:nvSpPr>
          <p:spPr bwMode="auto">
            <a:xfrm>
              <a:off x="1648" y="2339"/>
              <a:ext cx="2363" cy="531"/>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008000"/>
                    </a:solidFill>
                    <a:round/>
                    <a:headEnd/>
                    <a:tailEnd/>
                  </a:ln>
                  <a:solidFill>
                    <a:srgbClr val="008000"/>
                  </a:solidFill>
                  <a:latin typeface="Times New Roman"/>
                  <a:cs typeface="Times New Roman"/>
                </a:rPr>
                <a:t>Collision</a:t>
              </a:r>
              <a:endParaRPr lang="zh-CN" altLang="en-US" sz="3600" b="1" kern="10" dirty="0">
                <a:ln w="9525">
                  <a:solidFill>
                    <a:srgbClr val="008000"/>
                  </a:solidFill>
                  <a:round/>
                  <a:headEnd/>
                  <a:tailEnd/>
                </a:ln>
                <a:solidFill>
                  <a:srgbClr val="008000"/>
                </a:solidFill>
                <a:latin typeface="Times New Roman"/>
                <a:cs typeface="Times New Roman"/>
              </a:endParaRPr>
            </a:p>
          </p:txBody>
        </p:sp>
        <p:sp>
          <p:nvSpPr>
            <p:cNvPr id="48138" name="WordArt 7"/>
            <p:cNvSpPr>
              <a:spLocks noChangeArrowheads="1" noChangeShapeType="1" noTextEdit="1"/>
            </p:cNvSpPr>
            <p:nvPr/>
          </p:nvSpPr>
          <p:spPr bwMode="auto">
            <a:xfrm>
              <a:off x="1810" y="1296"/>
              <a:ext cx="2029" cy="703"/>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华文中宋"/>
                  <a:ea typeface="华文中宋"/>
                </a:rPr>
                <a:t>碰  撞</a:t>
              </a:r>
            </a:p>
          </p:txBody>
        </p:sp>
      </p:grpSp>
      <p:pic>
        <p:nvPicPr>
          <p:cNvPr id="8" name="图片 7" descr="timg.gif"/>
          <p:cNvPicPr>
            <a:picLocks noChangeAspect="1"/>
          </p:cNvPicPr>
          <p:nvPr/>
        </p:nvPicPr>
        <p:blipFill>
          <a:blip r:embed="rId7"/>
          <a:stretch>
            <a:fillRect/>
          </a:stretch>
        </p:blipFill>
        <p:spPr>
          <a:xfrm>
            <a:off x="6083558" y="1"/>
            <a:ext cx="3060441" cy="2299703"/>
          </a:xfrm>
          <a:prstGeom prst="rect">
            <a:avLst/>
          </a:prstGeom>
        </p:spPr>
      </p:pic>
      <p:sp>
        <p:nvSpPr>
          <p:cNvPr id="48130" name="Rectangle 2"/>
          <p:cNvSpPr>
            <a:spLocks noGrp="1" noChangeArrowheads="1"/>
          </p:cNvSpPr>
          <p:nvPr>
            <p:ph type="title" idx="4294967295"/>
          </p:nvPr>
        </p:nvSpPr>
        <p:spPr>
          <a:xfrm>
            <a:off x="2101850" y="0"/>
            <a:ext cx="7315200" cy="203200"/>
          </a:xfrm>
        </p:spPr>
        <p:txBody>
          <a:bodyPr/>
          <a:lstStyle/>
          <a:p>
            <a:pPr eaLnBrk="1" hangingPunct="1"/>
            <a:r>
              <a:rPr lang="zh-CN" altLang="en-US" sz="700" smtClean="0">
                <a:solidFill>
                  <a:schemeClr val="bg1"/>
                </a:solidFill>
              </a:rPr>
              <a:t>第四节</a:t>
            </a:r>
          </a:p>
        </p:txBody>
      </p:sp>
      <p:pic>
        <p:nvPicPr>
          <p:cNvPr id="9" name="图片 5" descr="http://image.sciencenet.cn/album/201504/15/0819503h3x7l0eplbarq7l.jpg"/>
          <p:cNvPicPr>
            <a:picLocks noChangeAspect="1" noChangeArrowheads="1"/>
          </p:cNvPicPr>
          <p:nvPr/>
        </p:nvPicPr>
        <p:blipFill>
          <a:blip r:embed="rId8" cstate="print"/>
          <a:srcRect/>
          <a:stretch>
            <a:fillRect/>
          </a:stretch>
        </p:blipFill>
        <p:spPr bwMode="auto">
          <a:xfrm>
            <a:off x="-1" y="1713706"/>
            <a:ext cx="9144000" cy="3209925"/>
          </a:xfrm>
          <a:prstGeom prst="rect">
            <a:avLst/>
          </a:prstGeom>
          <a:noFill/>
        </p:spPr>
      </p:pic>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custDataLst>
      <p:tags r:id="rId1"/>
    </p:custDataLst>
  </p:cSld>
  <p:clrMapOvr>
    <a:masterClrMapping/>
  </p:clrMapOvr>
  <p:transition advTm="142762">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par>
                                <p:cTn id="12" presetID="53" presetClass="entr" presetSubtype="16"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728" x="4832350" y="5213350"/>
          <p14:tracePt t="1528" x="4845050" y="5213350"/>
          <p14:tracePt t="1742" x="4826000" y="5187950"/>
          <p14:tracePt t="1765" x="4819650" y="5175250"/>
          <p14:tracePt t="2261" x="4819650" y="5168900"/>
          <p14:tracePt t="2298" x="4819650" y="5149850"/>
          <p14:tracePt t="2395" x="4819650" y="5137150"/>
          <p14:tracePt t="2564" x="4819650" y="5130800"/>
          <p14:tracePt t="2728" x="4819650" y="5124450"/>
          <p14:tracePt t="7347" x="4940300" y="5086350"/>
          <p14:tracePt t="7376" x="4959350" y="5048250"/>
          <p14:tracePt t="7406" x="4959350" y="5016500"/>
          <p14:tracePt t="7442" x="4895850" y="4813300"/>
          <p14:tracePt t="7458" x="4845050" y="4699000"/>
          <p14:tracePt t="7492" x="4673600" y="4438650"/>
          <p14:tracePt t="7525" x="4330700" y="4178300"/>
          <p14:tracePt t="7532" x="4260850" y="4133850"/>
          <p14:tracePt t="7575" x="3943350" y="4044950"/>
          <p14:tracePt t="7608" x="3695700" y="4038600"/>
          <p14:tracePt t="7610" x="3632200" y="4038600"/>
          <p14:tracePt t="7662" x="3333750" y="3975100"/>
          <p14:tracePt t="7720" x="3352800" y="3892550"/>
          <p14:tracePt t="7751" x="3384550" y="3695700"/>
          <p14:tracePt t="7785" x="3511550" y="2794000"/>
          <p14:tracePt t="7825" x="3575050" y="2000250"/>
          <p14:tracePt t="7850" x="3575050" y="1898650"/>
          <p14:tracePt t="7892" x="3498850" y="1930400"/>
          <p14:tracePt t="7921" x="3409950" y="2051050"/>
          <p14:tracePt t="7945" x="3359150" y="2133600"/>
          <p14:tracePt t="7958" x="3346450" y="2159000"/>
          <p14:tracePt t="7991" x="3333750" y="2235200"/>
          <p14:tracePt t="8017" x="3340100" y="2266950"/>
          <p14:tracePt t="8042" x="3359150" y="2266950"/>
          <p14:tracePt t="8092" x="3429000" y="2266950"/>
          <p14:tracePt t="8099" x="3448050" y="2273300"/>
          <p14:tracePt t="8147" x="3479800" y="2273300"/>
          <p14:tracePt t="8347" x="3486150" y="2279650"/>
          <p14:tracePt t="8379" x="3486150" y="2286000"/>
          <p14:tracePt t="8680" x="3492500" y="2286000"/>
          <p14:tracePt t="8897" x="3492500" y="2279650"/>
          <p14:tracePt t="8906" x="3498850" y="2273300"/>
          <p14:tracePt t="8953" x="3505200" y="2260600"/>
          <p14:tracePt t="9347" x="3505200" y="2235200"/>
          <p14:tracePt t="9380" x="3511550" y="2222500"/>
          <p14:tracePt t="9442" x="3517900" y="2209800"/>
          <p14:tracePt t="9478" x="3517900" y="2203450"/>
          <p14:tracePt t="9664" x="3517900" y="2254250"/>
          <p14:tracePt t="9704" x="3517900" y="2260600"/>
          <p14:tracePt t="9745" x="3549650" y="2216150"/>
          <p14:tracePt t="9785" x="3556000" y="2209800"/>
          <p14:tracePt t="9877" x="3543300" y="2209800"/>
          <p14:tracePt t="10501" x="3536950" y="2209800"/>
          <p14:tracePt t="10768" x="3536950" y="2203450"/>
          <p14:tracePt t="10863" x="3536950" y="2197100"/>
          <p14:tracePt t="11298" x="3536950" y="2190750"/>
          <p14:tracePt t="12898" x="3536950" y="2184400"/>
          <p14:tracePt t="13298" x="3536950" y="2178050"/>
          <p14:tracePt t="13346" x="3536950" y="2197100"/>
          <p14:tracePt t="13897" x="3536950" y="2241550"/>
          <p14:tracePt t="13926" x="3486150" y="2368550"/>
          <p14:tracePt t="13959" x="3429000" y="2533650"/>
          <p14:tracePt t="13987" x="3403600" y="2622550"/>
          <p14:tracePt t="14132" x="3505200" y="2533650"/>
          <p14:tracePt t="14160" x="3543300" y="2457450"/>
          <p14:tracePt t="14192" x="3556000" y="2336800"/>
          <p14:tracePt t="14226" x="3498850" y="2311400"/>
          <p14:tracePt t="14259" x="3429000" y="2317750"/>
          <p14:tracePt t="14301" x="3397250" y="2317750"/>
          <p14:tracePt t="14346" x="3365500" y="2330450"/>
          <p14:tracePt t="14376" x="3346450" y="2368550"/>
          <p14:tracePt t="14409" x="3352800" y="2406650"/>
          <p14:tracePt t="14442" x="3460750" y="2406650"/>
          <p14:tracePt t="14459" x="3517900" y="2406650"/>
          <p14:tracePt t="14476" x="3549650" y="2406650"/>
          <p14:tracePt t="14496" x="3556000" y="2400300"/>
          <p14:tracePt t="14518" x="3556000" y="2362200"/>
          <p14:tracePt t="14559" x="3384550" y="2317750"/>
          <p14:tracePt t="14567" x="3346450" y="2317750"/>
          <p14:tracePt t="14601" x="3213100" y="2317750"/>
          <p14:tracePt t="14629" x="3187700" y="2362200"/>
          <p14:tracePt t="14668" x="3225800" y="2387600"/>
          <p14:tracePt t="14709" x="3302000" y="2381250"/>
          <p14:tracePt t="14726" x="3340100" y="2374900"/>
          <p14:tracePt t="15172" x="3340100" y="2400300"/>
          <p14:tracePt t="15213" x="3333750" y="2425700"/>
          <p14:tracePt t="15298" x="3340100" y="2438400"/>
          <p14:tracePt t="15346" x="3505200" y="2387600"/>
          <p14:tracePt t="15376" x="3530600" y="2374900"/>
          <p14:tracePt t="15443" x="3505200" y="2381250"/>
          <p14:tracePt t="15471" x="3492500" y="2387600"/>
          <p14:tracePt t="16018" x="3486150" y="2381250"/>
          <p14:tracePt t="16051" x="3486150" y="2374900"/>
          <p14:tracePt t="16178" x="3486150" y="2368550"/>
          <p14:tracePt t="16398" x="3486150" y="2362200"/>
          <p14:tracePt t="16419" x="3486150" y="2355850"/>
          <p14:tracePt t="16455" x="3486150" y="2349500"/>
          <p14:tracePt t="16486" x="3486150" y="2343150"/>
          <p14:tracePt t="16560" x="3473450" y="2324100"/>
          <p14:tracePt t="16567" x="3467100" y="2317750"/>
          <p14:tracePt t="16618" x="3460750" y="2305050"/>
          <p14:tracePt t="16736" x="3448050" y="2311400"/>
          <p14:tracePt t="16753" x="3448050" y="2317750"/>
          <p14:tracePt t="16787" x="3448050" y="2330450"/>
          <p14:tracePt t="16864" x="3448050" y="2298700"/>
          <p14:tracePt t="16976" x="3429000" y="2305050"/>
          <p14:tracePt t="17697" x="3429000" y="2368550"/>
          <p14:tracePt t="17722" x="3429000" y="2451100"/>
          <p14:tracePt t="17760" x="3454400" y="2590800"/>
          <p14:tracePt t="17793" x="3517900" y="2844800"/>
          <p14:tracePt t="17801" x="3549650" y="2946400"/>
          <p14:tracePt t="17847" x="3790950" y="3479800"/>
          <p14:tracePt t="17880" x="3810000" y="3511550"/>
          <p14:tracePt t="17896" x="3835400" y="3524250"/>
          <p14:tracePt t="17910" x="3841750" y="3511550"/>
          <p14:tracePt t="17938" x="3841750" y="3505200"/>
          <p14:tracePt t="18414" x="3816350" y="3568700"/>
          <p14:tracePt t="18456" x="3810000" y="3581400"/>
          <p14:tracePt t="19165" x="3810000" y="3568700"/>
          <p14:tracePt t="19382" x="3797300" y="3556000"/>
          <p14:tracePt t="19615" x="3797300" y="3549650"/>
          <p14:tracePt t="20262" x="3797300" y="3530600"/>
          <p14:tracePt t="20566" x="3797300" y="3524250"/>
          <p14:tracePt t="20627" x="3797300" y="3517900"/>
          <p14:tracePt t="20736" x="3778250" y="3492500"/>
          <p14:tracePt t="20800" x="3778250" y="3479800"/>
          <p14:tracePt t="56178" x="3835400" y="3517900"/>
          <p14:tracePt t="56222" x="3924300" y="3746500"/>
          <p14:tracePt t="56241" x="3829050" y="3797300"/>
          <p14:tracePt t="56265" x="3721100" y="3797300"/>
          <p14:tracePt t="56274" x="3702050" y="3778250"/>
          <p14:tracePt t="56309" x="3663950" y="3606800"/>
          <p14:tracePt t="56349" x="3663950" y="3289300"/>
          <p14:tracePt t="56356" x="3670300" y="3244850"/>
          <p14:tracePt t="56389" x="3759200" y="3111500"/>
          <p14:tracePt t="56415" x="3771900" y="3098800"/>
          <p14:tracePt t="56465" x="3498850" y="3181350"/>
          <p14:tracePt t="56490" x="2609850" y="3327400"/>
          <p14:tracePt t="56524" x="1701800" y="3460750"/>
          <p14:tracePt t="56558" x="1651000" y="3460750"/>
          <p14:tracePt t="56603" x="1676400" y="3486150"/>
          <p14:tracePt t="56635" x="1708150" y="3511550"/>
          <p14:tracePt t="56678" x="1714500" y="3536950"/>
          <p14:tracePt t="56715" x="1733550" y="3568700"/>
          <p14:tracePt t="56732" x="1733550" y="3575050"/>
          <p14:tracePt t="56870" x="1739900" y="3600450"/>
          <p14:tracePt t="56901" x="1746250" y="3613150"/>
          <p14:tracePt t="56930" x="1746250" y="3619500"/>
          <p14:tracePt t="56961" x="1733550" y="3619500"/>
          <p14:tracePt t="57203" x="1733550" y="3575050"/>
          <p14:tracePt t="57225" x="1720850" y="3543300"/>
          <p14:tracePt t="57258" x="1657350" y="3530600"/>
          <p14:tracePt t="57291" x="1555750" y="3517900"/>
          <p14:tracePt t="57324" x="1447800" y="3498850"/>
          <p14:tracePt t="57355" x="1365250" y="3492500"/>
          <p14:tracePt t="57388" x="1187450" y="3492500"/>
          <p14:tracePt t="57415" x="1035050" y="3562350"/>
          <p14:tracePt t="57446" x="844550" y="3784600"/>
          <p14:tracePt t="57490" x="762000" y="4000500"/>
          <p14:tracePt t="57524" x="844550" y="3949700"/>
          <p14:tracePt t="57559" x="984250" y="3752850"/>
          <p14:tracePt t="57591" x="996950" y="3549650"/>
          <p14:tracePt t="57622" x="958850" y="3511550"/>
          <p14:tracePt t="57648" x="908050" y="3536950"/>
          <p14:tracePt t="57682" x="857250" y="3606800"/>
          <p14:tracePt t="57902" x="857250" y="3600450"/>
          <p14:tracePt t="58371" x="800100" y="3600450"/>
          <p14:tracePt t="58402" x="736600" y="3613150"/>
          <p14:tracePt t="58416" x="730250" y="3613150"/>
          <p14:tracePt t="58493" x="723900" y="3606800"/>
          <p14:tracePt t="58533" x="723900" y="3600450"/>
          <p14:tracePt t="59138" x="723900" y="3594100"/>
          <p14:tracePt t="59258" x="723900" y="3581400"/>
          <p14:tracePt t="59536" x="723900" y="3568700"/>
          <p14:tracePt t="59758" x="723900" y="3562350"/>
          <p14:tracePt t="59961" x="723900" y="3549650"/>
          <p14:tracePt t="60821" x="723900" y="3543300"/>
          <p14:tracePt t="61638" x="723900" y="3536950"/>
          <p14:tracePt t="61673" x="704850" y="3536950"/>
          <p14:tracePt t="61699" x="692150" y="3536950"/>
          <p14:tracePt t="68259" x="685800" y="3536950"/>
          <p14:tracePt t="68572" x="685800" y="3524250"/>
          <p14:tracePt t="68608" x="685800" y="3517900"/>
          <p14:tracePt t="75406" x="704850" y="3581400"/>
          <p14:tracePt t="75435" x="838200" y="3765550"/>
          <p14:tracePt t="75468" x="1397000" y="4279900"/>
          <p14:tracePt t="75485" x="1803400" y="4502150"/>
          <p14:tracePt t="75501" x="2178050" y="4654550"/>
          <p14:tracePt t="75518" x="2482850" y="4730750"/>
          <p14:tracePt t="75526" x="2590800" y="4737100"/>
          <p14:tracePt t="75568" x="2965450" y="4743450"/>
          <p14:tracePt t="75575" x="3028950" y="4724400"/>
          <p14:tracePt t="75618" x="3219450" y="4527550"/>
          <p14:tracePt t="75635" x="3270250" y="4330700"/>
          <p14:tracePt t="75668" x="3302000" y="4083050"/>
          <p14:tracePt t="75693" x="3314700" y="3987800"/>
          <p14:tracePt t="75735" x="3346450" y="4000500"/>
          <p14:tracePt t="75751" x="3397250" y="4064000"/>
          <p14:tracePt t="75760" x="3409950" y="4083050"/>
          <p14:tracePt t="75793" x="3784600" y="4292600"/>
          <p14:tracePt t="75835" x="4927600" y="4578350"/>
          <p14:tracePt t="75861" x="5575300" y="4743450"/>
          <p14:tracePt t="75885" x="6121400" y="4864100"/>
          <p14:tracePt t="75918" x="6515100" y="4921250"/>
          <p14:tracePt t="75951" x="6800850" y="4927600"/>
          <p14:tracePt t="75985" x="7023100" y="4883150"/>
          <p14:tracePt t="76018" x="7162800" y="4800600"/>
          <p14:tracePt t="76027" x="7232650" y="4768850"/>
          <p14:tracePt t="76051" x="7372350" y="4743450"/>
          <p14:tracePt t="76059" x="7435850" y="4737100"/>
          <p14:tracePt t="76077" x="7613650" y="4737100"/>
          <p14:tracePt t="76118" x="8312150" y="4718050"/>
          <p14:tracePt t="76155" x="8401050" y="4711700"/>
          <p14:tracePt t="76214" x="8439150" y="4679950"/>
          <p14:tracePt t="76243" x="8470900" y="4533900"/>
          <p14:tracePt t="76264" x="8477250" y="4438650"/>
          <p14:tracePt t="76295" x="8477250" y="4400550"/>
          <p14:tracePt t="76352" x="8470900" y="4419600"/>
          <p14:tracePt t="76359" x="8458200" y="4419600"/>
          <p14:tracePt t="76401" x="8261350" y="4356100"/>
          <p14:tracePt t="76435" x="7493000" y="4254500"/>
          <p14:tracePt t="76466" x="7073900" y="4286250"/>
          <p14:tracePt t="76495" x="6788150" y="4368800"/>
          <p14:tracePt t="76535" x="6788150" y="4375150"/>
          <p14:tracePt t="76561" x="6769100" y="4387850"/>
          <p14:tracePt t="76590" x="6718300" y="4451350"/>
          <p14:tracePt t="76626" x="6667500" y="4572000"/>
          <p14:tracePt t="76659" x="6610350" y="4622800"/>
          <p14:tracePt t="76685" x="6527800" y="4616450"/>
          <p14:tracePt t="76702" x="6464300" y="4591050"/>
          <p14:tracePt t="76730" x="6426200" y="4572000"/>
          <p14:tracePt t="76768" x="6330950" y="4533900"/>
          <p14:tracePt t="76802" x="6254750" y="4502150"/>
          <p14:tracePt t="76810" x="6229350" y="4489450"/>
          <p14:tracePt t="76852" x="6203950" y="4495800"/>
          <p14:tracePt t="77012" x="6184900" y="4495800"/>
          <p14:tracePt t="77052" x="6165850" y="4483100"/>
          <p14:tracePt t="77139" x="6165850" y="4476750"/>
          <p14:tracePt t="77244" x="6153150" y="4476750"/>
          <p14:tracePt t="77261" x="6146800" y="4476750"/>
          <p14:tracePt t="77292" x="6146800" y="4470400"/>
          <p14:tracePt t="77327" x="6146800" y="4464050"/>
          <p14:tracePt t="77361" x="6140450" y="4451350"/>
          <p14:tracePt t="77481" x="6127750" y="4438650"/>
          <p14:tracePt t="77511" x="6121400" y="4438650"/>
          <p14:tracePt t="77552" x="6108700" y="4432300"/>
          <p14:tracePt t="77619" x="6102350" y="4413250"/>
          <p14:tracePt t="77635" x="6051550" y="4375150"/>
          <p14:tracePt t="77666" x="5981700" y="4311650"/>
          <p14:tracePt t="77708" x="5911850" y="4267200"/>
          <p14:tracePt t="77749" x="5791200" y="4292600"/>
          <p14:tracePt t="77763" x="5740400" y="4324350"/>
          <p14:tracePt t="77785" x="5721350" y="4349750"/>
          <p14:tracePt t="77818" x="5715000" y="4375150"/>
          <p14:tracePt t="77860" x="5721350" y="4381500"/>
          <p14:tracePt t="77889" x="5740400" y="4375150"/>
          <p14:tracePt t="77922" x="5746750" y="4368800"/>
          <p14:tracePt t="78373" x="5753100" y="4362450"/>
          <p14:tracePt t="79028" x="5816600" y="4368800"/>
          <p14:tracePt t="79060" x="5924550" y="4368800"/>
          <p14:tracePt t="79094" x="5937250" y="4368800"/>
          <p14:tracePt t="79480" x="5943600" y="4368800"/>
          <p14:tracePt t="79527" x="5956300" y="4368800"/>
          <p14:tracePt t="79561" x="5975350" y="4368800"/>
          <p14:tracePt t="79608" x="5994400" y="4368800"/>
          <p14:tracePt t="79635" x="6007100" y="4375150"/>
          <p14:tracePt t="79666" x="6013450" y="4381500"/>
          <p14:tracePt t="79723" x="6026150" y="4381500"/>
          <p14:tracePt t="80324" x="6032500" y="4381500"/>
          <p14:tracePt t="80405" x="6051550" y="4381500"/>
          <p14:tracePt t="80433" x="6070600" y="4375150"/>
          <p14:tracePt t="80697" x="6070600" y="4368800"/>
          <p14:tracePt t="87058" x="6032500" y="4337050"/>
          <p14:tracePt t="87096" x="5778500" y="4330700"/>
          <p14:tracePt t="87125" x="5486400" y="4349750"/>
          <p14:tracePt t="87153" x="5251450" y="4432300"/>
          <p14:tracePt t="87186" x="5016500" y="4572000"/>
          <p14:tracePt t="87226" x="4908550" y="4667250"/>
          <p14:tracePt t="87249" x="4889500" y="4686300"/>
          <p14:tracePt t="87264" x="4889500" y="4692650"/>
          <p14:tracePt t="87296" x="4889500" y="4718050"/>
          <p14:tracePt t="87336" x="4902200" y="4654550"/>
          <p14:tracePt t="87343" x="4889500" y="4641850"/>
          <p14:tracePt t="87377" x="4864100" y="4610100"/>
          <p14:tracePt t="87418" x="4870450" y="4610100"/>
          <p14:tracePt t="87465" x="4921250" y="4565650"/>
          <p14:tracePt t="87496" x="4914900" y="4546600"/>
          <p14:tracePt t="87547" x="4902200" y="4483100"/>
          <p14:tracePt t="87575" x="4737100" y="4476750"/>
          <p14:tracePt t="87608" x="4565650" y="4451350"/>
          <p14:tracePt t="87643" x="4292600" y="4406900"/>
          <p14:tracePt t="87667" x="4013200" y="4400550"/>
          <p14:tracePt t="87703" x="3784600" y="4400550"/>
          <p14:tracePt t="87720" x="3721100" y="4400550"/>
          <p14:tracePt t="87736" x="3663950" y="4400550"/>
          <p14:tracePt t="87746" x="3619500" y="4400550"/>
          <p14:tracePt t="87770" x="3460750" y="4425950"/>
          <p14:tracePt t="87778" x="3403600" y="4432300"/>
          <p14:tracePt t="87810" x="3187700" y="4432300"/>
          <p14:tracePt t="87846" x="3117850" y="4406900"/>
          <p14:tracePt t="87958" x="3079750" y="4375150"/>
          <p14:tracePt t="87996" x="3073400" y="4368800"/>
          <p14:tracePt t="88191" x="3060700" y="4368800"/>
          <p14:tracePt t="88220" x="3048000" y="4381500"/>
          <p14:tracePt t="88253" x="3041650" y="4387850"/>
          <p14:tracePt t="88308" x="3041650" y="4394200"/>
          <p14:tracePt t="88512" x="3041650" y="4387850"/>
          <p14:tracePt t="88811" x="3035300" y="4381500"/>
          <p14:tracePt t="89290" x="3035300" y="4368800"/>
          <p14:tracePt t="89746" x="3035300" y="4349750"/>
          <p14:tracePt t="89762" x="3035300" y="4337050"/>
          <p14:tracePt t="89795" x="3035300" y="4330700"/>
          <p14:tracePt t="91109" x="3035300" y="4324350"/>
          <p14:tracePt t="91941" x="3035300" y="4318000"/>
          <p14:tracePt t="94110" x="3041650" y="4324350"/>
          <p14:tracePt t="94409" x="3067050" y="4324350"/>
          <p14:tracePt t="94419" x="3098800" y="4305300"/>
          <p14:tracePt t="94451" x="3143250" y="4222750"/>
          <p14:tracePt t="94494" x="3130550" y="3949700"/>
          <p14:tracePt t="94530" x="3086100" y="3917950"/>
          <p14:tracePt t="94564" x="2997200" y="3981450"/>
          <p14:tracePt t="94604" x="2952750" y="4127500"/>
          <p14:tracePt t="94611" x="2952750" y="4146550"/>
          <p14:tracePt t="94645" x="2959100" y="4184650"/>
          <p14:tracePt t="94687" x="3009900" y="4171950"/>
          <p14:tracePt t="94712" x="3028950" y="4165600"/>
          <p14:tracePt t="94791" x="3009900" y="4184650"/>
          <p14:tracePt t="95062" x="3028950" y="4178300"/>
          <p14:tracePt t="95092" x="3073400" y="4171950"/>
          <p14:tracePt t="95124" x="3111500" y="4159250"/>
          <p14:tracePt t="96160" x="3117850" y="4159250"/>
          <p14:tracePt t="96242" x="3130550" y="4159250"/>
          <p14:tracePt t="96434" x="3149600" y="4159250"/>
          <p14:tracePt t="96468" x="3168650" y="4159250"/>
          <p14:tracePt t="96504" x="3200400" y="4159250"/>
          <p14:tracePt t="96512" x="3206750" y="4152900"/>
          <p14:tracePt t="96545" x="3232150" y="4133850"/>
          <p14:tracePt t="96581" x="3282950" y="4051300"/>
          <p14:tracePt t="96614" x="3327400" y="3917950"/>
          <p14:tracePt t="96625" x="3333750" y="3898900"/>
          <p14:tracePt t="96659" x="3340100" y="3879850"/>
          <p14:tracePt t="96702" x="3321050" y="3917950"/>
          <p14:tracePt t="96734" x="3314700" y="3949700"/>
          <p14:tracePt t="96827" x="3327400" y="3975100"/>
          <p14:tracePt t="96859" x="3359150" y="4006850"/>
          <p14:tracePt t="96891" x="3378200" y="4019550"/>
          <p14:tracePt t="96909" x="3390900" y="4019550"/>
          <p14:tracePt t="96954" x="3403600" y="4019550"/>
          <p14:tracePt t="96979" x="3473450" y="4038600"/>
          <p14:tracePt t="96984" x="3511550" y="4057650"/>
          <p14:tracePt t="97021" x="3721100" y="4140200"/>
          <p14:tracePt t="97054" x="3854450" y="4203700"/>
          <p14:tracePt t="97088" x="3898900" y="4229100"/>
          <p14:tracePt t="97113" x="3911600" y="4229100"/>
          <p14:tracePt t="97343" x="3911600" y="4152900"/>
          <p14:tracePt t="97378" x="3911600" y="4051300"/>
          <p14:tracePt t="97405" x="3911600" y="3892550"/>
          <p14:tracePt t="97438" x="3911600" y="3175000"/>
          <p14:tracePt t="97455" x="3911600" y="2844800"/>
          <p14:tracePt t="97479" x="3841750" y="2457450"/>
          <p14:tracePt t="97515" x="3695700" y="2241550"/>
          <p14:tracePt t="97546" x="3460750" y="2197100"/>
          <p14:tracePt t="97579" x="3276600" y="2228850"/>
          <p14:tracePt t="97612" x="3219450" y="2260600"/>
          <p14:tracePt t="97654" x="3225800" y="2171700"/>
          <p14:tracePt t="97679" x="3232150" y="2095500"/>
          <p14:tracePt t="97721" x="3232150" y="2063750"/>
          <p14:tracePt t="97750" x="3232150" y="2070100"/>
          <p14:tracePt t="97765" x="3219450" y="2120900"/>
          <p14:tracePt t="97805" x="3206750" y="2146300"/>
          <p14:tracePt t="97847" x="3206750" y="2114550"/>
          <p14:tracePt t="97879" x="3206750" y="2101850"/>
          <p14:tracePt t="98060" x="3206750" y="2082800"/>
          <p14:tracePt t="98264" x="3213100" y="2076450"/>
          <p14:tracePt t="98692" x="3232150" y="2070100"/>
          <p14:tracePt t="98721" x="3321050" y="2025650"/>
          <p14:tracePt t="98749" x="3384550" y="1955800"/>
          <p14:tracePt t="98765" x="3403600" y="1917700"/>
          <p14:tracePt t="98805" x="3409950" y="1892300"/>
          <p14:tracePt t="98855" x="3352800" y="1930400"/>
          <p14:tracePt t="100142" x="3454400" y="2000250"/>
          <p14:tracePt t="100172" x="4279900" y="2362200"/>
          <p14:tracePt t="100205" x="5543550" y="2876550"/>
          <p14:tracePt t="100238" x="7219950" y="3422650"/>
          <p14:tracePt t="100263" x="7899400" y="3536950"/>
          <p14:tracePt t="100306" x="8483600" y="3587750"/>
          <p14:tracePt t="100315" x="8534400" y="3587750"/>
          <p14:tracePt t="100355" x="8699500" y="3587750"/>
          <p14:tracePt t="100396" x="8801100" y="3587750"/>
          <p14:tracePt t="100421" x="8883650" y="3632200"/>
          <p14:tracePt t="100452" x="9112250" y="3784600"/>
          <p14:tracePt t="100943" x="9080500" y="3886200"/>
          <p14:tracePt t="100972" x="8972550" y="3841750"/>
          <p14:tracePt t="100999" x="8851900" y="3670300"/>
          <p14:tracePt t="101037" x="8813800" y="3409950"/>
          <p14:tracePt t="101063" x="8813800" y="3155950"/>
          <p14:tracePt t="101097" x="8782050" y="2978150"/>
          <p14:tracePt t="101131" x="8731250" y="2933700"/>
          <p14:tracePt t="101171" x="8699500" y="2933700"/>
          <p14:tracePt t="101205" x="8680450" y="2933700"/>
          <p14:tracePt t="101239" x="8610600" y="2921000"/>
          <p14:tracePt t="101263" x="8534400" y="2908300"/>
          <p14:tracePt t="101298" x="8394700" y="2800350"/>
          <p14:tracePt t="101339" x="8261350" y="2692400"/>
          <p14:tracePt t="101388" x="8248650" y="2679700"/>
          <p14:tracePt t="102032" x="8242300" y="2673350"/>
          <p14:tracePt t="102081" x="8242300" y="2667000"/>
          <p14:tracePt t="102185" x="8242300" y="2654300"/>
          <p14:tracePt t="102229" x="8242300" y="2628900"/>
          <p14:tracePt t="102281" x="8248650" y="2616200"/>
          <p14:tracePt t="102394" x="8248650" y="2609850"/>
          <p14:tracePt t="103030" x="8248650" y="2597150"/>
          <p14:tracePt t="103065" x="8255000" y="2584450"/>
          <p14:tracePt t="103185" x="8255000" y="2578100"/>
          <p14:tracePt t="103248" x="8255000" y="2622550"/>
          <p14:tracePt t="103264" x="8255000" y="2654300"/>
          <p14:tracePt t="103297" x="8255000" y="2755900"/>
          <p14:tracePt t="103331" x="8255000" y="2857500"/>
          <p14:tracePt t="103363" x="8255000" y="3060700"/>
          <p14:tracePt t="103392" x="8255000" y="3321050"/>
          <p14:tracePt t="103428" x="8255000" y="3613150"/>
          <p14:tracePt t="103452" x="8235950" y="3879850"/>
          <p14:tracePt t="103489" x="8235950" y="4362450"/>
          <p14:tracePt t="103505" x="8229600" y="4457700"/>
          <p14:tracePt t="103576" x="8229600" y="4432300"/>
          <p14:tracePt t="103615" x="8229600" y="4394200"/>
          <p14:tracePt t="103627" x="8229600" y="4381500"/>
          <p14:tracePt t="103656" x="8229600" y="4368800"/>
          <p14:tracePt t="103689" x="8229600" y="4362450"/>
          <p14:tracePt t="103910" x="8229600" y="4343400"/>
          <p14:tracePt t="104009" x="8223250" y="4330700"/>
          <p14:tracePt t="104049" x="8223250" y="4324350"/>
          <p14:tracePt t="104127" x="8216900" y="4318000"/>
          <p14:tracePt t="104164" x="8197850" y="4311650"/>
          <p14:tracePt t="104189" x="8134350" y="4311650"/>
          <p14:tracePt t="104222" x="8045450" y="4337050"/>
          <p14:tracePt t="104256" x="8001000" y="4368800"/>
          <p14:tracePt t="104410" x="8001000" y="4362450"/>
          <p14:tracePt t="104426" x="8007350" y="4356100"/>
          <p14:tracePt t="104455" x="8007350" y="4337050"/>
          <p14:tracePt t="104514" x="8026400" y="4305300"/>
          <p14:tracePt t="104549" x="8045450" y="4273550"/>
          <p14:tracePt t="104579" x="8051800" y="4254500"/>
          <p14:tracePt t="104655" x="8058150" y="4222750"/>
          <p14:tracePt t="104689" x="8064500" y="4171950"/>
          <p14:tracePt t="104722" x="8064500" y="4165600"/>
          <p14:tracePt t="104763" x="8045450" y="4184650"/>
          <p14:tracePt t="104789" x="8045450" y="4191000"/>
          <p14:tracePt t="104880" x="7994650" y="4241800"/>
          <p14:tracePt t="104909" x="7969250" y="4292600"/>
          <p14:tracePt t="104939" x="7943850" y="4318000"/>
          <p14:tracePt t="105030" x="7956550" y="4311650"/>
          <p14:tracePt t="105065" x="7994650" y="4286250"/>
          <p14:tracePt t="105098" x="8020050" y="4267200"/>
          <p14:tracePt t="105124" x="8032750" y="4260850"/>
          <p14:tracePt t="105232" x="8032750" y="4267200"/>
          <p14:tracePt t="106360" x="8032750" y="4273550"/>
          <p14:tracePt t="106677" x="8032750" y="4260850"/>
          <p14:tracePt t="106718" x="8032750" y="4248150"/>
          <p14:tracePt t="106797" x="8032750" y="4241800"/>
          <p14:tracePt t="107944" x="8032750" y="4222750"/>
          <p14:tracePt t="107973" x="8039100" y="4222750"/>
          <p14:tracePt t="108128" x="8039100" y="4254500"/>
          <p14:tracePt t="108160" x="8032750" y="4273550"/>
          <p14:tracePt t="109219" x="8032750" y="4267200"/>
          <p14:tracePt t="109560" x="7912100" y="4267200"/>
          <p14:tracePt t="109600" x="7569200" y="4267200"/>
          <p14:tracePt t="109611" x="7461250" y="4267200"/>
          <p14:tracePt t="109643" x="6737350" y="4267200"/>
          <p14:tracePt t="109690" x="5454650" y="4184650"/>
          <p14:tracePt t="109723" x="4781550" y="4133850"/>
          <p14:tracePt t="109752" x="4216400" y="4121150"/>
          <p14:tracePt t="109767" x="4076700" y="4108450"/>
          <p14:tracePt t="109799" x="3683000" y="4032250"/>
          <p14:tracePt t="109830" x="3403600" y="3924300"/>
          <p14:tracePt t="109866" x="2463800" y="3708400"/>
          <p14:tracePt t="109893" x="1905000" y="3638550"/>
          <p14:tracePt t="109921" x="1638300" y="3594100"/>
          <p14:tracePt t="109956" x="1619250" y="3575050"/>
          <p14:tracePt t="109990" x="1631950" y="3498850"/>
          <p14:tracePt t="110032" x="1727200" y="3486150"/>
          <p14:tracePt t="110260" x="1854200" y="3473450"/>
          <p14:tracePt t="110283" x="1866900" y="3473450"/>
          <p14:tracePt t="110345" x="1835150" y="3467100"/>
          <p14:tracePt t="110381" x="1790700" y="3467100"/>
          <p14:tracePt t="110406" x="1733550" y="3467100"/>
          <p14:tracePt t="110440" x="1638300" y="3460750"/>
          <p14:tracePt t="110469" x="1612900" y="3435350"/>
          <p14:tracePt t="110501" x="1574800" y="3409950"/>
          <p14:tracePt t="110532" x="1492250" y="3359150"/>
          <p14:tracePt t="110567" x="1403350" y="3251200"/>
          <p14:tracePt t="110598" x="1403350" y="3194050"/>
          <p14:tracePt t="110627" x="1409700" y="3175000"/>
          <p14:tracePt t="110665" x="1447800" y="3175000"/>
          <p14:tracePt t="110690" x="1466850" y="3194050"/>
          <p14:tracePt t="110723" x="1447800" y="3270250"/>
          <p14:tracePt t="110740" x="1403350" y="3308350"/>
          <p14:tracePt t="110749" x="1377950" y="3321050"/>
          <p14:tracePt t="110773" x="1358900" y="3327400"/>
          <p14:tracePt t="110823" x="1346200" y="3327400"/>
          <p14:tracePt t="110879" x="1498600" y="3403600"/>
          <p14:tracePt t="110910" x="1955800" y="3479800"/>
          <p14:tracePt t="110940" x="2139950" y="3498850"/>
          <p14:tracePt t="110985" x="2063750" y="3511550"/>
          <p14:tracePt t="111014" x="1911350" y="3536950"/>
          <p14:tracePt t="111051" x="1778000" y="3562350"/>
          <p14:tracePt t="111090" x="1758950" y="3524250"/>
          <p14:tracePt t="111097" x="1758950" y="3517900"/>
          <p14:tracePt t="111125" x="1758950" y="3505200"/>
          <p14:tracePt t="111749" x="1758950" y="3473450"/>
          <p14:tracePt t="111766" x="1733550" y="3460750"/>
          <p14:tracePt t="111800" x="1574800" y="3448050"/>
          <p14:tracePt t="111816" x="1428750" y="3435350"/>
          <p14:tracePt t="111850" x="1035050" y="3435350"/>
          <p14:tracePt t="111875" x="793750" y="3435350"/>
          <p14:tracePt t="111905" x="742950" y="3441700"/>
          <p14:tracePt t="111960" x="774700" y="3371850"/>
          <p14:tracePt t="111983" x="781050" y="3371850"/>
          <p14:tracePt t="112023" x="787400" y="3352800"/>
          <p14:tracePt t="112057" x="869950" y="3302000"/>
          <p14:tracePt t="112064" x="889000" y="3276600"/>
          <p14:tracePt t="112107" x="1016000" y="3168650"/>
          <p14:tracePt t="112114" x="1016000" y="3155950"/>
          <p14:tracePt t="112190" x="965200" y="3181350"/>
          <p14:tracePt t="112219" x="933450" y="3244850"/>
          <p14:tracePt t="112251" x="933450" y="3257550"/>
          <p14:tracePt t="112273" x="984250" y="3206750"/>
          <p14:tracePt t="112281" x="1016000" y="3175000"/>
          <p14:tracePt t="112314" x="1098550" y="3111500"/>
          <p14:tracePt t="112350" x="1123950" y="3105150"/>
          <p14:tracePt t="112533" x="1130300" y="3111500"/>
          <p14:tracePt t="112565" x="1149350" y="3124200"/>
          <p14:tracePt t="112599" x="1193800" y="3168650"/>
          <p14:tracePt t="112626" x="1225550" y="3200400"/>
          <p14:tracePt t="112674" x="1231900" y="3213100"/>
          <p14:tracePt t="112717" x="1231900" y="3219450"/>
          <p14:tracePt t="112750" x="1231900" y="3232150"/>
          <p14:tracePt t="112773" x="1270000" y="3175000"/>
          <p14:tracePt t="112782" x="1282700" y="3168650"/>
          <p14:tracePt t="112817" x="1339850" y="3105150"/>
          <p14:tracePt t="112849" x="1346200" y="3098800"/>
          <p14:tracePt t="112883" x="1352550" y="3143250"/>
          <p14:tracePt t="112906" x="1333500" y="3194050"/>
          <p14:tracePt t="112940" x="1320800" y="3213100"/>
          <p14:tracePt t="112990" x="1358900" y="3117850"/>
          <p14:tracePt t="113031" x="1435100" y="2997200"/>
          <p14:tracePt t="113066" x="1435100" y="2978150"/>
          <p14:tracePt t="113099" x="1409700" y="3016250"/>
          <p14:tracePt t="113127" x="1384300" y="3086100"/>
          <p14:tracePt t="113163" x="1377950" y="3092450"/>
          <p14:tracePt t="113329" x="1390650" y="3067050"/>
          <p14:tracePt t="113390" x="1390650" y="3060700"/>
          <p14:tracePt t="113645" x="1403350" y="3041650"/>
          <p14:tracePt t="113697" x="1466850" y="3079750"/>
          <p14:tracePt t="113736" x="1568450" y="3155950"/>
          <p14:tracePt t="113766" x="1689100" y="3213100"/>
          <p14:tracePt t="113807" x="1708150" y="3219450"/>
          <p14:tracePt t="113961" x="1739900" y="3200400"/>
          <p14:tracePt t="113990" x="1752600" y="3187700"/>
          <p14:tracePt t="115577" x="1752600" y="3194050"/>
          <p14:tracePt t="115617" x="1765300" y="3200400"/>
          <p14:tracePt t="115863" x="1771650" y="3213100"/>
          <p14:tracePt t="117000" x="1778000" y="3213100"/>
          <p14:tracePt t="119065" x="1784350" y="3213100"/>
          <p14:tracePt t="122379" x="1803400" y="3206750"/>
          <p14:tracePt t="122418" x="1809750" y="3194050"/>
          <p14:tracePt t="123614" x="1809750" y="3187700"/>
          <p14:tracePt t="123644" x="1816100" y="3181350"/>
          <p14:tracePt t="123880" x="1816100" y="3175000"/>
          <p14:tracePt t="124147" x="1816100" y="3155950"/>
          <p14:tracePt t="124175" x="1816100" y="3143250"/>
          <p14:tracePt t="124207" x="1816100" y="3136900"/>
          <p14:tracePt t="124251" x="1746250" y="3136900"/>
          <p14:tracePt t="124268" x="1695450" y="3136900"/>
          <p14:tracePt t="124308" x="1530350" y="3194050"/>
          <p14:tracePt t="124351" x="1517650" y="3251200"/>
          <p14:tracePt t="124381" x="1517650" y="3257550"/>
          <p14:tracePt t="124416" x="1555750" y="3263900"/>
          <p14:tracePt t="124442" x="1701800" y="3219450"/>
          <p14:tracePt t="124472" x="1758950" y="3143250"/>
          <p14:tracePt t="124508" x="1695450" y="2921000"/>
          <p14:tracePt t="124525" x="1619250" y="2844800"/>
          <p14:tracePt t="124534" x="1587500" y="2838450"/>
          <p14:tracePt t="124568" x="1454150" y="2825750"/>
          <p14:tracePt t="124601" x="1346200" y="2965450"/>
          <p14:tracePt t="124627" x="1320800" y="3155950"/>
          <p14:tracePt t="124662" x="1454150" y="3244850"/>
          <p14:tracePt t="124689" x="1587500" y="3251200"/>
          <p14:tracePt t="124720" x="1739900" y="3181350"/>
          <p14:tracePt t="124752" x="1752600" y="3136900"/>
          <p14:tracePt t="124775" x="1714500" y="3111500"/>
          <p14:tracePt t="124783" x="1695450" y="3111500"/>
          <p14:tracePt t="124825" x="1479550" y="3187700"/>
          <p14:tracePt t="124859" x="1435100" y="3340100"/>
          <p14:tracePt t="124899" x="1587500" y="3384550"/>
          <p14:tracePt t="124925" x="1689100" y="3314700"/>
          <p14:tracePt t="124958" x="1714500" y="3219450"/>
          <p14:tracePt t="124992" x="1612900" y="3168650"/>
          <p14:tracePt t="125034" x="1339850" y="3187700"/>
          <p14:tracePt t="125065" x="1295400" y="3295650"/>
          <p14:tracePt t="125097" x="1422400" y="3511550"/>
          <p14:tracePt t="125128" x="1733550" y="3594100"/>
          <p14:tracePt t="125175" x="1885950" y="3505200"/>
          <p14:tracePt t="125216" x="1797050" y="3371850"/>
          <p14:tracePt t="125242" x="1727200" y="3365500"/>
          <p14:tracePt t="125275" x="1676400" y="3467100"/>
          <p14:tracePt t="125309" x="1663700" y="3556000"/>
          <p14:tracePt t="125316" x="1663700" y="3568700"/>
          <p14:tracePt t="125350" x="1720850" y="3568700"/>
          <p14:tracePt t="125383" x="1746250" y="3517900"/>
          <p14:tracePt t="126163" x="1752600" y="3517900"/>
          <p14:tracePt t="126199" x="1752600" y="3511550"/>
          <p14:tracePt t="126268" x="1752600" y="3536950"/>
          <p14:tracePt t="126302" x="1752600" y="3568700"/>
          <p14:tracePt t="126333" x="1752600" y="3575050"/>
          <p14:tracePt t="126367" x="1797050" y="3587750"/>
          <p14:tracePt t="126396" x="1898650" y="3575050"/>
          <p14:tracePt t="126424" x="1955800" y="3543300"/>
          <p14:tracePt t="126465" x="2032000" y="3498850"/>
          <p14:tracePt t="126489" x="2044700" y="3498850"/>
          <p14:tracePt t="126547" x="2025650" y="3530600"/>
          <p14:tracePt t="126585" x="2019300" y="3549650"/>
          <p14:tracePt t="126630" x="2051050" y="3517900"/>
          <p14:tracePt t="126662" x="2082800" y="3479800"/>
          <p14:tracePt t="127114" x="2152650" y="3479800"/>
          <p14:tracePt t="127152" x="2400300" y="3454400"/>
          <p14:tracePt t="127173" x="2762250" y="3454400"/>
          <p14:tracePt t="127209" x="3175000" y="3511550"/>
          <p14:tracePt t="127237" x="3289300" y="3581400"/>
          <p14:tracePt t="127275" x="3308350" y="3702050"/>
          <p14:tracePt t="127309" x="3308350" y="3797300"/>
          <p14:tracePt t="127317" x="3308350" y="3810000"/>
          <p14:tracePt t="127351" x="3308350" y="3829050"/>
          <p14:tracePt t="127414" x="3251200" y="3733800"/>
          <p14:tracePt t="127442" x="3251200" y="3695700"/>
          <p14:tracePt t="127475" x="3257550" y="3644900"/>
          <p14:tracePt t="127492" x="3276600" y="3638550"/>
          <p14:tracePt t="127509" x="3333750" y="3638550"/>
          <p14:tracePt t="127517" x="3371850" y="3638550"/>
          <p14:tracePt t="127559" x="3638550" y="3752850"/>
          <p14:tracePt t="127566" x="3708400" y="3778250"/>
          <p14:tracePt t="127609" x="3981450" y="3898900"/>
          <p14:tracePt t="127676" x="3987800" y="3854450"/>
          <p14:tracePt t="127692" x="3987800" y="3835400"/>
          <p14:tracePt t="127880" x="4025900" y="3829050"/>
          <p14:tracePt t="127918" x="4349750" y="3886200"/>
          <p14:tracePt t="127940" x="4679950" y="3981450"/>
          <p14:tracePt t="127970" x="4921250" y="4044950"/>
          <p14:tracePt t="127992" x="4933950" y="4051300"/>
          <p14:tracePt t="128147" x="4933950" y="4044950"/>
          <p14:tracePt t="128269" x="4933950" y="4032250"/>
          <p14:tracePt t="128301" x="4933950" y="4006850"/>
          <p14:tracePt t="128335" x="4933950" y="3975100"/>
          <p14:tracePt t="128361" x="4933950" y="3962400"/>
          <p14:tracePt t="128564" x="4927600" y="3924300"/>
          <p14:tracePt t="128603" x="4921250" y="3879850"/>
          <p14:tracePt t="128658" x="4921250" y="3867150"/>
          <p14:tracePt t="128709" x="4921250" y="3860800"/>
          <p14:tracePt t="128737" x="4921250" y="3854450"/>
          <p14:tracePt t="129065" x="4921250" y="3848100"/>
          <p14:tracePt t="130476" x="4921250" y="3873500"/>
          <p14:tracePt t="130593" x="4921250" y="3898900"/>
          <p14:tracePt t="130665" x="4902200" y="3892550"/>
          <p14:tracePt t="130693" x="4870450" y="3867150"/>
          <p14:tracePt t="130726" x="4838700" y="3803650"/>
          <p14:tracePt t="130759" x="4832350" y="3733800"/>
          <p14:tracePt t="130793" x="4876800" y="3536950"/>
          <p14:tracePt t="130826" x="5353050" y="2984500"/>
          <p14:tracePt t="130859" x="6419850" y="2184400"/>
          <p14:tracePt t="130867" x="6604000" y="2101850"/>
          <p14:tracePt t="130909" x="6972300" y="2000250"/>
          <p14:tracePt t="130959" x="6934200" y="2082800"/>
          <p14:tracePt t="130976" x="6927850" y="2082800"/>
          <p14:tracePt t="131043" x="6997700" y="1905000"/>
          <p14:tracePt t="131076" x="7080250" y="1676400"/>
          <p14:tracePt t="131083" x="7092950" y="1631950"/>
          <p14:tracePt t="131126" x="7194550" y="1504950"/>
          <p14:tracePt t="131176" x="7219950" y="1492250"/>
          <p14:tracePt t="131243" x="7219950" y="1504950"/>
          <p14:tracePt t="131459" x="7207250" y="1485900"/>
          <p14:tracePt t="131493" x="7207250" y="1441450"/>
          <p14:tracePt t="131509" x="7207250" y="1422400"/>
          <p14:tracePt t="131517" x="7207250" y="1409700"/>
          <p14:tracePt t="131559" x="7296150" y="1352550"/>
          <p14:tracePt t="131566" x="7321550" y="1346200"/>
          <p14:tracePt t="131609" x="7391400" y="1365250"/>
          <p14:tracePt t="131643" x="7397750" y="1466850"/>
          <p14:tracePt t="131693" x="7289800" y="1498600"/>
          <p14:tracePt t="131726" x="7239000" y="1479550"/>
          <p14:tracePt t="131759" x="7226300" y="1384300"/>
          <p14:tracePt t="131793" x="7277100" y="1333500"/>
          <p14:tracePt t="131826" x="7346950" y="1339850"/>
          <p14:tracePt t="131833" x="7397750" y="1365250"/>
          <p14:tracePt t="131876" x="7740650" y="1587500"/>
          <p14:tracePt t="131926" x="7683500" y="1631950"/>
          <p14:tracePt t="131943" x="7537450" y="1644650"/>
          <p14:tracePt t="132326" x="7531100" y="1644650"/>
          <p14:tracePt t="132426" x="7524750" y="1657350"/>
          <p14:tracePt t="132427" x="7524750" y="1663700"/>
          <p14:tracePt t="132526" x="7531100" y="1657350"/>
          <p14:tracePt t="132643" x="7562850" y="1746250"/>
          <p14:tracePt t="132693" x="8058150" y="1771650"/>
          <p14:tracePt t="132726" x="8356600" y="1593850"/>
          <p14:tracePt t="132743" x="8382000" y="1498600"/>
          <p14:tracePt t="132760" x="8356600" y="1390650"/>
          <p14:tracePt t="132793" x="8001000" y="1250950"/>
          <p14:tracePt t="132826" x="7454900" y="1244600"/>
          <p14:tracePt t="132859" x="7194550" y="1295400"/>
          <p14:tracePt t="132909" x="7366000" y="1123950"/>
          <p14:tracePt t="132927" x="7454900" y="1047750"/>
          <p14:tracePt t="132960" x="7486650" y="1016000"/>
          <p14:tracePt t="133010" x="7486650" y="1130300"/>
          <p14:tracePt t="133043" x="7473950" y="1212850"/>
          <p14:tracePt t="133093" x="7461250" y="1123950"/>
          <p14:tracePt t="133101" x="7448550" y="1085850"/>
          <p14:tracePt t="133143" x="7359650" y="977900"/>
          <p14:tracePt t="133179" x="7258050" y="1041400"/>
          <p14:tracePt t="133193" x="7232650" y="1092200"/>
          <p14:tracePt t="133226" x="7143750" y="1270000"/>
          <p14:tracePt t="133260" x="7137400" y="1333500"/>
          <p14:tracePt t="133293" x="7213600" y="1327150"/>
          <p14:tracePt t="133326" x="7239000" y="1308100"/>
          <p14:tracePt t="133393" x="7105650" y="1327150"/>
          <p14:tracePt t="133427" x="6902450" y="1403350"/>
          <p14:tracePt t="133428" x="6870700" y="1435100"/>
          <p14:tracePt t="133460" x="6864350" y="1466850"/>
          <p14:tracePt t="133493" x="6927850" y="1473200"/>
          <p14:tracePt t="133526" x="7061200" y="1473200"/>
          <p14:tracePt t="133533" x="7124700" y="1473200"/>
          <p14:tracePt t="133570" x="7435850" y="1524000"/>
          <p14:tracePt t="133610" x="7493000" y="1555750"/>
          <p14:tracePt t="133660" x="7404100" y="1555750"/>
          <p14:tracePt t="133726" x="7397750" y="1530350"/>
          <p14:tracePt t="133760" x="7404100" y="1524000"/>
          <p14:tracePt t="133860" x="7423150" y="1454150"/>
          <p14:tracePt t="133867" x="7429500" y="1454150"/>
          <p14:tracePt t="134043" x="7372350" y="1498600"/>
          <p14:tracePt t="134076" x="7327900" y="1562100"/>
          <p14:tracePt t="134143" x="7404100" y="1549400"/>
          <p14:tracePt t="134180" x="7550150" y="1466850"/>
          <p14:tracePt t="134193" x="7562850" y="1466850"/>
          <p14:tracePt t="134226" x="7581900" y="1454150"/>
          <p14:tracePt t="134276" x="7480300" y="1536700"/>
          <p14:tracePt t="134310" x="7397750" y="1606550"/>
          <p14:tracePt t="134393" x="7416800" y="1536700"/>
          <p14:tracePt t="134427" x="7423150" y="1530350"/>
          <p14:tracePt t="134510" x="7416800" y="1549400"/>
          <p14:tracePt t="134593" x="7499350" y="1498600"/>
          <p14:tracePt t="134601" x="7531100" y="1479550"/>
          <p14:tracePt t="134644" x="7708900" y="1352550"/>
          <p14:tracePt t="134693" x="7734300" y="1327150"/>
          <p14:tracePt t="134743" x="7607300" y="1460500"/>
          <p14:tracePt t="134760" x="7556500" y="1492250"/>
          <p14:tracePt t="134769" x="7550150" y="1492250"/>
          <p14:tracePt t="134810" x="7537450" y="1492250"/>
          <p14:tracePt t="134843" x="7531100" y="1485900"/>
          <p14:tracePt t="135077" x="7524750" y="1485900"/>
          <p14:tracePt t="135210" x="7518400" y="1479550"/>
          <p14:tracePt t="135243" x="7518400" y="1428750"/>
          <p14:tracePt t="135277" x="7518400" y="1384300"/>
          <p14:tracePt t="135310" x="7518400" y="1358900"/>
          <p14:tracePt t="135343" x="7524750" y="1352550"/>
          <p14:tracePt t="135410" x="7537450" y="1447800"/>
          <p14:tracePt t="135411" x="7531100" y="1479550"/>
          <p14:tracePt t="135444" x="7499350" y="1517650"/>
          <p14:tracePt t="135510" x="7499350" y="1416050"/>
          <p14:tracePt t="136893" x="7499350" y="1403350"/>
          <p14:tracePt t="136927" x="7499350" y="1377950"/>
          <p14:tracePt t="136960" x="7499350" y="1339850"/>
          <p14:tracePt t="136994" x="7518400" y="1289050"/>
          <p14:tracePt t="137027" x="7518400" y="1225550"/>
          <p14:tracePt t="137034" x="7524750" y="1206500"/>
          <p14:tracePt t="137077" x="7651750" y="1054100"/>
          <p14:tracePt t="137085" x="7689850" y="1035050"/>
          <p14:tracePt t="137127" x="7791450" y="1028700"/>
          <p14:tracePt t="137162" x="7842250" y="1174750"/>
          <p14:tracePt t="137193" x="7874000" y="1358900"/>
          <p14:tracePt t="137236" x="7816850" y="1397000"/>
          <p14:tracePt t="137277" x="7753350" y="1308100"/>
          <p14:tracePt t="137310" x="7683500" y="1257300"/>
          <p14:tracePt t="137317" x="7683500" y="1238250"/>
          <p14:tracePt t="137360" x="7683500" y="1187450"/>
          <p14:tracePt t="137394" x="7677150" y="1174750"/>
          <p14:tracePt t="137444" x="7664450" y="1238250"/>
          <p14:tracePt t="137477" x="7651750" y="1270000"/>
          <p14:tracePt t="137648" x="7651750" y="1244600"/>
          <p14:tracePt t="137677" x="7651750" y="1231900"/>
          <p14:tracePt t="137744" x="7651750" y="1225550"/>
          <p14:tracePt t="137794" x="7645400" y="1219200"/>
          <p14:tracePt t="137860" x="7404100" y="1212850"/>
          <p14:tracePt t="137868" x="7264400" y="1212850"/>
          <p14:tracePt t="137894" x="6623050" y="1212850"/>
          <p14:tracePt t="137927" x="5670550" y="1409700"/>
          <p14:tracePt t="137944" x="5359400" y="1568450"/>
          <p14:tracePt t="137977" x="5143500" y="1841500"/>
          <p14:tracePt t="138010" x="5187950" y="2082800"/>
          <p14:tracePt t="138044" x="5727700" y="2413000"/>
          <p14:tracePt t="138077" x="6096000" y="2457450"/>
          <p14:tracePt t="138085" x="6153150" y="2438400"/>
          <p14:tracePt t="138127" x="6254750" y="2241550"/>
          <p14:tracePt t="138166" x="5797550" y="2019300"/>
          <p14:tracePt t="138194" x="5270500" y="1987550"/>
          <p14:tracePt t="138227" x="4775200" y="2101850"/>
          <p14:tracePt t="138260" x="4635500" y="2235200"/>
          <p14:tracePt t="138277" x="4641850" y="2241550"/>
          <p14:tracePt t="138310" x="4686300" y="2241550"/>
          <p14:tracePt t="138360" x="4762500" y="2317750"/>
          <p14:tracePt t="138368" x="4781550" y="2343150"/>
          <p14:tracePt t="138411" x="4914900" y="2470150"/>
          <p14:tracePt t="138412" x="4953000" y="2489200"/>
          <p14:tracePt t="138427" x="4972050" y="2489200"/>
          <p14:tracePt t="138462" x="5124450" y="2451100"/>
          <p14:tracePt t="138494" x="5137150" y="2425700"/>
          <p14:tracePt t="138527" x="5137150" y="2419350"/>
          <p14:tracePt t="138727" x="5143500" y="2393950"/>
          <p14:tracePt t="138760" x="5143500" y="2387600"/>
          <p14:tracePt t="139094" x="5156200" y="2374900"/>
          <p14:tracePt t="139102" x="5156200" y="2368550"/>
          <p14:tracePt t="139260" x="5156200" y="2355850"/>
          <p14:tracePt t="139811" x="5156200" y="2336800"/>
          <p14:tracePt t="139844" x="5156200" y="2324100"/>
          <p14:tracePt t="139894" x="5156200" y="2305050"/>
          <p14:tracePt t="139961" x="5156200" y="2298700"/>
          <p14:tracePt t="139994" x="5149850" y="2286000"/>
          <p14:tracePt t="140027" x="5149850" y="2266950"/>
          <p14:tracePt t="140061" x="5149850" y="2235200"/>
          <p14:tracePt t="140427" x="5149850" y="2228850"/>
          <p14:tracePt t="140511" x="5149850" y="2222500"/>
          <p14:tracePt t="140594" x="5149850" y="2216150"/>
          <p14:tracePt t="140602"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3" name="Picture 13"/>
          <p:cNvPicPr>
            <a:picLocks noChangeAspect="1" noChangeArrowheads="1"/>
          </p:cNvPicPr>
          <p:nvPr/>
        </p:nvPicPr>
        <p:blipFill>
          <a:blip r:embed="rId6"/>
          <a:srcRect l="10943"/>
          <a:stretch>
            <a:fillRect/>
          </a:stretch>
        </p:blipFill>
        <p:spPr bwMode="auto">
          <a:xfrm>
            <a:off x="0" y="0"/>
            <a:ext cx="9144000" cy="6858000"/>
          </a:xfrm>
          <a:prstGeom prst="rect">
            <a:avLst/>
          </a:prstGeom>
          <a:noFill/>
          <a:ln w="9525">
            <a:noFill/>
            <a:miter lim="800000"/>
            <a:headEnd/>
            <a:tailEnd/>
          </a:ln>
          <a:effectLst/>
        </p:spPr>
      </p:pic>
      <p:grpSp>
        <p:nvGrpSpPr>
          <p:cNvPr id="30724" name="Group 32"/>
          <p:cNvGrpSpPr>
            <a:grpSpLocks/>
          </p:cNvGrpSpPr>
          <p:nvPr/>
        </p:nvGrpSpPr>
        <p:grpSpPr bwMode="auto">
          <a:xfrm>
            <a:off x="3313189" y="126414"/>
            <a:ext cx="5738813" cy="5427664"/>
            <a:chOff x="1907" y="269"/>
            <a:chExt cx="3615" cy="3419"/>
          </a:xfrm>
        </p:grpSpPr>
        <p:sp>
          <p:nvSpPr>
            <p:cNvPr id="30729" name="WordArt 21"/>
            <p:cNvSpPr>
              <a:spLocks noChangeArrowheads="1" noChangeShapeType="1" noTextEdit="1"/>
            </p:cNvSpPr>
            <p:nvPr/>
          </p:nvSpPr>
          <p:spPr bwMode="auto">
            <a:xfrm>
              <a:off x="2695" y="269"/>
              <a:ext cx="2428" cy="1779"/>
            </a:xfrm>
            <a:prstGeom prst="rect">
              <a:avLst/>
            </a:prstGeom>
          </p:spPr>
          <p:txBody>
            <a:bodyPr wrap="none" fromWordArt="1">
              <a:prstTxWarp prst="textPlain">
                <a:avLst>
                  <a:gd name="adj" fmla="val 50000"/>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a:t>
              </a:r>
              <a:endParaRPr lang="en-US" altLang="zh-CN" sz="3600" b="1" kern="10" dirty="0" smtClean="0">
                <a:ln w="9525">
                  <a:round/>
                  <a:headEnd/>
                  <a:tailEnd/>
                </a:ln>
                <a:gradFill rotWithShape="1">
                  <a:gsLst>
                    <a:gs pos="0">
                      <a:srgbClr val="FFFF99"/>
                    </a:gs>
                    <a:gs pos="100000">
                      <a:srgbClr val="FF9900"/>
                    </a:gs>
                  </a:gsLst>
                  <a:lin ang="5400000" scaled="1"/>
                </a:gradFill>
                <a:latin typeface="黑体"/>
                <a:ea typeface="黑体"/>
              </a:endParaRPr>
            </a:p>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a:t>
              </a:r>
              <a:r>
                <a:rPr lang="zh-CN" altLang="en-US" sz="3600" b="1" kern="10" dirty="0">
                  <a:ln w="9525">
                    <a:round/>
                    <a:headEnd/>
                    <a:tailEnd/>
                  </a:ln>
                  <a:gradFill rotWithShape="1">
                    <a:gsLst>
                      <a:gs pos="0">
                        <a:srgbClr val="FFFF99"/>
                      </a:gs>
                      <a:gs pos="100000">
                        <a:srgbClr val="FF9900"/>
                      </a:gs>
                    </a:gsLst>
                    <a:lin ang="5400000" scaled="1"/>
                  </a:gradFill>
                  <a:latin typeface="黑体"/>
                  <a:ea typeface="黑体"/>
                </a:rPr>
                <a:t>定理</a:t>
              </a:r>
              <a:endParaRPr lang="en-US" altLang="zh-CN" sz="3600" b="1" kern="10" dirty="0">
                <a:ln w="9525">
                  <a:round/>
                  <a:headEnd/>
                  <a:tailEnd/>
                </a:ln>
                <a:gradFill rotWithShape="1">
                  <a:gsLst>
                    <a:gs pos="0">
                      <a:srgbClr val="FFFF99"/>
                    </a:gs>
                    <a:gs pos="100000">
                      <a:srgbClr val="FF9900"/>
                    </a:gs>
                  </a:gsLst>
                  <a:lin ang="5400000" scaled="1"/>
                </a:gradFill>
                <a:latin typeface="黑体"/>
                <a:ea typeface="黑体"/>
              </a:endParaRPr>
            </a:p>
            <a:p>
              <a:pPr algn="ctr"/>
              <a:endParaRPr lang="zh-CN" altLang="en-US" sz="3600" b="1" kern="10" dirty="0">
                <a:ln w="9525">
                  <a:round/>
                  <a:headEnd/>
                  <a:tailEnd/>
                </a:ln>
                <a:gradFill rotWithShape="1">
                  <a:gsLst>
                    <a:gs pos="0">
                      <a:srgbClr val="FFFF99"/>
                    </a:gs>
                    <a:gs pos="100000">
                      <a:srgbClr val="FF9900"/>
                    </a:gs>
                  </a:gsLst>
                  <a:lin ang="5400000" scaled="1"/>
                </a:gradFill>
                <a:latin typeface="黑体"/>
                <a:ea typeface="黑体"/>
              </a:endParaRPr>
            </a:p>
          </p:txBody>
        </p:sp>
        <p:sp>
          <p:nvSpPr>
            <p:cNvPr id="30731" name="WordArt 28"/>
            <p:cNvSpPr>
              <a:spLocks noChangeArrowheads="1" noChangeShapeType="1" noTextEdit="1"/>
            </p:cNvSpPr>
            <p:nvPr/>
          </p:nvSpPr>
          <p:spPr bwMode="auto">
            <a:xfrm>
              <a:off x="3098" y="2650"/>
              <a:ext cx="1618" cy="408"/>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6600"/>
                    </a:solidFill>
                    <a:round/>
                    <a:headEnd/>
                    <a:tailEnd/>
                  </a:ln>
                  <a:solidFill>
                    <a:schemeClr val="bg1"/>
                  </a:solidFill>
                  <a:effectLst>
                    <a:outerShdw dist="107763" dir="2700000" algn="ctr" rotWithShape="0">
                      <a:srgbClr val="5A502C"/>
                    </a:outerShdw>
                  </a:effectLst>
                  <a:latin typeface="Arial Black"/>
                </a:rPr>
                <a:t> </a:t>
              </a:r>
              <a:r>
                <a:rPr lang="en-US" altLang="zh-CN" sz="3600" kern="10" dirty="0" smtClean="0">
                  <a:ln w="9525">
                    <a:solidFill>
                      <a:srgbClr val="006600"/>
                    </a:solidFill>
                    <a:round/>
                    <a:headEnd/>
                    <a:tailEnd/>
                  </a:ln>
                  <a:solidFill>
                    <a:schemeClr val="bg1"/>
                  </a:solidFill>
                  <a:effectLst>
                    <a:outerShdw dist="107763" dir="2700000" algn="ctr" rotWithShape="0">
                      <a:srgbClr val="5A502C"/>
                    </a:outerShdw>
                  </a:effectLst>
                  <a:latin typeface="Arial Black"/>
                </a:rPr>
                <a:t>Momentum </a:t>
              </a:r>
              <a:endParaRPr lang="zh-CN" altLang="en-US" sz="3600" kern="10" dirty="0">
                <a:ln w="9525">
                  <a:solidFill>
                    <a:srgbClr val="006600"/>
                  </a:solidFill>
                  <a:round/>
                  <a:headEnd/>
                  <a:tailEnd/>
                </a:ln>
                <a:solidFill>
                  <a:schemeClr val="bg1"/>
                </a:solidFill>
                <a:effectLst>
                  <a:outerShdw dist="107763" dir="2700000" algn="ctr" rotWithShape="0">
                    <a:srgbClr val="5A502C"/>
                  </a:outerShdw>
                </a:effectLst>
                <a:latin typeface="Arial Black"/>
              </a:endParaRPr>
            </a:p>
          </p:txBody>
        </p:sp>
        <p:sp>
          <p:nvSpPr>
            <p:cNvPr id="30732" name="WordArt 29"/>
            <p:cNvSpPr>
              <a:spLocks noChangeArrowheads="1" noChangeShapeType="1" noTextEdit="1"/>
            </p:cNvSpPr>
            <p:nvPr/>
          </p:nvSpPr>
          <p:spPr bwMode="auto">
            <a:xfrm>
              <a:off x="1907" y="3300"/>
              <a:ext cx="3615" cy="388"/>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6600"/>
                    </a:solidFill>
                    <a:round/>
                    <a:headEnd/>
                    <a:tailEnd/>
                  </a:ln>
                  <a:solidFill>
                    <a:srgbClr val="FFFFFF"/>
                  </a:solidFill>
                  <a:effectLst>
                    <a:outerShdw dist="107763" dir="2700000" algn="ctr" rotWithShape="0">
                      <a:srgbClr val="5A502C"/>
                    </a:outerShdw>
                  </a:effectLst>
                  <a:latin typeface="Arial Black"/>
                </a:rPr>
                <a:t> Law of </a:t>
              </a:r>
              <a:r>
                <a:rPr lang="en-US" altLang="zh-CN" sz="3600" kern="10" dirty="0" smtClean="0">
                  <a:ln w="9525">
                    <a:solidFill>
                      <a:srgbClr val="006600"/>
                    </a:solidFill>
                    <a:round/>
                    <a:headEnd/>
                    <a:tailEnd/>
                  </a:ln>
                  <a:solidFill>
                    <a:srgbClr val="FFFFFF"/>
                  </a:solidFill>
                  <a:effectLst>
                    <a:outerShdw dist="107763" dir="2700000" algn="ctr" rotWithShape="0">
                      <a:srgbClr val="5A502C"/>
                    </a:outerShdw>
                  </a:effectLst>
                  <a:latin typeface="Arial Black"/>
                </a:rPr>
                <a:t>Momentum Conservation </a:t>
              </a:r>
              <a:endParaRPr lang="zh-CN" altLang="en-US" sz="3600" kern="10" dirty="0">
                <a:ln w="9525">
                  <a:solidFill>
                    <a:srgbClr val="006600"/>
                  </a:solidFill>
                  <a:round/>
                  <a:headEnd/>
                  <a:tailEnd/>
                </a:ln>
                <a:solidFill>
                  <a:srgbClr val="FFFFFF"/>
                </a:solidFill>
                <a:effectLst>
                  <a:outerShdw dist="107763" dir="2700000" algn="ctr" rotWithShape="0">
                    <a:srgbClr val="5A502C"/>
                  </a:outerShdw>
                </a:effectLst>
                <a:latin typeface="Arial Black"/>
              </a:endParaRPr>
            </a:p>
          </p:txBody>
        </p:sp>
        <p:sp>
          <p:nvSpPr>
            <p:cNvPr id="30730" name="WordArt 23"/>
            <p:cNvSpPr>
              <a:spLocks noChangeArrowheads="1" noChangeShapeType="1" noTextEdit="1"/>
            </p:cNvSpPr>
            <p:nvPr/>
          </p:nvSpPr>
          <p:spPr bwMode="auto">
            <a:xfrm>
              <a:off x="2271" y="1639"/>
              <a:ext cx="3177" cy="558"/>
            </a:xfrm>
            <a:prstGeom prst="rect">
              <a:avLst/>
            </a:prstGeom>
          </p:spPr>
          <p:txBody>
            <a:bodyPr wrap="none" fromWordArt="1">
              <a:prstTxWarp prst="textPlain">
                <a:avLst>
                  <a:gd name="adj" fmla="val 50338"/>
                </a:avLst>
              </a:prstTxWarp>
              <a:scene3d>
                <a:camera prst="legacyObliqueTopRight">
                  <a:rot lat="19499990" lon="600000" rev="0"/>
                </a:camera>
                <a:lightRig rig="legacyFlat1" dir="t"/>
              </a:scene3d>
              <a:sp3d extrusionH="430200" prstMaterial="legacyPlastic">
                <a:extrusionClr>
                  <a:srgbClr val="CC3300"/>
                </a:extrusionClr>
              </a:sp3d>
            </a:bodyPr>
            <a:lstStyle/>
            <a:p>
              <a:pPr algn="ctr"/>
              <a:r>
                <a:rPr lang="zh-CN" altLang="en-US" sz="3600" b="1" kern="10" dirty="0" smtClean="0">
                  <a:ln w="9525">
                    <a:round/>
                    <a:headEnd/>
                    <a:tailEnd/>
                  </a:ln>
                  <a:gradFill rotWithShape="1">
                    <a:gsLst>
                      <a:gs pos="0">
                        <a:srgbClr val="FFFF99"/>
                      </a:gs>
                      <a:gs pos="100000">
                        <a:srgbClr val="FF9900"/>
                      </a:gs>
                    </a:gsLst>
                    <a:lin ang="5400000" scaled="1"/>
                  </a:gradFill>
                  <a:latin typeface="黑体"/>
                  <a:ea typeface="黑体"/>
                </a:rPr>
                <a:t>动量守恒定律</a:t>
              </a:r>
              <a:endParaRPr lang="zh-CN" altLang="en-US" sz="3600" b="1" kern="10" dirty="0">
                <a:ln w="9525">
                  <a:round/>
                  <a:headEnd/>
                  <a:tailEnd/>
                </a:ln>
                <a:gradFill rotWithShape="1">
                  <a:gsLst>
                    <a:gs pos="0">
                      <a:srgbClr val="FFFF99"/>
                    </a:gs>
                    <a:gs pos="100000">
                      <a:srgbClr val="FF9900"/>
                    </a:gs>
                  </a:gsLst>
                  <a:lin ang="5400000" scaled="1"/>
                </a:gradFill>
                <a:latin typeface="黑体"/>
                <a:ea typeface="黑体"/>
              </a:endParaRPr>
            </a:p>
          </p:txBody>
        </p:sp>
      </p:grpSp>
      <p:pic>
        <p:nvPicPr>
          <p:cNvPr id="113666" name="Picture 2" descr="https://timgsa.baidu.com/timg?image&amp;quality=80&amp;size=b9999_10000&amp;sec=1551717594404&amp;di=2392ecce7b137f47e7328b36ffdf5240&amp;imgtype=0&amp;src=http%3A%2F%2Fwx2.sinaimg.cn%2Fmw1024%2F63dae378ly1fo7nk45ka1g20b4093npf.gif"/>
          <p:cNvPicPr>
            <a:picLocks noChangeAspect="1" noChangeArrowheads="1" noCrop="1"/>
          </p:cNvPicPr>
          <p:nvPr/>
        </p:nvPicPr>
        <p:blipFill>
          <a:blip r:embed="rId7"/>
          <a:srcRect/>
          <a:stretch>
            <a:fillRect/>
          </a:stretch>
        </p:blipFill>
        <p:spPr bwMode="auto">
          <a:xfrm>
            <a:off x="0" y="0"/>
            <a:ext cx="3810000" cy="3114676"/>
          </a:xfrm>
          <a:prstGeom prst="rect">
            <a:avLst/>
          </a:prstGeom>
          <a:noFill/>
        </p:spPr>
      </p:pic>
      <p:pic>
        <p:nvPicPr>
          <p:cNvPr id="7" name="音频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cSld>
  <p:clrMapOvr>
    <a:masterClrMapping/>
  </p:clrMapOvr>
  <p:transition spd="slow" advTm="17846">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nodeType="clickEffect">
                                  <p:stCondLst>
                                    <p:cond delay="0"/>
                                  </p:stCondLst>
                                  <p:childTnLst>
                                    <p:set>
                                      <p:cBhvr>
                                        <p:cTn id="10" dur="1" fill="hold">
                                          <p:stCondLst>
                                            <p:cond delay="0"/>
                                          </p:stCondLst>
                                        </p:cTn>
                                        <p:tgtEl>
                                          <p:spTgt spid="113666"/>
                                        </p:tgtEl>
                                        <p:attrNameLst>
                                          <p:attrName>style.visibility</p:attrName>
                                        </p:attrNameLst>
                                      </p:cBhvr>
                                      <p:to>
                                        <p:strVal val="visible"/>
                                      </p:to>
                                    </p:set>
                                    <p:animEffect transition="in" filter="slide(fromTop)">
                                      <p:cBhvr>
                                        <p:cTn id="11" dur="500"/>
                                        <p:tgtEl>
                                          <p:spTgt spid="11366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2036763" y="0"/>
            <a:ext cx="5949950" cy="1111250"/>
          </a:xfrm>
        </p:spPr>
        <p:txBody>
          <a:bodyPr/>
          <a:lstStyle/>
          <a:p>
            <a:pPr eaLnBrk="1" hangingPunct="1"/>
            <a:r>
              <a:rPr lang="zh-CN" altLang="en-US" smtClean="0">
                <a:solidFill>
                  <a:schemeClr val="bg1"/>
                </a:solidFill>
              </a:rPr>
              <a:t>动量</a:t>
            </a:r>
          </a:p>
        </p:txBody>
      </p:sp>
      <p:sp>
        <p:nvSpPr>
          <p:cNvPr id="31747" name="Rectangle 3" descr="信纸"/>
          <p:cNvSpPr>
            <a:spLocks noChangeArrowheads="1"/>
          </p:cNvSpPr>
          <p:nvPr/>
        </p:nvSpPr>
        <p:spPr bwMode="auto">
          <a:xfrm>
            <a:off x="0" y="6592888"/>
            <a:ext cx="9144000" cy="265112"/>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52242" name="Group 18"/>
          <p:cNvGrpSpPr>
            <a:grpSpLocks/>
          </p:cNvGrpSpPr>
          <p:nvPr/>
        </p:nvGrpSpPr>
        <p:grpSpPr bwMode="auto">
          <a:xfrm>
            <a:off x="2954338" y="2354263"/>
            <a:ext cx="2673350" cy="806450"/>
            <a:chOff x="903" y="1692"/>
            <a:chExt cx="1835" cy="542"/>
          </a:xfrm>
        </p:grpSpPr>
        <p:sp>
          <p:nvSpPr>
            <p:cNvPr id="31859" name="Rectangle 19"/>
            <p:cNvSpPr>
              <a:spLocks noChangeArrowheads="1"/>
            </p:cNvSpPr>
            <p:nvPr/>
          </p:nvSpPr>
          <p:spPr bwMode="auto">
            <a:xfrm>
              <a:off x="903" y="1692"/>
              <a:ext cx="1835" cy="542"/>
            </a:xfrm>
            <a:prstGeom prst="rect">
              <a:avLst/>
            </a:prstGeom>
            <a:solidFill>
              <a:srgbClr val="FFFFCC"/>
            </a:solidFill>
            <a:ln w="57150">
              <a:solidFill>
                <a:srgbClr val="FF6600"/>
              </a:solidFill>
              <a:miter lim="800000"/>
              <a:headEnd/>
              <a:tailEnd/>
            </a:ln>
            <a:effectLst/>
          </p:spPr>
          <p:txBody>
            <a:bodyPr wrap="none" anchor="ctr"/>
            <a:lstStyle/>
            <a:p>
              <a:pPr eaLnBrk="1" hangingPunct="1"/>
              <a:endParaRPr lang="zh-CN" altLang="en-US"/>
            </a:p>
          </p:txBody>
        </p:sp>
        <p:sp>
          <p:nvSpPr>
            <p:cNvPr id="31860" name="WordArt 20"/>
            <p:cNvSpPr>
              <a:spLocks noChangeArrowheads="1" noChangeShapeType="1" noTextEdit="1"/>
            </p:cNvSpPr>
            <p:nvPr/>
          </p:nvSpPr>
          <p:spPr bwMode="auto">
            <a:xfrm>
              <a:off x="1856" y="1877"/>
              <a:ext cx="277" cy="2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1861" name="WordArt 21"/>
            <p:cNvSpPr>
              <a:spLocks noChangeArrowheads="1" noChangeShapeType="1" noTextEdit="1"/>
            </p:cNvSpPr>
            <p:nvPr/>
          </p:nvSpPr>
          <p:spPr bwMode="auto">
            <a:xfrm>
              <a:off x="2262" y="1894"/>
              <a:ext cx="245" cy="20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Book Antiqua"/>
                </a:rPr>
                <a:t>v</a:t>
              </a:r>
              <a:endParaRPr lang="zh-CN" altLang="en-US" sz="3600" b="1" i="1" kern="10">
                <a:ln w="9525">
                  <a:solidFill>
                    <a:schemeClr val="tx1"/>
                  </a:solidFill>
                  <a:round/>
                  <a:headEnd/>
                  <a:tailEnd/>
                </a:ln>
                <a:latin typeface="Book Antiqua"/>
              </a:endParaRPr>
            </a:p>
          </p:txBody>
        </p:sp>
        <p:sp>
          <p:nvSpPr>
            <p:cNvPr id="31862" name="Line 22"/>
            <p:cNvSpPr>
              <a:spLocks noChangeShapeType="1"/>
            </p:cNvSpPr>
            <p:nvPr/>
          </p:nvSpPr>
          <p:spPr bwMode="auto">
            <a:xfrm>
              <a:off x="2223" y="1810"/>
              <a:ext cx="398" cy="0"/>
            </a:xfrm>
            <a:prstGeom prst="line">
              <a:avLst/>
            </a:prstGeom>
            <a:noFill/>
            <a:ln w="38100">
              <a:solidFill>
                <a:schemeClr val="tx1"/>
              </a:solidFill>
              <a:round/>
              <a:headEnd/>
              <a:tailEnd type="stealth" w="med" len="lg"/>
            </a:ln>
            <a:effectLst/>
          </p:spPr>
          <p:txBody>
            <a:bodyPr wrap="none" anchor="ctr"/>
            <a:lstStyle/>
            <a:p>
              <a:endParaRPr lang="zh-CN" altLang="en-US"/>
            </a:p>
          </p:txBody>
        </p:sp>
        <p:grpSp>
          <p:nvGrpSpPr>
            <p:cNvPr id="31863" name="Group 23"/>
            <p:cNvGrpSpPr>
              <a:grpSpLocks/>
            </p:cNvGrpSpPr>
            <p:nvPr/>
          </p:nvGrpSpPr>
          <p:grpSpPr bwMode="auto">
            <a:xfrm rot="5400000">
              <a:off x="1571" y="1836"/>
              <a:ext cx="93" cy="238"/>
              <a:chOff x="2928" y="3216"/>
              <a:chExt cx="48" cy="240"/>
            </a:xfrm>
          </p:grpSpPr>
          <p:sp>
            <p:nvSpPr>
              <p:cNvPr id="31867" name="Line 24"/>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1868" name="Line 25"/>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31864" name="Group 26"/>
            <p:cNvGrpSpPr>
              <a:grpSpLocks/>
            </p:cNvGrpSpPr>
            <p:nvPr/>
          </p:nvGrpSpPr>
          <p:grpSpPr bwMode="auto">
            <a:xfrm>
              <a:off x="1044" y="1814"/>
              <a:ext cx="384" cy="294"/>
              <a:chOff x="4028" y="3109"/>
              <a:chExt cx="277" cy="257"/>
            </a:xfrm>
          </p:grpSpPr>
          <p:sp>
            <p:nvSpPr>
              <p:cNvPr id="31865" name="WordArt 27"/>
              <p:cNvSpPr>
                <a:spLocks noChangeArrowheads="1" noChangeShapeType="1" noTextEdit="1"/>
              </p:cNvSpPr>
              <p:nvPr/>
            </p:nvSpPr>
            <p:spPr bwMode="auto">
              <a:xfrm>
                <a:off x="4028" y="3168"/>
                <a:ext cx="194" cy="19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31866" name="Line 28"/>
              <p:cNvSpPr>
                <a:spLocks noChangeShapeType="1"/>
              </p:cNvSpPr>
              <p:nvPr/>
            </p:nvSpPr>
            <p:spPr bwMode="auto">
              <a:xfrm>
                <a:off x="4029" y="3109"/>
                <a:ext cx="276" cy="0"/>
              </a:xfrm>
              <a:prstGeom prst="line">
                <a:avLst/>
              </a:prstGeom>
              <a:noFill/>
              <a:ln w="38100">
                <a:solidFill>
                  <a:schemeClr val="tx1"/>
                </a:solidFill>
                <a:round/>
                <a:headEnd/>
                <a:tailEnd type="stealth" w="med" len="lg"/>
              </a:ln>
              <a:effectLst/>
            </p:spPr>
            <p:txBody>
              <a:bodyPr wrap="none" anchor="ctr"/>
              <a:lstStyle/>
              <a:p>
                <a:endParaRPr lang="zh-CN" altLang="en-US"/>
              </a:p>
            </p:txBody>
          </p:sp>
        </p:grpSp>
      </p:grpSp>
      <p:sp>
        <p:nvSpPr>
          <p:cNvPr id="52264" name="WordArt 40"/>
          <p:cNvSpPr>
            <a:spLocks noChangeArrowheads="1" noChangeShapeType="1" noTextEdit="1"/>
          </p:cNvSpPr>
          <p:nvPr/>
        </p:nvSpPr>
        <p:spPr bwMode="auto">
          <a:xfrm>
            <a:off x="1262063" y="406582"/>
            <a:ext cx="6520970" cy="497182"/>
          </a:xfrm>
          <a:prstGeom prst="rect">
            <a:avLst/>
          </a:prstGeom>
        </p:spPr>
        <p:txBody>
          <a:bodyPr wrap="none" fromWordArt="1">
            <a:prstTxWarp prst="textDeflate">
              <a:avLst>
                <a:gd name="adj" fmla="val 0"/>
              </a:avLst>
            </a:prstTxWarp>
          </a:bodyPr>
          <a:lstStyle/>
          <a:p>
            <a:pPr algn="ctr"/>
            <a:r>
              <a:rPr lang="zh-CN" altLang="en-US" sz="3600" b="1" kern="10" dirty="0">
                <a:ln w="9525">
                  <a:solidFill>
                    <a:srgbClr val="CC0000"/>
                  </a:solidFill>
                  <a:round/>
                  <a:headEnd/>
                  <a:tailEnd/>
                </a:ln>
                <a:solidFill>
                  <a:srgbClr val="CC0000"/>
                </a:solidFill>
                <a:latin typeface="宋体"/>
                <a:ea typeface="宋体"/>
              </a:rPr>
              <a:t>一、动量 </a:t>
            </a:r>
            <a:r>
              <a:rPr lang="zh-CN" altLang="en-US" sz="3600" b="1" kern="10" dirty="0" smtClean="0">
                <a:ln w="9525">
                  <a:solidFill>
                    <a:srgbClr val="CC0000"/>
                  </a:solidFill>
                  <a:round/>
                  <a:headEnd/>
                  <a:tailEnd/>
                </a:ln>
                <a:solidFill>
                  <a:srgbClr val="CC0000"/>
                </a:solidFill>
                <a:latin typeface="宋体"/>
                <a:ea typeface="宋体"/>
              </a:rPr>
              <a:t>冲量 质点的动量定理</a:t>
            </a:r>
            <a:endParaRPr lang="zh-CN" altLang="en-US" sz="3600" b="1" kern="10" dirty="0">
              <a:ln w="9525">
                <a:solidFill>
                  <a:srgbClr val="CC0000"/>
                </a:solidFill>
                <a:round/>
                <a:headEnd/>
                <a:tailEnd/>
              </a:ln>
              <a:solidFill>
                <a:srgbClr val="CC0000"/>
              </a:solidFill>
              <a:latin typeface="宋体"/>
              <a:ea typeface="宋体"/>
            </a:endParaRPr>
          </a:p>
        </p:txBody>
      </p:sp>
      <p:sp>
        <p:nvSpPr>
          <p:cNvPr id="31750" name="Rectangle 117" descr="信纸"/>
          <p:cNvSpPr>
            <a:spLocks noChangeArrowheads="1"/>
          </p:cNvSpPr>
          <p:nvPr/>
        </p:nvSpPr>
        <p:spPr bwMode="auto">
          <a:xfrm>
            <a:off x="0" y="0"/>
            <a:ext cx="9144000" cy="196850"/>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1751" name="Rectangle 118" descr="信纸"/>
          <p:cNvSpPr>
            <a:spLocks noChangeArrowheads="1"/>
          </p:cNvSpPr>
          <p:nvPr/>
        </p:nvSpPr>
        <p:spPr bwMode="auto">
          <a:xfrm>
            <a:off x="0" y="0"/>
            <a:ext cx="9144000" cy="3206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52349" name="WordArt 125"/>
          <p:cNvSpPr>
            <a:spLocks noChangeArrowheads="1" noChangeShapeType="1" noTextEdit="1"/>
          </p:cNvSpPr>
          <p:nvPr/>
        </p:nvSpPr>
        <p:spPr bwMode="auto">
          <a:xfrm>
            <a:off x="517525" y="3368675"/>
            <a:ext cx="2990850" cy="371475"/>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accent2"/>
                  </a:solidFill>
                  <a:round/>
                  <a:headEnd/>
                  <a:tailEnd/>
                </a:ln>
                <a:solidFill>
                  <a:schemeClr val="accent2"/>
                </a:solidFill>
                <a:latin typeface="华文中宋"/>
                <a:ea typeface="华文中宋"/>
              </a:rPr>
              <a:t>在直角坐标系中：</a:t>
            </a:r>
          </a:p>
        </p:txBody>
      </p:sp>
      <p:grpSp>
        <p:nvGrpSpPr>
          <p:cNvPr id="52350" name="Group 126"/>
          <p:cNvGrpSpPr>
            <a:grpSpLocks/>
          </p:cNvGrpSpPr>
          <p:nvPr/>
        </p:nvGrpSpPr>
        <p:grpSpPr bwMode="auto">
          <a:xfrm>
            <a:off x="1887538" y="3905250"/>
            <a:ext cx="5000625" cy="985838"/>
            <a:chOff x="877" y="698"/>
            <a:chExt cx="3622" cy="863"/>
          </a:xfrm>
        </p:grpSpPr>
        <p:grpSp>
          <p:nvGrpSpPr>
            <p:cNvPr id="31811" name="Group 127"/>
            <p:cNvGrpSpPr>
              <a:grpSpLocks/>
            </p:cNvGrpSpPr>
            <p:nvPr/>
          </p:nvGrpSpPr>
          <p:grpSpPr bwMode="auto">
            <a:xfrm>
              <a:off x="1194" y="846"/>
              <a:ext cx="209" cy="59"/>
              <a:chOff x="2663" y="2411"/>
              <a:chExt cx="207" cy="67"/>
            </a:xfrm>
          </p:grpSpPr>
          <p:sp>
            <p:nvSpPr>
              <p:cNvPr id="31857" name="Line 128"/>
              <p:cNvSpPr>
                <a:spLocks noChangeShapeType="1"/>
              </p:cNvSpPr>
              <p:nvPr/>
            </p:nvSpPr>
            <p:spPr bwMode="auto">
              <a:xfrm rot="5400000">
                <a:off x="2767" y="2307"/>
                <a:ext cx="0" cy="207"/>
              </a:xfrm>
              <a:prstGeom prst="line">
                <a:avLst/>
              </a:prstGeom>
              <a:noFill/>
              <a:ln w="57150">
                <a:solidFill>
                  <a:schemeClr val="tx1"/>
                </a:solidFill>
                <a:round/>
                <a:headEnd/>
                <a:tailEnd/>
              </a:ln>
              <a:effectLst/>
            </p:spPr>
            <p:txBody>
              <a:bodyPr/>
              <a:lstStyle/>
              <a:p>
                <a:endParaRPr lang="zh-CN" altLang="en-US"/>
              </a:p>
            </p:txBody>
          </p:sp>
          <p:sp>
            <p:nvSpPr>
              <p:cNvPr id="31858" name="Line 129"/>
              <p:cNvSpPr>
                <a:spLocks noChangeShapeType="1"/>
              </p:cNvSpPr>
              <p:nvPr/>
            </p:nvSpPr>
            <p:spPr bwMode="auto">
              <a:xfrm rot="5400000">
                <a:off x="2767" y="2374"/>
                <a:ext cx="0" cy="207"/>
              </a:xfrm>
              <a:prstGeom prst="line">
                <a:avLst/>
              </a:prstGeom>
              <a:noFill/>
              <a:ln w="57150">
                <a:solidFill>
                  <a:schemeClr val="tx1"/>
                </a:solidFill>
                <a:round/>
                <a:headEnd/>
                <a:tailEnd/>
              </a:ln>
              <a:effectLst/>
            </p:spPr>
            <p:txBody>
              <a:bodyPr/>
              <a:lstStyle/>
              <a:p>
                <a:endParaRPr lang="zh-CN" altLang="en-US"/>
              </a:p>
            </p:txBody>
          </p:sp>
        </p:grpSp>
        <p:grpSp>
          <p:nvGrpSpPr>
            <p:cNvPr id="31812" name="Group 130"/>
            <p:cNvGrpSpPr>
              <a:grpSpLocks/>
            </p:cNvGrpSpPr>
            <p:nvPr/>
          </p:nvGrpSpPr>
          <p:grpSpPr bwMode="auto">
            <a:xfrm>
              <a:off x="877" y="698"/>
              <a:ext cx="276" cy="312"/>
              <a:chOff x="2502" y="806"/>
              <a:chExt cx="315" cy="374"/>
            </a:xfrm>
          </p:grpSpPr>
          <p:sp>
            <p:nvSpPr>
              <p:cNvPr id="31855" name="WordArt 131"/>
              <p:cNvSpPr>
                <a:spLocks noChangeArrowheads="1" noChangeShapeType="1" noTextEdit="1"/>
              </p:cNvSpPr>
              <p:nvPr/>
            </p:nvSpPr>
            <p:spPr bwMode="auto">
              <a:xfrm>
                <a:off x="2502" y="870"/>
                <a:ext cx="254" cy="310"/>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p</a:t>
                </a:r>
                <a:endParaRPr lang="zh-CN" altLang="en-US" sz="3600" b="1" i="1" kern="10">
                  <a:ln w="9525">
                    <a:solidFill>
                      <a:srgbClr val="000000"/>
                    </a:solidFill>
                    <a:round/>
                    <a:headEnd/>
                    <a:tailEnd/>
                  </a:ln>
                  <a:solidFill>
                    <a:srgbClr val="000000"/>
                  </a:solidFill>
                  <a:latin typeface="Times New Roman"/>
                  <a:cs typeface="Times New Roman"/>
                </a:endParaRPr>
              </a:p>
            </p:txBody>
          </p:sp>
          <p:sp>
            <p:nvSpPr>
              <p:cNvPr id="31856" name="Line 132"/>
              <p:cNvSpPr>
                <a:spLocks noChangeShapeType="1"/>
              </p:cNvSpPr>
              <p:nvPr/>
            </p:nvSpPr>
            <p:spPr bwMode="auto">
              <a:xfrm>
                <a:off x="2577" y="806"/>
                <a:ext cx="240" cy="1"/>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1813" name="Group 133"/>
            <p:cNvGrpSpPr>
              <a:grpSpLocks/>
            </p:cNvGrpSpPr>
            <p:nvPr/>
          </p:nvGrpSpPr>
          <p:grpSpPr bwMode="auto">
            <a:xfrm>
              <a:off x="1544" y="719"/>
              <a:ext cx="826" cy="299"/>
              <a:chOff x="3653" y="627"/>
              <a:chExt cx="819" cy="342"/>
            </a:xfrm>
          </p:grpSpPr>
          <p:sp>
            <p:nvSpPr>
              <p:cNvPr id="31851" name="WordArt 134"/>
              <p:cNvSpPr>
                <a:spLocks noChangeArrowheads="1" noChangeShapeType="1" noTextEdit="1"/>
              </p:cNvSpPr>
              <p:nvPr/>
            </p:nvSpPr>
            <p:spPr bwMode="auto">
              <a:xfrm>
                <a:off x="3653" y="695"/>
                <a:ext cx="445"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Book Antiqua"/>
                  </a:rPr>
                  <a:t>mv</a:t>
                </a:r>
                <a:endParaRPr lang="zh-CN" altLang="en-US" sz="3600" i="1" kern="10">
                  <a:ln w="9525">
                    <a:solidFill>
                      <a:srgbClr val="000000"/>
                    </a:solidFill>
                    <a:round/>
                    <a:headEnd/>
                    <a:tailEnd/>
                  </a:ln>
                  <a:solidFill>
                    <a:srgbClr val="000000"/>
                  </a:solidFill>
                  <a:latin typeface="Book Antiqua"/>
                </a:endParaRPr>
              </a:p>
            </p:txBody>
          </p:sp>
          <p:sp>
            <p:nvSpPr>
              <p:cNvPr id="31852" name="WordArt 135"/>
              <p:cNvSpPr>
                <a:spLocks noChangeArrowheads="1" noChangeShapeType="1" noTextEdit="1"/>
              </p:cNvSpPr>
              <p:nvPr/>
            </p:nvSpPr>
            <p:spPr bwMode="auto">
              <a:xfrm>
                <a:off x="4116" y="843"/>
                <a:ext cx="106"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x</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53" name="WordArt 136"/>
              <p:cNvSpPr>
                <a:spLocks noChangeArrowheads="1" noChangeShapeType="1" noTextEdit="1"/>
              </p:cNvSpPr>
              <p:nvPr/>
            </p:nvSpPr>
            <p:spPr bwMode="auto">
              <a:xfrm>
                <a:off x="4296" y="699"/>
                <a:ext cx="106"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54" name="Line 137"/>
              <p:cNvSpPr>
                <a:spLocks noChangeShapeType="1"/>
              </p:cNvSpPr>
              <p:nvPr/>
            </p:nvSpPr>
            <p:spPr bwMode="auto">
              <a:xfrm>
                <a:off x="4283" y="627"/>
                <a:ext cx="189" cy="1"/>
              </a:xfrm>
              <a:prstGeom prst="line">
                <a:avLst/>
              </a:prstGeom>
              <a:noFill/>
              <a:ln w="28575">
                <a:solidFill>
                  <a:schemeClr val="tx1"/>
                </a:solidFill>
                <a:round/>
                <a:headEnd/>
                <a:tailEnd type="triangle" w="med" len="med"/>
              </a:ln>
              <a:effectLst/>
            </p:spPr>
            <p:txBody>
              <a:bodyPr/>
              <a:lstStyle/>
              <a:p>
                <a:endParaRPr lang="zh-CN" altLang="en-US"/>
              </a:p>
            </p:txBody>
          </p:sp>
        </p:grpSp>
        <p:sp>
          <p:nvSpPr>
            <p:cNvPr id="31814" name="WordArt 138"/>
            <p:cNvSpPr>
              <a:spLocks noChangeArrowheads="1" noChangeShapeType="1" noTextEdit="1"/>
            </p:cNvSpPr>
            <p:nvPr/>
          </p:nvSpPr>
          <p:spPr bwMode="auto">
            <a:xfrm>
              <a:off x="2422" y="817"/>
              <a:ext cx="161" cy="12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grpSp>
          <p:nvGrpSpPr>
            <p:cNvPr id="31815" name="Group 139"/>
            <p:cNvGrpSpPr>
              <a:grpSpLocks/>
            </p:cNvGrpSpPr>
            <p:nvPr/>
          </p:nvGrpSpPr>
          <p:grpSpPr bwMode="auto">
            <a:xfrm>
              <a:off x="2674" y="705"/>
              <a:ext cx="827" cy="298"/>
              <a:chOff x="4786" y="671"/>
              <a:chExt cx="819" cy="342"/>
            </a:xfrm>
          </p:grpSpPr>
          <p:sp>
            <p:nvSpPr>
              <p:cNvPr id="31847" name="WordArt 140"/>
              <p:cNvSpPr>
                <a:spLocks noChangeArrowheads="1" noChangeShapeType="1" noTextEdit="1"/>
              </p:cNvSpPr>
              <p:nvPr/>
            </p:nvSpPr>
            <p:spPr bwMode="auto">
              <a:xfrm>
                <a:off x="4786" y="739"/>
                <a:ext cx="445"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Book Antiqua"/>
                  </a:rPr>
                  <a:t>mv</a:t>
                </a:r>
                <a:endParaRPr lang="zh-CN" altLang="en-US" sz="3600" i="1" kern="10">
                  <a:ln w="9525">
                    <a:solidFill>
                      <a:srgbClr val="000000"/>
                    </a:solidFill>
                    <a:round/>
                    <a:headEnd/>
                    <a:tailEnd/>
                  </a:ln>
                  <a:solidFill>
                    <a:srgbClr val="000000"/>
                  </a:solidFill>
                  <a:latin typeface="Book Antiqua"/>
                </a:endParaRPr>
              </a:p>
            </p:txBody>
          </p:sp>
          <p:sp>
            <p:nvSpPr>
              <p:cNvPr id="31848" name="WordArt 141"/>
              <p:cNvSpPr>
                <a:spLocks noChangeArrowheads="1" noChangeShapeType="1" noTextEdit="1"/>
              </p:cNvSpPr>
              <p:nvPr/>
            </p:nvSpPr>
            <p:spPr bwMode="auto">
              <a:xfrm>
                <a:off x="5249" y="887"/>
                <a:ext cx="106"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y</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49" name="WordArt 142"/>
              <p:cNvSpPr>
                <a:spLocks noChangeArrowheads="1" noChangeShapeType="1" noTextEdit="1"/>
              </p:cNvSpPr>
              <p:nvPr/>
            </p:nvSpPr>
            <p:spPr bwMode="auto">
              <a:xfrm>
                <a:off x="5429" y="743"/>
                <a:ext cx="106"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j</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50" name="Line 143"/>
              <p:cNvSpPr>
                <a:spLocks noChangeShapeType="1"/>
              </p:cNvSpPr>
              <p:nvPr/>
            </p:nvSpPr>
            <p:spPr bwMode="auto">
              <a:xfrm>
                <a:off x="5416" y="671"/>
                <a:ext cx="189" cy="1"/>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1816" name="Group 144"/>
            <p:cNvGrpSpPr>
              <a:grpSpLocks/>
            </p:cNvGrpSpPr>
            <p:nvPr/>
          </p:nvGrpSpPr>
          <p:grpSpPr bwMode="auto">
            <a:xfrm>
              <a:off x="3487" y="702"/>
              <a:ext cx="1012" cy="299"/>
              <a:chOff x="1386" y="1152"/>
              <a:chExt cx="1077" cy="342"/>
            </a:xfrm>
          </p:grpSpPr>
          <p:sp>
            <p:nvSpPr>
              <p:cNvPr id="31842" name="WordArt 145"/>
              <p:cNvSpPr>
                <a:spLocks noChangeArrowheads="1" noChangeShapeType="1" noTextEdit="1"/>
              </p:cNvSpPr>
              <p:nvPr/>
            </p:nvSpPr>
            <p:spPr bwMode="auto">
              <a:xfrm>
                <a:off x="1644" y="1220"/>
                <a:ext cx="445"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Book Antiqua"/>
                  </a:rPr>
                  <a:t>mv</a:t>
                </a:r>
                <a:endParaRPr lang="zh-CN" altLang="en-US" sz="3600" i="1" kern="10">
                  <a:ln w="9525">
                    <a:solidFill>
                      <a:srgbClr val="000000"/>
                    </a:solidFill>
                    <a:round/>
                    <a:headEnd/>
                    <a:tailEnd/>
                  </a:ln>
                  <a:solidFill>
                    <a:srgbClr val="000000"/>
                  </a:solidFill>
                  <a:latin typeface="Book Antiqua"/>
                </a:endParaRPr>
              </a:p>
            </p:txBody>
          </p:sp>
          <p:sp>
            <p:nvSpPr>
              <p:cNvPr id="31843" name="WordArt 146"/>
              <p:cNvSpPr>
                <a:spLocks noChangeArrowheads="1" noChangeShapeType="1" noTextEdit="1"/>
              </p:cNvSpPr>
              <p:nvPr/>
            </p:nvSpPr>
            <p:spPr bwMode="auto">
              <a:xfrm>
                <a:off x="2107" y="1368"/>
                <a:ext cx="106"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z</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44" name="WordArt 147"/>
              <p:cNvSpPr>
                <a:spLocks noChangeArrowheads="1" noChangeShapeType="1" noTextEdit="1"/>
              </p:cNvSpPr>
              <p:nvPr/>
            </p:nvSpPr>
            <p:spPr bwMode="auto">
              <a:xfrm>
                <a:off x="2287" y="1224"/>
                <a:ext cx="106"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k</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45" name="Line 148"/>
              <p:cNvSpPr>
                <a:spLocks noChangeShapeType="1"/>
              </p:cNvSpPr>
              <p:nvPr/>
            </p:nvSpPr>
            <p:spPr bwMode="auto">
              <a:xfrm>
                <a:off x="2274" y="1152"/>
                <a:ext cx="189" cy="1"/>
              </a:xfrm>
              <a:prstGeom prst="line">
                <a:avLst/>
              </a:prstGeom>
              <a:noFill/>
              <a:ln w="28575">
                <a:solidFill>
                  <a:schemeClr val="tx1"/>
                </a:solidFill>
                <a:round/>
                <a:headEnd/>
                <a:tailEnd type="triangle" w="med" len="med"/>
              </a:ln>
              <a:effectLst/>
            </p:spPr>
            <p:txBody>
              <a:bodyPr/>
              <a:lstStyle/>
              <a:p>
                <a:endParaRPr lang="zh-CN" altLang="en-US"/>
              </a:p>
            </p:txBody>
          </p:sp>
          <p:sp>
            <p:nvSpPr>
              <p:cNvPr id="31846" name="WordArt 149"/>
              <p:cNvSpPr>
                <a:spLocks noChangeArrowheads="1" noChangeShapeType="1" noTextEdit="1"/>
              </p:cNvSpPr>
              <p:nvPr/>
            </p:nvSpPr>
            <p:spPr bwMode="auto">
              <a:xfrm>
                <a:off x="1386" y="1254"/>
                <a:ext cx="159" cy="147"/>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grpSp>
        <p:grpSp>
          <p:nvGrpSpPr>
            <p:cNvPr id="31817" name="Group 150"/>
            <p:cNvGrpSpPr>
              <a:grpSpLocks/>
            </p:cNvGrpSpPr>
            <p:nvPr/>
          </p:nvGrpSpPr>
          <p:grpSpPr bwMode="auto">
            <a:xfrm>
              <a:off x="1186" y="1183"/>
              <a:ext cx="3141" cy="378"/>
              <a:chOff x="2396" y="2761"/>
              <a:chExt cx="2507" cy="344"/>
            </a:xfrm>
          </p:grpSpPr>
          <p:grpSp>
            <p:nvGrpSpPr>
              <p:cNvPr id="31818" name="Group 151"/>
              <p:cNvGrpSpPr>
                <a:grpSpLocks/>
              </p:cNvGrpSpPr>
              <p:nvPr/>
            </p:nvGrpSpPr>
            <p:grpSpPr bwMode="auto">
              <a:xfrm>
                <a:off x="2396" y="2872"/>
                <a:ext cx="188" cy="67"/>
                <a:chOff x="2663" y="2411"/>
                <a:chExt cx="207" cy="67"/>
              </a:xfrm>
            </p:grpSpPr>
            <p:sp>
              <p:nvSpPr>
                <p:cNvPr id="31840" name="Line 152"/>
                <p:cNvSpPr>
                  <a:spLocks noChangeShapeType="1"/>
                </p:cNvSpPr>
                <p:nvPr/>
              </p:nvSpPr>
              <p:spPr bwMode="auto">
                <a:xfrm rot="5400000">
                  <a:off x="2767" y="2307"/>
                  <a:ext cx="0" cy="207"/>
                </a:xfrm>
                <a:prstGeom prst="line">
                  <a:avLst/>
                </a:prstGeom>
                <a:noFill/>
                <a:ln w="57150">
                  <a:solidFill>
                    <a:schemeClr val="tx1"/>
                  </a:solidFill>
                  <a:round/>
                  <a:headEnd/>
                  <a:tailEnd/>
                </a:ln>
                <a:effectLst/>
              </p:spPr>
              <p:txBody>
                <a:bodyPr/>
                <a:lstStyle/>
                <a:p>
                  <a:endParaRPr lang="zh-CN" altLang="en-US"/>
                </a:p>
              </p:txBody>
            </p:sp>
            <p:sp>
              <p:nvSpPr>
                <p:cNvPr id="31841" name="Line 153"/>
                <p:cNvSpPr>
                  <a:spLocks noChangeShapeType="1"/>
                </p:cNvSpPr>
                <p:nvPr/>
              </p:nvSpPr>
              <p:spPr bwMode="auto">
                <a:xfrm rot="5400000">
                  <a:off x="2767" y="2374"/>
                  <a:ext cx="0" cy="207"/>
                </a:xfrm>
                <a:prstGeom prst="line">
                  <a:avLst/>
                </a:prstGeom>
                <a:noFill/>
                <a:ln w="57150">
                  <a:solidFill>
                    <a:schemeClr val="tx1"/>
                  </a:solidFill>
                  <a:round/>
                  <a:headEnd/>
                  <a:tailEnd/>
                </a:ln>
                <a:effectLst/>
              </p:spPr>
              <p:txBody>
                <a:bodyPr/>
                <a:lstStyle/>
                <a:p>
                  <a:endParaRPr lang="zh-CN" altLang="en-US"/>
                </a:p>
              </p:txBody>
            </p:sp>
          </p:grpSp>
          <p:grpSp>
            <p:nvGrpSpPr>
              <p:cNvPr id="31819" name="Group 154"/>
              <p:cNvGrpSpPr>
                <a:grpSpLocks/>
              </p:cNvGrpSpPr>
              <p:nvPr/>
            </p:nvGrpSpPr>
            <p:grpSpPr bwMode="auto">
              <a:xfrm>
                <a:off x="2684" y="2761"/>
                <a:ext cx="703" cy="342"/>
                <a:chOff x="2876" y="2761"/>
                <a:chExt cx="703" cy="342"/>
              </a:xfrm>
            </p:grpSpPr>
            <p:grpSp>
              <p:nvGrpSpPr>
                <p:cNvPr id="31834" name="Group 155"/>
                <p:cNvGrpSpPr>
                  <a:grpSpLocks/>
                </p:cNvGrpSpPr>
                <p:nvPr/>
              </p:nvGrpSpPr>
              <p:grpSpPr bwMode="auto">
                <a:xfrm>
                  <a:off x="2876" y="2822"/>
                  <a:ext cx="284" cy="281"/>
                  <a:chOff x="2876" y="2822"/>
                  <a:chExt cx="284" cy="281"/>
                </a:xfrm>
              </p:grpSpPr>
              <p:sp>
                <p:nvSpPr>
                  <p:cNvPr id="31838" name="WordArt 156"/>
                  <p:cNvSpPr>
                    <a:spLocks noChangeArrowheads="1" noChangeShapeType="1" noTextEdit="1"/>
                  </p:cNvSpPr>
                  <p:nvPr/>
                </p:nvSpPr>
                <p:spPr bwMode="auto">
                  <a:xfrm>
                    <a:off x="2876" y="2822"/>
                    <a:ext cx="222"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p</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39" name="WordArt 157"/>
                  <p:cNvSpPr>
                    <a:spLocks noChangeArrowheads="1" noChangeShapeType="1" noTextEdit="1"/>
                  </p:cNvSpPr>
                  <p:nvPr/>
                </p:nvSpPr>
                <p:spPr bwMode="auto">
                  <a:xfrm>
                    <a:off x="3063" y="2977"/>
                    <a:ext cx="97"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x</a:t>
                    </a:r>
                    <a:endParaRPr lang="zh-CN" altLang="en-US" sz="3600" i="1" kern="10">
                      <a:ln w="9525">
                        <a:solidFill>
                          <a:srgbClr val="000000"/>
                        </a:solidFill>
                        <a:round/>
                        <a:headEnd/>
                        <a:tailEnd/>
                      </a:ln>
                      <a:solidFill>
                        <a:srgbClr val="000000"/>
                      </a:solidFill>
                      <a:latin typeface="Times New Roman"/>
                      <a:cs typeface="Times New Roman"/>
                    </a:endParaRPr>
                  </a:p>
                </p:txBody>
              </p:sp>
            </p:grpSp>
            <p:sp>
              <p:nvSpPr>
                <p:cNvPr id="31835" name="WordArt 158"/>
                <p:cNvSpPr>
                  <a:spLocks noChangeArrowheads="1" noChangeShapeType="1" noTextEdit="1"/>
                </p:cNvSpPr>
                <p:nvPr/>
              </p:nvSpPr>
              <p:spPr bwMode="auto">
                <a:xfrm>
                  <a:off x="3227" y="2833"/>
                  <a:ext cx="96"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36" name="Line 159"/>
                <p:cNvSpPr>
                  <a:spLocks noChangeShapeType="1"/>
                </p:cNvSpPr>
                <p:nvPr/>
              </p:nvSpPr>
              <p:spPr bwMode="auto">
                <a:xfrm>
                  <a:off x="3215" y="2761"/>
                  <a:ext cx="172" cy="1"/>
                </a:xfrm>
                <a:prstGeom prst="line">
                  <a:avLst/>
                </a:prstGeom>
                <a:noFill/>
                <a:ln w="28575">
                  <a:solidFill>
                    <a:schemeClr val="tx1"/>
                  </a:solidFill>
                  <a:round/>
                  <a:headEnd/>
                  <a:tailEnd type="triangle" w="med" len="med"/>
                </a:ln>
                <a:effectLst/>
              </p:spPr>
              <p:txBody>
                <a:bodyPr/>
                <a:lstStyle/>
                <a:p>
                  <a:endParaRPr lang="zh-CN" altLang="en-US"/>
                </a:p>
              </p:txBody>
            </p:sp>
            <p:sp>
              <p:nvSpPr>
                <p:cNvPr id="31837" name="WordArt 160"/>
                <p:cNvSpPr>
                  <a:spLocks noChangeArrowheads="1" noChangeShapeType="1" noTextEdit="1"/>
                </p:cNvSpPr>
                <p:nvPr/>
              </p:nvSpPr>
              <p:spPr bwMode="auto">
                <a:xfrm>
                  <a:off x="3434" y="2873"/>
                  <a:ext cx="145" cy="147"/>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grpSp>
          <p:grpSp>
            <p:nvGrpSpPr>
              <p:cNvPr id="31820" name="Group 161"/>
              <p:cNvGrpSpPr>
                <a:grpSpLocks/>
              </p:cNvGrpSpPr>
              <p:nvPr/>
            </p:nvGrpSpPr>
            <p:grpSpPr bwMode="auto">
              <a:xfrm>
                <a:off x="3486" y="2788"/>
                <a:ext cx="1417" cy="317"/>
                <a:chOff x="3738" y="2764"/>
                <a:chExt cx="1417" cy="317"/>
              </a:xfrm>
            </p:grpSpPr>
            <p:grpSp>
              <p:nvGrpSpPr>
                <p:cNvPr id="31821" name="Group 162"/>
                <p:cNvGrpSpPr>
                  <a:grpSpLocks/>
                </p:cNvGrpSpPr>
                <p:nvPr/>
              </p:nvGrpSpPr>
              <p:grpSpPr bwMode="auto">
                <a:xfrm>
                  <a:off x="4096" y="2779"/>
                  <a:ext cx="194" cy="302"/>
                  <a:chOff x="4233" y="2744"/>
                  <a:chExt cx="172" cy="302"/>
                </a:xfrm>
              </p:grpSpPr>
              <p:sp>
                <p:nvSpPr>
                  <p:cNvPr id="31832" name="WordArt 163"/>
                  <p:cNvSpPr>
                    <a:spLocks noChangeArrowheads="1" noChangeShapeType="1" noTextEdit="1"/>
                  </p:cNvSpPr>
                  <p:nvPr/>
                </p:nvSpPr>
                <p:spPr bwMode="auto">
                  <a:xfrm>
                    <a:off x="4245" y="2816"/>
                    <a:ext cx="96"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j</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33" name="Line 164"/>
                  <p:cNvSpPr>
                    <a:spLocks noChangeShapeType="1"/>
                  </p:cNvSpPr>
                  <p:nvPr/>
                </p:nvSpPr>
                <p:spPr bwMode="auto">
                  <a:xfrm>
                    <a:off x="4233" y="2744"/>
                    <a:ext cx="172" cy="1"/>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1822" name="Group 165"/>
                <p:cNvGrpSpPr>
                  <a:grpSpLocks/>
                </p:cNvGrpSpPr>
                <p:nvPr/>
              </p:nvGrpSpPr>
              <p:grpSpPr bwMode="auto">
                <a:xfrm>
                  <a:off x="4938" y="2764"/>
                  <a:ext cx="217" cy="295"/>
                  <a:chOff x="5145" y="2741"/>
                  <a:chExt cx="160" cy="295"/>
                </a:xfrm>
              </p:grpSpPr>
              <p:sp>
                <p:nvSpPr>
                  <p:cNvPr id="31830" name="WordArt 166"/>
                  <p:cNvSpPr>
                    <a:spLocks noChangeArrowheads="1" noChangeShapeType="1" noTextEdit="1"/>
                  </p:cNvSpPr>
                  <p:nvPr/>
                </p:nvSpPr>
                <p:spPr bwMode="auto">
                  <a:xfrm>
                    <a:off x="5152" y="2806"/>
                    <a:ext cx="90" cy="2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k</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31" name="Line 167"/>
                  <p:cNvSpPr>
                    <a:spLocks noChangeShapeType="1"/>
                  </p:cNvSpPr>
                  <p:nvPr/>
                </p:nvSpPr>
                <p:spPr bwMode="auto">
                  <a:xfrm>
                    <a:off x="5145" y="2741"/>
                    <a:ext cx="160" cy="1"/>
                  </a:xfrm>
                  <a:prstGeom prst="line">
                    <a:avLst/>
                  </a:prstGeom>
                  <a:noFill/>
                  <a:ln w="28575">
                    <a:solidFill>
                      <a:schemeClr val="tx1"/>
                    </a:solidFill>
                    <a:round/>
                    <a:headEnd/>
                    <a:tailEnd type="triangle" w="med" len="med"/>
                  </a:ln>
                  <a:effectLst/>
                </p:spPr>
                <p:txBody>
                  <a:bodyPr/>
                  <a:lstStyle/>
                  <a:p>
                    <a:endParaRPr lang="zh-CN" altLang="en-US"/>
                  </a:p>
                </p:txBody>
              </p:sp>
            </p:grpSp>
            <p:sp>
              <p:nvSpPr>
                <p:cNvPr id="31823" name="WordArt 168"/>
                <p:cNvSpPr>
                  <a:spLocks noChangeArrowheads="1" noChangeShapeType="1" noTextEdit="1"/>
                </p:cNvSpPr>
                <p:nvPr/>
              </p:nvSpPr>
              <p:spPr bwMode="auto">
                <a:xfrm>
                  <a:off x="4324" y="2843"/>
                  <a:ext cx="135" cy="147"/>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grpSp>
              <p:nvGrpSpPr>
                <p:cNvPr id="31824" name="Group 169"/>
                <p:cNvGrpSpPr>
                  <a:grpSpLocks/>
                </p:cNvGrpSpPr>
                <p:nvPr/>
              </p:nvGrpSpPr>
              <p:grpSpPr bwMode="auto">
                <a:xfrm>
                  <a:off x="3738" y="2786"/>
                  <a:ext cx="284" cy="281"/>
                  <a:chOff x="2876" y="2822"/>
                  <a:chExt cx="284" cy="281"/>
                </a:xfrm>
              </p:grpSpPr>
              <p:sp>
                <p:nvSpPr>
                  <p:cNvPr id="31828" name="WordArt 170"/>
                  <p:cNvSpPr>
                    <a:spLocks noChangeArrowheads="1" noChangeShapeType="1" noTextEdit="1"/>
                  </p:cNvSpPr>
                  <p:nvPr/>
                </p:nvSpPr>
                <p:spPr bwMode="auto">
                  <a:xfrm>
                    <a:off x="2876" y="2822"/>
                    <a:ext cx="222"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p</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29" name="WordArt 171"/>
                  <p:cNvSpPr>
                    <a:spLocks noChangeArrowheads="1" noChangeShapeType="1" noTextEdit="1"/>
                  </p:cNvSpPr>
                  <p:nvPr/>
                </p:nvSpPr>
                <p:spPr bwMode="auto">
                  <a:xfrm>
                    <a:off x="3063" y="2977"/>
                    <a:ext cx="97"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y</a:t>
                    </a:r>
                    <a:endParaRPr lang="zh-CN" altLang="en-US" sz="3600" i="1" kern="10">
                      <a:ln w="9525">
                        <a:solidFill>
                          <a:srgbClr val="000000"/>
                        </a:solidFill>
                        <a:round/>
                        <a:headEnd/>
                        <a:tailEnd/>
                      </a:ln>
                      <a:solidFill>
                        <a:srgbClr val="000000"/>
                      </a:solidFill>
                      <a:latin typeface="Times New Roman"/>
                      <a:cs typeface="Times New Roman"/>
                    </a:endParaRPr>
                  </a:p>
                </p:txBody>
              </p:sp>
            </p:grpSp>
            <p:grpSp>
              <p:nvGrpSpPr>
                <p:cNvPr id="31825" name="Group 172"/>
                <p:cNvGrpSpPr>
                  <a:grpSpLocks/>
                </p:cNvGrpSpPr>
                <p:nvPr/>
              </p:nvGrpSpPr>
              <p:grpSpPr bwMode="auto">
                <a:xfrm>
                  <a:off x="4542" y="2794"/>
                  <a:ext cx="284" cy="281"/>
                  <a:chOff x="2876" y="2822"/>
                  <a:chExt cx="284" cy="281"/>
                </a:xfrm>
              </p:grpSpPr>
              <p:sp>
                <p:nvSpPr>
                  <p:cNvPr id="31826" name="WordArt 173"/>
                  <p:cNvSpPr>
                    <a:spLocks noChangeArrowheads="1" noChangeShapeType="1" noTextEdit="1"/>
                  </p:cNvSpPr>
                  <p:nvPr/>
                </p:nvSpPr>
                <p:spPr bwMode="auto">
                  <a:xfrm>
                    <a:off x="2876" y="2822"/>
                    <a:ext cx="222" cy="23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p</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1827" name="WordArt 174"/>
                  <p:cNvSpPr>
                    <a:spLocks noChangeArrowheads="1" noChangeShapeType="1" noTextEdit="1"/>
                  </p:cNvSpPr>
                  <p:nvPr/>
                </p:nvSpPr>
                <p:spPr bwMode="auto">
                  <a:xfrm>
                    <a:off x="3063" y="2977"/>
                    <a:ext cx="97" cy="12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z</a:t>
                    </a:r>
                    <a:endParaRPr lang="zh-CN" altLang="en-US" sz="3600" i="1" kern="10">
                      <a:ln w="9525">
                        <a:solidFill>
                          <a:srgbClr val="000000"/>
                        </a:solidFill>
                        <a:round/>
                        <a:headEnd/>
                        <a:tailEnd/>
                      </a:ln>
                      <a:solidFill>
                        <a:srgbClr val="000000"/>
                      </a:solidFill>
                      <a:latin typeface="Times New Roman"/>
                      <a:cs typeface="Times New Roman"/>
                    </a:endParaRPr>
                  </a:p>
                </p:txBody>
              </p:sp>
            </p:grpSp>
          </p:grpSp>
        </p:grpSp>
      </p:grpSp>
      <p:grpSp>
        <p:nvGrpSpPr>
          <p:cNvPr id="52400" name="Group 176"/>
          <p:cNvGrpSpPr>
            <a:grpSpLocks/>
          </p:cNvGrpSpPr>
          <p:nvPr/>
        </p:nvGrpSpPr>
        <p:grpSpPr bwMode="auto">
          <a:xfrm>
            <a:off x="588963" y="5849128"/>
            <a:ext cx="7399337" cy="407987"/>
            <a:chOff x="422" y="3771"/>
            <a:chExt cx="4944" cy="351"/>
          </a:xfrm>
        </p:grpSpPr>
        <p:sp>
          <p:nvSpPr>
            <p:cNvPr id="31799" name="WordArt 29"/>
            <p:cNvSpPr>
              <a:spLocks noChangeArrowheads="1" noChangeShapeType="1" noTextEdit="1"/>
            </p:cNvSpPr>
            <p:nvPr/>
          </p:nvSpPr>
          <p:spPr bwMode="auto">
            <a:xfrm>
              <a:off x="1378" y="3807"/>
              <a:ext cx="1563" cy="299"/>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solidFill>
                    <a:srgbClr val="FF0000"/>
                  </a:solidFill>
                  <a:latin typeface="宋体"/>
                  <a:ea typeface="宋体"/>
                </a:rPr>
                <a:t>动量是矢量</a:t>
              </a:r>
            </a:p>
          </p:txBody>
        </p:sp>
        <p:grpSp>
          <p:nvGrpSpPr>
            <p:cNvPr id="31800" name="Group 30"/>
            <p:cNvGrpSpPr>
              <a:grpSpLocks/>
            </p:cNvGrpSpPr>
            <p:nvPr/>
          </p:nvGrpSpPr>
          <p:grpSpPr bwMode="auto">
            <a:xfrm>
              <a:off x="3274" y="3771"/>
              <a:ext cx="2092" cy="351"/>
              <a:chOff x="2903" y="1899"/>
              <a:chExt cx="2054" cy="327"/>
            </a:xfrm>
          </p:grpSpPr>
          <p:sp>
            <p:nvSpPr>
              <p:cNvPr id="31802" name="WordArt 31"/>
              <p:cNvSpPr>
                <a:spLocks noChangeArrowheads="1" noChangeShapeType="1" noTextEdit="1"/>
              </p:cNvSpPr>
              <p:nvPr/>
            </p:nvSpPr>
            <p:spPr bwMode="auto">
              <a:xfrm>
                <a:off x="2903" y="1899"/>
                <a:ext cx="767" cy="311"/>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solidFill>
                      <a:srgbClr val="FF0000"/>
                    </a:solidFill>
                    <a:latin typeface="宋体"/>
                    <a:ea typeface="宋体"/>
                  </a:rPr>
                  <a:t>单位：</a:t>
                </a:r>
              </a:p>
            </p:txBody>
          </p:sp>
          <p:sp>
            <p:nvSpPr>
              <p:cNvPr id="31803" name="WordArt 32"/>
              <p:cNvSpPr>
                <a:spLocks noChangeArrowheads="1" noChangeShapeType="1" noTextEdit="1"/>
              </p:cNvSpPr>
              <p:nvPr/>
            </p:nvSpPr>
            <p:spPr bwMode="auto">
              <a:xfrm>
                <a:off x="4580" y="1979"/>
                <a:ext cx="108"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solidFill>
                      <a:srgbClr val="FF0000"/>
                    </a:solidFill>
                    <a:latin typeface="Bookman Old Style"/>
                  </a:rPr>
                  <a:t>s</a:t>
                </a:r>
                <a:endParaRPr lang="zh-CN" altLang="en-US" sz="3600" i="1" kern="10">
                  <a:ln w="9525">
                    <a:solidFill>
                      <a:schemeClr val="tx1"/>
                    </a:solidFill>
                    <a:round/>
                    <a:headEnd/>
                    <a:tailEnd/>
                  </a:ln>
                  <a:solidFill>
                    <a:srgbClr val="FF0000"/>
                  </a:solidFill>
                  <a:latin typeface="Bookman Old Style"/>
                </a:endParaRPr>
              </a:p>
            </p:txBody>
          </p:sp>
          <p:sp>
            <p:nvSpPr>
              <p:cNvPr id="31804" name="Oval 33"/>
              <p:cNvSpPr>
                <a:spLocks noChangeArrowheads="1"/>
              </p:cNvSpPr>
              <p:nvPr/>
            </p:nvSpPr>
            <p:spPr bwMode="auto">
              <a:xfrm flipV="1">
                <a:off x="4079" y="2016"/>
                <a:ext cx="66" cy="52"/>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a:solidFill>
                    <a:srgbClr val="FF0000"/>
                  </a:solidFill>
                </a:endParaRPr>
              </a:p>
            </p:txBody>
          </p:sp>
          <p:sp>
            <p:nvSpPr>
              <p:cNvPr id="31805" name="Line 34"/>
              <p:cNvSpPr>
                <a:spLocks noChangeShapeType="1"/>
              </p:cNvSpPr>
              <p:nvPr/>
            </p:nvSpPr>
            <p:spPr bwMode="auto">
              <a:xfrm flipV="1">
                <a:off x="4727" y="1984"/>
                <a:ext cx="93" cy="0"/>
              </a:xfrm>
              <a:prstGeom prst="line">
                <a:avLst/>
              </a:prstGeom>
              <a:noFill/>
              <a:ln w="38100">
                <a:solidFill>
                  <a:schemeClr val="tx1"/>
                </a:solidFill>
                <a:round/>
                <a:headEnd/>
                <a:tailEnd/>
              </a:ln>
              <a:effectLst/>
            </p:spPr>
            <p:txBody>
              <a:bodyPr/>
              <a:lstStyle/>
              <a:p>
                <a:endParaRPr lang="zh-CN" altLang="en-US">
                  <a:solidFill>
                    <a:srgbClr val="FF0000"/>
                  </a:solidFill>
                </a:endParaRPr>
              </a:p>
            </p:txBody>
          </p:sp>
          <p:sp>
            <p:nvSpPr>
              <p:cNvPr id="31806" name="WordArt 35"/>
              <p:cNvSpPr>
                <a:spLocks noChangeArrowheads="1" noChangeShapeType="1" noTextEdit="1"/>
              </p:cNvSpPr>
              <p:nvPr/>
            </p:nvSpPr>
            <p:spPr bwMode="auto">
              <a:xfrm>
                <a:off x="4880" y="1916"/>
                <a:ext cx="77" cy="12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rgbClr val="FF0000"/>
                    </a:solidFill>
                    <a:latin typeface="宋体"/>
                    <a:ea typeface="宋体"/>
                  </a:rPr>
                  <a:t>1</a:t>
                </a:r>
                <a:endParaRPr lang="zh-CN" altLang="en-US" sz="3600" kern="10">
                  <a:ln w="9525">
                    <a:solidFill>
                      <a:schemeClr val="tx1"/>
                    </a:solidFill>
                    <a:round/>
                    <a:headEnd/>
                    <a:tailEnd/>
                  </a:ln>
                  <a:solidFill>
                    <a:srgbClr val="FF0000"/>
                  </a:solidFill>
                  <a:latin typeface="宋体"/>
                  <a:ea typeface="宋体"/>
                </a:endParaRPr>
              </a:p>
            </p:txBody>
          </p:sp>
          <p:sp>
            <p:nvSpPr>
              <p:cNvPr id="31807" name="WordArt 36"/>
              <p:cNvSpPr>
                <a:spLocks noChangeArrowheads="1" noChangeShapeType="1" noTextEdit="1"/>
              </p:cNvSpPr>
              <p:nvPr/>
            </p:nvSpPr>
            <p:spPr bwMode="auto">
              <a:xfrm>
                <a:off x="4183" y="1966"/>
                <a:ext cx="220" cy="14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rgbClr val="FF0000"/>
                    </a:solidFill>
                    <a:latin typeface="Times New Roman"/>
                    <a:cs typeface="Times New Roman"/>
                  </a:rPr>
                  <a:t>m</a:t>
                </a:r>
                <a:endParaRPr lang="zh-CN" altLang="en-US" sz="3600" kern="10">
                  <a:ln w="9525">
                    <a:solidFill>
                      <a:schemeClr val="tx1"/>
                    </a:solidFill>
                    <a:round/>
                    <a:headEnd/>
                    <a:tailEnd/>
                  </a:ln>
                  <a:solidFill>
                    <a:srgbClr val="FF0000"/>
                  </a:solidFill>
                  <a:latin typeface="Times New Roman"/>
                  <a:cs typeface="Times New Roman"/>
                </a:endParaRPr>
              </a:p>
            </p:txBody>
          </p:sp>
          <p:sp>
            <p:nvSpPr>
              <p:cNvPr id="31808" name="WordArt 37"/>
              <p:cNvSpPr>
                <a:spLocks noChangeArrowheads="1" noChangeShapeType="1" noTextEdit="1"/>
              </p:cNvSpPr>
              <p:nvPr/>
            </p:nvSpPr>
            <p:spPr bwMode="auto">
              <a:xfrm>
                <a:off x="3753" y="1925"/>
                <a:ext cx="143" cy="22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rgbClr val="FF0000"/>
                    </a:solidFill>
                    <a:latin typeface="Times New Roman"/>
                    <a:cs typeface="Times New Roman"/>
                  </a:rPr>
                  <a:t>k</a:t>
                </a:r>
                <a:endParaRPr lang="zh-CN" altLang="en-US" sz="3600" kern="10">
                  <a:ln w="9525">
                    <a:solidFill>
                      <a:schemeClr val="tx1"/>
                    </a:solidFill>
                    <a:round/>
                    <a:headEnd/>
                    <a:tailEnd/>
                  </a:ln>
                  <a:solidFill>
                    <a:srgbClr val="FF0000"/>
                  </a:solidFill>
                  <a:latin typeface="Times New Roman"/>
                  <a:cs typeface="Times New Roman"/>
                </a:endParaRPr>
              </a:p>
            </p:txBody>
          </p:sp>
          <p:sp>
            <p:nvSpPr>
              <p:cNvPr id="31809" name="WordArt 38"/>
              <p:cNvSpPr>
                <a:spLocks noChangeArrowheads="1" noChangeShapeType="1" noTextEdit="1"/>
              </p:cNvSpPr>
              <p:nvPr/>
            </p:nvSpPr>
            <p:spPr bwMode="auto">
              <a:xfrm>
                <a:off x="3927" y="2029"/>
                <a:ext cx="86" cy="197"/>
              </a:xfrm>
              <a:prstGeom prst="rect">
                <a:avLst/>
              </a:prstGeom>
            </p:spPr>
            <p:txBody>
              <a:bodyPr wrap="none" fromWordArt="1">
                <a:prstTxWarp prst="textPlain">
                  <a:avLst>
                    <a:gd name="adj" fmla="val 50000"/>
                  </a:avLst>
                </a:prstTxWarp>
              </a:bodyPr>
              <a:lstStyle/>
              <a:p>
                <a:pPr algn="ctr"/>
                <a:r>
                  <a:rPr lang="en-US" altLang="zh-CN" sz="3600" kern="10" dirty="0">
                    <a:ln w="9525">
                      <a:solidFill>
                        <a:schemeClr val="tx1"/>
                      </a:solidFill>
                      <a:round/>
                      <a:headEnd/>
                      <a:tailEnd/>
                    </a:ln>
                    <a:solidFill>
                      <a:srgbClr val="FF0000"/>
                    </a:solidFill>
                    <a:latin typeface="Times New Roman"/>
                    <a:cs typeface="Times New Roman"/>
                  </a:rPr>
                  <a:t>g</a:t>
                </a:r>
                <a:endParaRPr lang="zh-CN" altLang="en-US" sz="3600" kern="10" dirty="0">
                  <a:ln w="9525">
                    <a:solidFill>
                      <a:schemeClr val="tx1"/>
                    </a:solidFill>
                    <a:round/>
                    <a:headEnd/>
                    <a:tailEnd/>
                  </a:ln>
                  <a:solidFill>
                    <a:srgbClr val="FF0000"/>
                  </a:solidFill>
                  <a:latin typeface="Times New Roman"/>
                  <a:cs typeface="Times New Roman"/>
                </a:endParaRPr>
              </a:p>
            </p:txBody>
          </p:sp>
          <p:sp>
            <p:nvSpPr>
              <p:cNvPr id="31810" name="Oval 39"/>
              <p:cNvSpPr>
                <a:spLocks noChangeArrowheads="1"/>
              </p:cNvSpPr>
              <p:nvPr/>
            </p:nvSpPr>
            <p:spPr bwMode="auto">
              <a:xfrm flipV="1">
                <a:off x="4466" y="2018"/>
                <a:ext cx="66" cy="51"/>
              </a:xfrm>
              <a:prstGeom prst="ellipse">
                <a:avLst/>
              </a:prstGeom>
              <a:solidFill>
                <a:schemeClr val="tx1"/>
              </a:solidFill>
              <a:ln w="9525">
                <a:solidFill>
                  <a:schemeClr val="tx1"/>
                </a:solidFill>
                <a:round/>
                <a:headEnd/>
                <a:tailEnd/>
              </a:ln>
              <a:effectLst/>
            </p:spPr>
            <p:txBody>
              <a:bodyPr wrap="none" anchor="ctr"/>
              <a:lstStyle/>
              <a:p>
                <a:pPr eaLnBrk="1" hangingPunct="1"/>
                <a:endParaRPr lang="zh-CN" altLang="en-US">
                  <a:solidFill>
                    <a:srgbClr val="FF0000"/>
                  </a:solidFill>
                </a:endParaRPr>
              </a:p>
            </p:txBody>
          </p:sp>
        </p:grpSp>
        <p:sp>
          <p:nvSpPr>
            <p:cNvPr id="31801" name="WordArt 175"/>
            <p:cNvSpPr>
              <a:spLocks noChangeArrowheads="1" noChangeShapeType="1" noTextEdit="1"/>
            </p:cNvSpPr>
            <p:nvPr/>
          </p:nvSpPr>
          <p:spPr bwMode="auto">
            <a:xfrm>
              <a:off x="422" y="3796"/>
              <a:ext cx="618" cy="300"/>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2"/>
                    </a:solidFill>
                    <a:round/>
                    <a:headEnd/>
                    <a:tailEnd/>
                  </a:ln>
                  <a:solidFill>
                    <a:srgbClr val="FF0000"/>
                  </a:solidFill>
                  <a:latin typeface="华文中宋"/>
                  <a:ea typeface="华文中宋"/>
                </a:rPr>
                <a:t>注意：</a:t>
              </a:r>
            </a:p>
          </p:txBody>
        </p:sp>
      </p:grpSp>
      <p:grpSp>
        <p:nvGrpSpPr>
          <p:cNvPr id="52435" name="Group 211"/>
          <p:cNvGrpSpPr>
            <a:grpSpLocks/>
          </p:cNvGrpSpPr>
          <p:nvPr/>
        </p:nvGrpSpPr>
        <p:grpSpPr bwMode="auto">
          <a:xfrm>
            <a:off x="1562100" y="5029200"/>
            <a:ext cx="4270375" cy="606425"/>
            <a:chOff x="2868" y="1915"/>
            <a:chExt cx="2690" cy="382"/>
          </a:xfrm>
        </p:grpSpPr>
        <p:sp>
          <p:nvSpPr>
            <p:cNvPr id="31774" name="Rectangle 179"/>
            <p:cNvSpPr>
              <a:spLocks noChangeArrowheads="1"/>
            </p:cNvSpPr>
            <p:nvPr/>
          </p:nvSpPr>
          <p:spPr bwMode="auto">
            <a:xfrm>
              <a:off x="2868" y="1915"/>
              <a:ext cx="2690" cy="377"/>
            </a:xfrm>
            <a:prstGeom prst="rect">
              <a:avLst/>
            </a:prstGeom>
            <a:solidFill>
              <a:srgbClr val="CDFFF2"/>
            </a:solidFill>
            <a:ln w="9525">
              <a:solidFill>
                <a:srgbClr val="FFFFCC"/>
              </a:solidFill>
              <a:miter lim="800000"/>
              <a:headEnd/>
              <a:tailEnd/>
            </a:ln>
            <a:effectLst/>
          </p:spPr>
          <p:txBody>
            <a:bodyPr wrap="none" anchor="ctr"/>
            <a:lstStyle/>
            <a:p>
              <a:pPr eaLnBrk="1" hangingPunct="1"/>
              <a:endParaRPr lang="zh-CN" altLang="en-US"/>
            </a:p>
          </p:txBody>
        </p:sp>
        <p:grpSp>
          <p:nvGrpSpPr>
            <p:cNvPr id="31775" name="Group 181"/>
            <p:cNvGrpSpPr>
              <a:grpSpLocks/>
            </p:cNvGrpSpPr>
            <p:nvPr/>
          </p:nvGrpSpPr>
          <p:grpSpPr bwMode="auto">
            <a:xfrm>
              <a:off x="2988" y="1948"/>
              <a:ext cx="2362" cy="349"/>
              <a:chOff x="329" y="3645"/>
              <a:chExt cx="2362" cy="349"/>
            </a:xfrm>
          </p:grpSpPr>
          <p:sp>
            <p:nvSpPr>
              <p:cNvPr id="31776" name="WordArt 182"/>
              <p:cNvSpPr>
                <a:spLocks noChangeArrowheads="1" noChangeShapeType="1" noTextEdit="1"/>
              </p:cNvSpPr>
              <p:nvPr/>
            </p:nvSpPr>
            <p:spPr bwMode="auto">
              <a:xfrm>
                <a:off x="329" y="3741"/>
                <a:ext cx="205" cy="163"/>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P</a:t>
                </a:r>
                <a:endParaRPr lang="zh-CN" altLang="en-US" sz="3600" i="1" kern="10">
                  <a:ln w="9525">
                    <a:solidFill>
                      <a:srgbClr val="FF0000"/>
                    </a:solidFill>
                    <a:round/>
                    <a:headEnd/>
                    <a:tailEnd/>
                  </a:ln>
                  <a:solidFill>
                    <a:srgbClr val="FF0000"/>
                  </a:solidFill>
                  <a:latin typeface="Times New Roman"/>
                  <a:cs typeface="Times New Roman"/>
                </a:endParaRPr>
              </a:p>
            </p:txBody>
          </p:sp>
          <p:grpSp>
            <p:nvGrpSpPr>
              <p:cNvPr id="31777" name="Group 183"/>
              <p:cNvGrpSpPr>
                <a:grpSpLocks/>
              </p:cNvGrpSpPr>
              <p:nvPr/>
            </p:nvGrpSpPr>
            <p:grpSpPr bwMode="auto">
              <a:xfrm>
                <a:off x="614" y="3798"/>
                <a:ext cx="182" cy="55"/>
                <a:chOff x="1131" y="1917"/>
                <a:chExt cx="233" cy="64"/>
              </a:xfrm>
            </p:grpSpPr>
            <p:sp>
              <p:nvSpPr>
                <p:cNvPr id="31797" name="Line 184"/>
                <p:cNvSpPr>
                  <a:spLocks noChangeShapeType="1"/>
                </p:cNvSpPr>
                <p:nvPr/>
              </p:nvSpPr>
              <p:spPr bwMode="auto">
                <a:xfrm>
                  <a:off x="1131" y="1917"/>
                  <a:ext cx="230" cy="0"/>
                </a:xfrm>
                <a:prstGeom prst="line">
                  <a:avLst/>
                </a:prstGeom>
                <a:noFill/>
                <a:ln w="57150">
                  <a:solidFill>
                    <a:schemeClr val="tx1"/>
                  </a:solidFill>
                  <a:round/>
                  <a:headEnd/>
                  <a:tailEnd/>
                </a:ln>
                <a:effectLst/>
              </p:spPr>
              <p:txBody>
                <a:bodyPr/>
                <a:lstStyle/>
                <a:p>
                  <a:endParaRPr lang="zh-CN" altLang="en-US"/>
                </a:p>
              </p:txBody>
            </p:sp>
            <p:sp>
              <p:nvSpPr>
                <p:cNvPr id="31798" name="Line 185"/>
                <p:cNvSpPr>
                  <a:spLocks noChangeShapeType="1"/>
                </p:cNvSpPr>
                <p:nvPr/>
              </p:nvSpPr>
              <p:spPr bwMode="auto">
                <a:xfrm>
                  <a:off x="1134" y="1981"/>
                  <a:ext cx="230" cy="0"/>
                </a:xfrm>
                <a:prstGeom prst="line">
                  <a:avLst/>
                </a:prstGeom>
                <a:noFill/>
                <a:ln w="57150">
                  <a:solidFill>
                    <a:schemeClr val="tx1"/>
                  </a:solidFill>
                  <a:round/>
                  <a:headEnd/>
                  <a:tailEnd/>
                </a:ln>
                <a:effectLst/>
              </p:spPr>
              <p:txBody>
                <a:bodyPr/>
                <a:lstStyle/>
                <a:p>
                  <a:endParaRPr lang="zh-CN" altLang="en-US"/>
                </a:p>
              </p:txBody>
            </p:sp>
          </p:grpSp>
          <p:sp>
            <p:nvSpPr>
              <p:cNvPr id="31778" name="WordArt 186"/>
              <p:cNvSpPr>
                <a:spLocks noChangeArrowheads="1" noChangeShapeType="1" noTextEdit="1"/>
              </p:cNvSpPr>
              <p:nvPr/>
            </p:nvSpPr>
            <p:spPr bwMode="auto">
              <a:xfrm>
                <a:off x="1277" y="3689"/>
                <a:ext cx="94" cy="9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31779" name="Group 187"/>
              <p:cNvGrpSpPr>
                <a:grpSpLocks/>
              </p:cNvGrpSpPr>
              <p:nvPr/>
            </p:nvGrpSpPr>
            <p:grpSpPr bwMode="auto">
              <a:xfrm>
                <a:off x="828" y="3648"/>
                <a:ext cx="87" cy="346"/>
                <a:chOff x="672" y="2880"/>
                <a:chExt cx="192" cy="912"/>
              </a:xfrm>
            </p:grpSpPr>
            <p:sp>
              <p:nvSpPr>
                <p:cNvPr id="31794" name="Line 188"/>
                <p:cNvSpPr>
                  <a:spLocks noChangeShapeType="1"/>
                </p:cNvSpPr>
                <p:nvPr/>
              </p:nvSpPr>
              <p:spPr bwMode="auto">
                <a:xfrm flipV="1">
                  <a:off x="672" y="3456"/>
                  <a:ext cx="48" cy="240"/>
                </a:xfrm>
                <a:prstGeom prst="line">
                  <a:avLst/>
                </a:prstGeom>
                <a:noFill/>
                <a:ln w="38100">
                  <a:solidFill>
                    <a:schemeClr val="tx1"/>
                  </a:solidFill>
                  <a:round/>
                  <a:headEnd/>
                  <a:tailEnd/>
                </a:ln>
                <a:effectLst/>
              </p:spPr>
              <p:txBody>
                <a:bodyPr/>
                <a:lstStyle/>
                <a:p>
                  <a:endParaRPr lang="zh-CN" altLang="en-US"/>
                </a:p>
              </p:txBody>
            </p:sp>
            <p:sp>
              <p:nvSpPr>
                <p:cNvPr id="31795" name="Line 189"/>
                <p:cNvSpPr>
                  <a:spLocks noChangeShapeType="1"/>
                </p:cNvSpPr>
                <p:nvPr/>
              </p:nvSpPr>
              <p:spPr bwMode="auto">
                <a:xfrm>
                  <a:off x="720" y="3456"/>
                  <a:ext cx="144" cy="336"/>
                </a:xfrm>
                <a:prstGeom prst="line">
                  <a:avLst/>
                </a:prstGeom>
                <a:noFill/>
                <a:ln w="38100">
                  <a:solidFill>
                    <a:schemeClr val="tx1"/>
                  </a:solidFill>
                  <a:round/>
                  <a:headEnd/>
                  <a:tailEnd/>
                </a:ln>
                <a:effectLst/>
              </p:spPr>
              <p:txBody>
                <a:bodyPr/>
                <a:lstStyle/>
                <a:p>
                  <a:endParaRPr lang="zh-CN" altLang="en-US"/>
                </a:p>
              </p:txBody>
            </p:sp>
            <p:sp>
              <p:nvSpPr>
                <p:cNvPr id="31796" name="Line 190"/>
                <p:cNvSpPr>
                  <a:spLocks noChangeShapeType="1"/>
                </p:cNvSpPr>
                <p:nvPr/>
              </p:nvSpPr>
              <p:spPr bwMode="auto">
                <a:xfrm flipV="1">
                  <a:off x="864" y="2880"/>
                  <a:ext cx="0" cy="912"/>
                </a:xfrm>
                <a:prstGeom prst="line">
                  <a:avLst/>
                </a:prstGeom>
                <a:noFill/>
                <a:ln w="38100">
                  <a:solidFill>
                    <a:schemeClr val="tx1"/>
                  </a:solidFill>
                  <a:round/>
                  <a:headEnd/>
                  <a:tailEnd/>
                </a:ln>
                <a:effectLst/>
              </p:spPr>
              <p:txBody>
                <a:bodyPr/>
                <a:lstStyle/>
                <a:p>
                  <a:endParaRPr lang="zh-CN" altLang="en-US"/>
                </a:p>
              </p:txBody>
            </p:sp>
          </p:grpSp>
          <p:sp>
            <p:nvSpPr>
              <p:cNvPr id="31780" name="Line 191"/>
              <p:cNvSpPr>
                <a:spLocks noChangeShapeType="1"/>
              </p:cNvSpPr>
              <p:nvPr/>
            </p:nvSpPr>
            <p:spPr bwMode="auto">
              <a:xfrm flipV="1">
                <a:off x="905" y="3645"/>
                <a:ext cx="1786" cy="9"/>
              </a:xfrm>
              <a:prstGeom prst="line">
                <a:avLst/>
              </a:prstGeom>
              <a:noFill/>
              <a:ln w="38100">
                <a:solidFill>
                  <a:schemeClr val="tx1"/>
                </a:solidFill>
                <a:round/>
                <a:headEnd/>
                <a:tailEnd/>
              </a:ln>
              <a:effectLst/>
            </p:spPr>
            <p:txBody>
              <a:bodyPr/>
              <a:lstStyle/>
              <a:p>
                <a:endParaRPr lang="zh-CN" altLang="en-US"/>
              </a:p>
            </p:txBody>
          </p:sp>
          <p:grpSp>
            <p:nvGrpSpPr>
              <p:cNvPr id="31781" name="Group 192"/>
              <p:cNvGrpSpPr>
                <a:grpSpLocks/>
              </p:cNvGrpSpPr>
              <p:nvPr/>
            </p:nvGrpSpPr>
            <p:grpSpPr bwMode="auto">
              <a:xfrm>
                <a:off x="1018" y="3750"/>
                <a:ext cx="262" cy="165"/>
                <a:chOff x="780" y="3115"/>
                <a:chExt cx="260" cy="189"/>
              </a:xfrm>
            </p:grpSpPr>
            <p:sp>
              <p:nvSpPr>
                <p:cNvPr id="31792" name="WordArt 193"/>
                <p:cNvSpPr>
                  <a:spLocks noChangeArrowheads="1" noChangeShapeType="1" noTextEdit="1"/>
                </p:cNvSpPr>
                <p:nvPr/>
              </p:nvSpPr>
              <p:spPr bwMode="auto">
                <a:xfrm>
                  <a:off x="917" y="3202"/>
                  <a:ext cx="123"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31793" name="WordArt 194"/>
                <p:cNvSpPr>
                  <a:spLocks noChangeArrowheads="1" noChangeShapeType="1" noTextEdit="1"/>
                </p:cNvSpPr>
                <p:nvPr/>
              </p:nvSpPr>
              <p:spPr bwMode="auto">
                <a:xfrm>
                  <a:off x="780" y="3115"/>
                  <a:ext cx="140" cy="1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31782" name="WordArt 195"/>
              <p:cNvSpPr>
                <a:spLocks noChangeArrowheads="1" noChangeShapeType="1" noTextEdit="1"/>
              </p:cNvSpPr>
              <p:nvPr/>
            </p:nvSpPr>
            <p:spPr bwMode="auto">
              <a:xfrm>
                <a:off x="2431" y="3700"/>
                <a:ext cx="94" cy="94"/>
              </a:xfrm>
              <a:prstGeom prst="rect">
                <a:avLst/>
              </a:prstGeom>
            </p:spPr>
            <p:txBody>
              <a:bodyPr wrap="none" fromWordArt="1">
                <a:prstTxWarp prst="textPlain">
                  <a:avLst>
                    <a:gd name="adj" fmla="val 50000"/>
                  </a:avLst>
                </a:prstTxWarp>
              </a:bodyPr>
              <a:lstStyle/>
              <a:p>
                <a:pPr algn="ctr"/>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31783" name="WordArt 196"/>
              <p:cNvSpPr>
                <a:spLocks noChangeArrowheads="1" noChangeShapeType="1" noTextEdit="1"/>
              </p:cNvSpPr>
              <p:nvPr/>
            </p:nvSpPr>
            <p:spPr bwMode="auto">
              <a:xfrm>
                <a:off x="1853" y="3693"/>
                <a:ext cx="93" cy="9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84" name="WordArt 197"/>
              <p:cNvSpPr>
                <a:spLocks noChangeArrowheads="1" noChangeShapeType="1" noTextEdit="1"/>
              </p:cNvSpPr>
              <p:nvPr/>
            </p:nvSpPr>
            <p:spPr bwMode="auto">
              <a:xfrm>
                <a:off x="1418" y="3792"/>
                <a:ext cx="125" cy="123"/>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grpSp>
            <p:nvGrpSpPr>
              <p:cNvPr id="31785" name="Group 198"/>
              <p:cNvGrpSpPr>
                <a:grpSpLocks/>
              </p:cNvGrpSpPr>
              <p:nvPr/>
            </p:nvGrpSpPr>
            <p:grpSpPr bwMode="auto">
              <a:xfrm>
                <a:off x="1633" y="3761"/>
                <a:ext cx="244" cy="179"/>
                <a:chOff x="1431" y="3116"/>
                <a:chExt cx="242" cy="206"/>
              </a:xfrm>
            </p:grpSpPr>
            <p:sp>
              <p:nvSpPr>
                <p:cNvPr id="31790" name="WordArt 199"/>
                <p:cNvSpPr>
                  <a:spLocks noChangeArrowheads="1" noChangeShapeType="1" noTextEdit="1"/>
                </p:cNvSpPr>
                <p:nvPr/>
              </p:nvSpPr>
              <p:spPr bwMode="auto">
                <a:xfrm>
                  <a:off x="1583" y="3212"/>
                  <a:ext cx="90" cy="11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1791" name="WordArt 200"/>
                <p:cNvSpPr>
                  <a:spLocks noChangeArrowheads="1" noChangeShapeType="1" noTextEdit="1"/>
                </p:cNvSpPr>
                <p:nvPr/>
              </p:nvSpPr>
              <p:spPr bwMode="auto">
                <a:xfrm>
                  <a:off x="1431" y="3116"/>
                  <a:ext cx="140" cy="1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31786" name="WordArt 201"/>
              <p:cNvSpPr>
                <a:spLocks noChangeArrowheads="1" noChangeShapeType="1" noTextEdit="1"/>
              </p:cNvSpPr>
              <p:nvPr/>
            </p:nvSpPr>
            <p:spPr bwMode="auto">
              <a:xfrm>
                <a:off x="2010" y="3795"/>
                <a:ext cx="125" cy="122"/>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grpSp>
            <p:nvGrpSpPr>
              <p:cNvPr id="31787" name="Group 202"/>
              <p:cNvGrpSpPr>
                <a:grpSpLocks/>
              </p:cNvGrpSpPr>
              <p:nvPr/>
            </p:nvGrpSpPr>
            <p:grpSpPr bwMode="auto">
              <a:xfrm>
                <a:off x="2227" y="3762"/>
                <a:ext cx="239" cy="184"/>
                <a:chOff x="2072" y="3128"/>
                <a:chExt cx="237" cy="212"/>
              </a:xfrm>
            </p:grpSpPr>
            <p:sp>
              <p:nvSpPr>
                <p:cNvPr id="31788" name="WordArt 203"/>
                <p:cNvSpPr>
                  <a:spLocks noChangeArrowheads="1" noChangeShapeType="1" noTextEdit="1"/>
                </p:cNvSpPr>
                <p:nvPr/>
              </p:nvSpPr>
              <p:spPr bwMode="auto">
                <a:xfrm>
                  <a:off x="2207" y="3238"/>
                  <a:ext cx="102"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z</a:t>
                  </a:r>
                  <a:endParaRPr lang="zh-CN" altLang="en-US" sz="3600" i="1" kern="10">
                    <a:ln w="9525">
                      <a:solidFill>
                        <a:schemeClr val="tx1"/>
                      </a:solidFill>
                      <a:round/>
                      <a:headEnd/>
                      <a:tailEnd/>
                    </a:ln>
                    <a:latin typeface="Times New Roman"/>
                    <a:cs typeface="Times New Roman"/>
                  </a:endParaRPr>
                </a:p>
              </p:txBody>
            </p:sp>
            <p:sp>
              <p:nvSpPr>
                <p:cNvPr id="31789" name="WordArt 204"/>
                <p:cNvSpPr>
                  <a:spLocks noChangeArrowheads="1" noChangeShapeType="1" noTextEdit="1"/>
                </p:cNvSpPr>
                <p:nvPr/>
              </p:nvSpPr>
              <p:spPr bwMode="auto">
                <a:xfrm>
                  <a:off x="2072" y="3128"/>
                  <a:ext cx="140" cy="1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P</a:t>
                  </a:r>
                  <a:endParaRPr lang="zh-CN" altLang="en-US" sz="3600" i="1" kern="10">
                    <a:ln w="9525">
                      <a:solidFill>
                        <a:schemeClr val="tx1"/>
                      </a:solidFill>
                      <a:round/>
                      <a:headEnd/>
                      <a:tailEnd/>
                    </a:ln>
                    <a:latin typeface="Book Antiqua"/>
                  </a:endParaRPr>
                </a:p>
              </p:txBody>
            </p:sp>
          </p:grpSp>
        </p:grpSp>
      </p:grpSp>
      <p:grpSp>
        <p:nvGrpSpPr>
          <p:cNvPr id="52439" name="Group 215"/>
          <p:cNvGrpSpPr>
            <a:grpSpLocks/>
          </p:cNvGrpSpPr>
          <p:nvPr/>
        </p:nvGrpSpPr>
        <p:grpSpPr bwMode="auto">
          <a:xfrm>
            <a:off x="581025" y="1123950"/>
            <a:ext cx="8142288" cy="987425"/>
            <a:chOff x="366" y="708"/>
            <a:chExt cx="5129" cy="622"/>
          </a:xfrm>
        </p:grpSpPr>
        <p:sp>
          <p:nvSpPr>
            <p:cNvPr id="31761" name="WordArt 7"/>
            <p:cNvSpPr>
              <a:spLocks noChangeArrowheads="1" noChangeShapeType="1" noTextEdit="1"/>
            </p:cNvSpPr>
            <p:nvPr/>
          </p:nvSpPr>
          <p:spPr bwMode="auto">
            <a:xfrm>
              <a:off x="1778" y="734"/>
              <a:ext cx="3717" cy="220"/>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力学中将物体的质量与其速度矢量</a:t>
              </a:r>
            </a:p>
          </p:txBody>
        </p:sp>
        <p:sp>
          <p:nvSpPr>
            <p:cNvPr id="52401" name="WordArt 177"/>
            <p:cNvSpPr>
              <a:spLocks noChangeArrowheads="1" noChangeShapeType="1" noTextEdit="1"/>
            </p:cNvSpPr>
            <p:nvPr/>
          </p:nvSpPr>
          <p:spPr bwMode="auto">
            <a:xfrm>
              <a:off x="382" y="708"/>
              <a:ext cx="1125" cy="255"/>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en-US" altLang="zh-CN" sz="3600" b="1" kern="10" dirty="0">
                  <a:ln w="9525">
                    <a:solidFill>
                      <a:srgbClr val="003300"/>
                    </a:solidFill>
                    <a:round/>
                    <a:headEnd/>
                    <a:tailEnd/>
                  </a:ln>
                  <a:solidFill>
                    <a:srgbClr val="003300"/>
                  </a:solidFill>
                  <a:latin typeface="宋体"/>
                  <a:ea typeface="宋体"/>
                </a:rPr>
                <a:t>1</a:t>
              </a:r>
              <a:r>
                <a:rPr lang="zh-CN" altLang="en-US" sz="3600" b="1" kern="10" dirty="0">
                  <a:ln w="9525">
                    <a:solidFill>
                      <a:srgbClr val="003300"/>
                    </a:solidFill>
                    <a:round/>
                    <a:headEnd/>
                    <a:tailEnd/>
                  </a:ln>
                  <a:solidFill>
                    <a:srgbClr val="003300"/>
                  </a:solidFill>
                  <a:latin typeface="宋体"/>
                  <a:ea typeface="宋体"/>
                </a:rPr>
                <a:t>、动量</a:t>
              </a:r>
            </a:p>
          </p:txBody>
        </p:sp>
        <p:grpSp>
          <p:nvGrpSpPr>
            <p:cNvPr id="31763" name="Group 214"/>
            <p:cNvGrpSpPr>
              <a:grpSpLocks/>
            </p:cNvGrpSpPr>
            <p:nvPr/>
          </p:nvGrpSpPr>
          <p:grpSpPr bwMode="auto">
            <a:xfrm>
              <a:off x="366" y="1071"/>
              <a:ext cx="5044" cy="259"/>
              <a:chOff x="306" y="1215"/>
              <a:chExt cx="5044" cy="259"/>
            </a:xfrm>
          </p:grpSpPr>
          <p:grpSp>
            <p:nvGrpSpPr>
              <p:cNvPr id="31764" name="Group 123"/>
              <p:cNvGrpSpPr>
                <a:grpSpLocks/>
              </p:cNvGrpSpPr>
              <p:nvPr/>
            </p:nvGrpSpPr>
            <p:grpSpPr bwMode="auto">
              <a:xfrm>
                <a:off x="1144" y="1228"/>
                <a:ext cx="435" cy="205"/>
                <a:chOff x="3448" y="1078"/>
                <a:chExt cx="764" cy="207"/>
              </a:xfrm>
            </p:grpSpPr>
            <p:sp>
              <p:nvSpPr>
                <p:cNvPr id="31771" name="WordArt 9"/>
                <p:cNvSpPr>
                  <a:spLocks noChangeArrowheads="1" noChangeShapeType="1" noTextEdit="1"/>
                </p:cNvSpPr>
                <p:nvPr/>
              </p:nvSpPr>
              <p:spPr bwMode="auto">
                <a:xfrm>
                  <a:off x="3448" y="1128"/>
                  <a:ext cx="305" cy="14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31772" name="WordArt 10"/>
                <p:cNvSpPr>
                  <a:spLocks noChangeArrowheads="1" noChangeShapeType="1" noTextEdit="1"/>
                </p:cNvSpPr>
                <p:nvPr/>
              </p:nvSpPr>
              <p:spPr bwMode="auto">
                <a:xfrm>
                  <a:off x="3842" y="1125"/>
                  <a:ext cx="252" cy="160"/>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Book Antiqua"/>
                    </a:rPr>
                    <a:t>v</a:t>
                  </a:r>
                  <a:endParaRPr lang="zh-CN" altLang="en-US" sz="3600" b="1" i="1" kern="10">
                    <a:ln w="9525">
                      <a:solidFill>
                        <a:srgbClr val="CC0000"/>
                      </a:solidFill>
                      <a:round/>
                      <a:headEnd/>
                      <a:tailEnd/>
                    </a:ln>
                    <a:solidFill>
                      <a:srgbClr val="CC0000"/>
                    </a:solidFill>
                    <a:latin typeface="Book Antiqua"/>
                  </a:endParaRPr>
                </a:p>
              </p:txBody>
            </p:sp>
            <p:sp>
              <p:nvSpPr>
                <p:cNvPr id="31773" name="Line 11"/>
                <p:cNvSpPr>
                  <a:spLocks noChangeShapeType="1"/>
                </p:cNvSpPr>
                <p:nvPr/>
              </p:nvSpPr>
              <p:spPr bwMode="auto">
                <a:xfrm>
                  <a:off x="3801" y="1078"/>
                  <a:ext cx="411" cy="0"/>
                </a:xfrm>
                <a:prstGeom prst="line">
                  <a:avLst/>
                </a:prstGeom>
                <a:noFill/>
                <a:ln w="38100">
                  <a:solidFill>
                    <a:srgbClr val="CC0000"/>
                  </a:solidFill>
                  <a:round/>
                  <a:headEnd/>
                  <a:tailEnd type="stealth" w="med" len="lg"/>
                </a:ln>
                <a:effectLst/>
              </p:spPr>
              <p:txBody>
                <a:bodyPr wrap="none" anchor="ctr"/>
                <a:lstStyle/>
                <a:p>
                  <a:endParaRPr lang="zh-CN" altLang="en-US"/>
                </a:p>
              </p:txBody>
            </p:sp>
          </p:grpSp>
          <p:sp>
            <p:nvSpPr>
              <p:cNvPr id="31765" name="WordArt 12"/>
              <p:cNvSpPr>
                <a:spLocks noChangeArrowheads="1" noChangeShapeType="1" noTextEdit="1"/>
              </p:cNvSpPr>
              <p:nvPr/>
            </p:nvSpPr>
            <p:spPr bwMode="auto">
              <a:xfrm>
                <a:off x="1618" y="1217"/>
                <a:ext cx="3732" cy="234"/>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6600"/>
                      </a:solidFill>
                      <a:round/>
                      <a:headEnd/>
                      <a:tailEnd/>
                    </a:ln>
                    <a:solidFill>
                      <a:srgbClr val="006600"/>
                    </a:solidFill>
                    <a:latin typeface="宋体"/>
                    <a:ea typeface="宋体"/>
                  </a:rPr>
                  <a:t>，称为该物体</a:t>
                </a:r>
                <a:r>
                  <a:rPr lang="zh-CN" altLang="en-US" sz="3600" b="1" kern="10" dirty="0" smtClean="0">
                    <a:ln w="9525">
                      <a:solidFill>
                        <a:srgbClr val="006600"/>
                      </a:solidFill>
                      <a:round/>
                      <a:headEnd/>
                      <a:tailEnd/>
                    </a:ln>
                    <a:solidFill>
                      <a:srgbClr val="006600"/>
                    </a:solidFill>
                    <a:latin typeface="宋体"/>
                    <a:ea typeface="宋体"/>
                  </a:rPr>
                  <a:t>的     </a:t>
                </a:r>
                <a:r>
                  <a:rPr lang="zh-CN" altLang="en-US" sz="3600" b="1" kern="10" dirty="0">
                    <a:ln w="9525">
                      <a:solidFill>
                        <a:srgbClr val="006600"/>
                      </a:solidFill>
                      <a:round/>
                      <a:headEnd/>
                      <a:tailEnd/>
                    </a:ln>
                    <a:solidFill>
                      <a:srgbClr val="006600"/>
                    </a:solidFill>
                    <a:latin typeface="宋体"/>
                    <a:ea typeface="宋体"/>
                  </a:rPr>
                  <a:t>，</a:t>
                </a:r>
                <a:r>
                  <a:rPr lang="zh-CN" altLang="en-US" sz="3600" b="1" kern="10" dirty="0" smtClean="0">
                    <a:ln w="9525">
                      <a:solidFill>
                        <a:srgbClr val="006600"/>
                      </a:solidFill>
                      <a:round/>
                      <a:headEnd/>
                      <a:tailEnd/>
                    </a:ln>
                    <a:solidFill>
                      <a:srgbClr val="006600"/>
                    </a:solidFill>
                    <a:latin typeface="宋体"/>
                    <a:ea typeface="宋体"/>
                  </a:rPr>
                  <a:t>用   表示</a:t>
                </a:r>
                <a:r>
                  <a:rPr lang="zh-CN" altLang="en-US" sz="3600" b="1" kern="10" dirty="0">
                    <a:ln w="9525">
                      <a:solidFill>
                        <a:srgbClr val="006600"/>
                      </a:solidFill>
                      <a:round/>
                      <a:headEnd/>
                      <a:tailEnd/>
                    </a:ln>
                    <a:solidFill>
                      <a:srgbClr val="006600"/>
                    </a:solidFill>
                    <a:latin typeface="宋体"/>
                    <a:ea typeface="宋体"/>
                  </a:rPr>
                  <a:t>，即：</a:t>
                </a:r>
              </a:p>
            </p:txBody>
          </p:sp>
          <p:sp>
            <p:nvSpPr>
              <p:cNvPr id="31766" name="WordArt 14"/>
              <p:cNvSpPr>
                <a:spLocks noChangeArrowheads="1" noChangeShapeType="1" noTextEdit="1"/>
              </p:cNvSpPr>
              <p:nvPr/>
            </p:nvSpPr>
            <p:spPr bwMode="auto">
              <a:xfrm>
                <a:off x="3156" y="1215"/>
                <a:ext cx="443" cy="220"/>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宋体"/>
                    <a:ea typeface="宋体"/>
                  </a:rPr>
                  <a:t>动量</a:t>
                </a:r>
              </a:p>
            </p:txBody>
          </p:sp>
          <p:grpSp>
            <p:nvGrpSpPr>
              <p:cNvPr id="31767" name="Group 15"/>
              <p:cNvGrpSpPr>
                <a:grpSpLocks/>
              </p:cNvGrpSpPr>
              <p:nvPr/>
            </p:nvGrpSpPr>
            <p:grpSpPr bwMode="auto">
              <a:xfrm>
                <a:off x="4123" y="1218"/>
                <a:ext cx="273" cy="222"/>
                <a:chOff x="4028" y="3109"/>
                <a:chExt cx="277" cy="257"/>
              </a:xfrm>
            </p:grpSpPr>
            <p:sp>
              <p:nvSpPr>
                <p:cNvPr id="31769" name="WordArt 16"/>
                <p:cNvSpPr>
                  <a:spLocks noChangeArrowheads="1" noChangeShapeType="1" noTextEdit="1"/>
                </p:cNvSpPr>
                <p:nvPr/>
              </p:nvSpPr>
              <p:spPr bwMode="auto">
                <a:xfrm>
                  <a:off x="4028" y="3168"/>
                  <a:ext cx="194" cy="198"/>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p</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31770" name="Line 17"/>
                <p:cNvSpPr>
                  <a:spLocks noChangeShapeType="1"/>
                </p:cNvSpPr>
                <p:nvPr/>
              </p:nvSpPr>
              <p:spPr bwMode="auto">
                <a:xfrm>
                  <a:off x="4029" y="3109"/>
                  <a:ext cx="276" cy="0"/>
                </a:xfrm>
                <a:prstGeom prst="line">
                  <a:avLst/>
                </a:prstGeom>
                <a:noFill/>
                <a:ln w="38100">
                  <a:solidFill>
                    <a:srgbClr val="CC0000"/>
                  </a:solidFill>
                  <a:round/>
                  <a:headEnd/>
                  <a:tailEnd type="stealth" w="med" len="lg"/>
                </a:ln>
                <a:effectLst/>
              </p:spPr>
              <p:txBody>
                <a:bodyPr wrap="none" anchor="ctr"/>
                <a:lstStyle/>
                <a:p>
                  <a:endParaRPr lang="zh-CN" altLang="en-US"/>
                </a:p>
              </p:txBody>
            </p:sp>
          </p:grpSp>
          <p:sp>
            <p:nvSpPr>
              <p:cNvPr id="31768" name="WordArt 213"/>
              <p:cNvSpPr>
                <a:spLocks noChangeArrowheads="1" noChangeShapeType="1" noTextEdit="1"/>
              </p:cNvSpPr>
              <p:nvPr/>
            </p:nvSpPr>
            <p:spPr bwMode="auto">
              <a:xfrm>
                <a:off x="306" y="1218"/>
                <a:ext cx="729" cy="25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的乘积</a:t>
                </a:r>
              </a:p>
            </p:txBody>
          </p:sp>
        </p:grpSp>
      </p:grpSp>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3388525"/>
            <a:ext cx="9144000" cy="2191109"/>
          </a:xfrm>
          <a:prstGeom prst="rect">
            <a:avLst/>
          </a:prstGeom>
          <a:ln w="76200">
            <a:solidFill>
              <a:srgbClr val="FF9900"/>
            </a:solidFill>
          </a:ln>
        </p:spPr>
      </p:pic>
      <p:pic>
        <p:nvPicPr>
          <p:cNvPr id="10" name="音频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cSld>
  <p:clrMapOvr>
    <a:masterClrMapping/>
  </p:clrMapOvr>
  <p:transition advTm="76987">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64"/>
                                        </p:tgtEl>
                                        <p:attrNameLst>
                                          <p:attrName>style.visibility</p:attrName>
                                        </p:attrNameLst>
                                      </p:cBhvr>
                                      <p:to>
                                        <p:strVal val="visible"/>
                                      </p:to>
                                    </p:set>
                                    <p:animEffect transition="in" filter="wipe(left)">
                                      <p:cBhvr>
                                        <p:cTn id="11" dur="500"/>
                                        <p:tgtEl>
                                          <p:spTgt spid="5226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2439"/>
                                        </p:tgtEl>
                                        <p:attrNameLst>
                                          <p:attrName>style.visibility</p:attrName>
                                        </p:attrNameLst>
                                      </p:cBhvr>
                                      <p:to>
                                        <p:strVal val="visible"/>
                                      </p:to>
                                    </p:set>
                                    <p:animEffect transition="in" filter="wipe(left)">
                                      <p:cBhvr>
                                        <p:cTn id="16" dur="500"/>
                                        <p:tgtEl>
                                          <p:spTgt spid="52439"/>
                                        </p:tgtEl>
                                      </p:cBhvr>
                                    </p:animEffect>
                                  </p:childTnLst>
                                </p:cTn>
                              </p:par>
                            </p:childTnLst>
                          </p:cTn>
                        </p:par>
                        <p:par>
                          <p:cTn id="17" fill="hold" nodeType="afterGroup">
                            <p:stCondLst>
                              <p:cond delay="500"/>
                            </p:stCondLst>
                            <p:childTnLst>
                              <p:par>
                                <p:cTn id="18" presetID="12" presetClass="entr" presetSubtype="1" fill="hold" nodeType="afterEffect">
                                  <p:stCondLst>
                                    <p:cond delay="0"/>
                                  </p:stCondLst>
                                  <p:childTnLst>
                                    <p:set>
                                      <p:cBhvr>
                                        <p:cTn id="19" dur="1" fill="hold">
                                          <p:stCondLst>
                                            <p:cond delay="0"/>
                                          </p:stCondLst>
                                        </p:cTn>
                                        <p:tgtEl>
                                          <p:spTgt spid="52242"/>
                                        </p:tgtEl>
                                        <p:attrNameLst>
                                          <p:attrName>style.visibility</p:attrName>
                                        </p:attrNameLst>
                                      </p:cBhvr>
                                      <p:to>
                                        <p:strVal val="visible"/>
                                      </p:to>
                                    </p:set>
                                    <p:animEffect transition="in" filter="slide(fromTop)">
                                      <p:cBhvr>
                                        <p:cTn id="20" dur="500"/>
                                        <p:tgtEl>
                                          <p:spTgt spid="52242"/>
                                        </p:tgtEl>
                                      </p:cBhvr>
                                    </p:animEffect>
                                  </p:childTnLst>
                                </p:cTn>
                              </p:par>
                            </p:childTnLst>
                          </p:cTn>
                        </p:par>
                      </p:childTnLst>
                    </p:cTn>
                  </p:par>
                  <p:par>
                    <p:cTn id="21" fill="hold">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2400"/>
                                        </p:tgtEl>
                                        <p:attrNameLst>
                                          <p:attrName>style.visibility</p:attrName>
                                        </p:attrNameLst>
                                      </p:cBhvr>
                                      <p:to>
                                        <p:strVal val="visible"/>
                                      </p:to>
                                    </p:set>
                                    <p:animEffect transition="in" filter="wipe(left)">
                                      <p:cBhvr>
                                        <p:cTn id="25" dur="500"/>
                                        <p:tgtEl>
                                          <p:spTgt spid="5240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349"/>
                                        </p:tgtEl>
                                        <p:attrNameLst>
                                          <p:attrName>style.visibility</p:attrName>
                                        </p:attrNameLst>
                                      </p:cBhvr>
                                      <p:to>
                                        <p:strVal val="visible"/>
                                      </p:to>
                                    </p:set>
                                    <p:animEffect transition="in" filter="wipe(left)">
                                      <p:cBhvr>
                                        <p:cTn id="30" dur="500"/>
                                        <p:tgtEl>
                                          <p:spTgt spid="52349"/>
                                        </p:tgtEl>
                                      </p:cBhvr>
                                    </p:animEffect>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52350"/>
                                        </p:tgtEl>
                                        <p:attrNameLst>
                                          <p:attrName>style.visibility</p:attrName>
                                        </p:attrNameLst>
                                      </p:cBhvr>
                                      <p:to>
                                        <p:strVal val="visible"/>
                                      </p:to>
                                    </p:set>
                                    <p:animEffect transition="in" filter="wipe(up)">
                                      <p:cBhvr>
                                        <p:cTn id="34" dur="500"/>
                                        <p:tgtEl>
                                          <p:spTgt spid="523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2435"/>
                                        </p:tgtEl>
                                        <p:attrNameLst>
                                          <p:attrName>style.visibility</p:attrName>
                                        </p:attrNameLst>
                                      </p:cBhvr>
                                      <p:to>
                                        <p:strVal val="visible"/>
                                      </p:to>
                                    </p:set>
                                    <p:animEffect transition="in" filter="wipe(left)">
                                      <p:cBhvr>
                                        <p:cTn id="39" dur="500"/>
                                        <p:tgtEl>
                                          <p:spTgt spid="524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10"/>
                </p:tgtEl>
              </p:cMediaNode>
            </p:audio>
          </p:childTnLst>
        </p:cTn>
      </p:par>
    </p:tnLst>
    <p:bldLst>
      <p:bldP spid="52264" grpId="0"/>
      <p:bldP spid="5234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91"/>
          <p:cNvSpPr>
            <a:spLocks noGrp="1" noChangeArrowheads="1"/>
          </p:cNvSpPr>
          <p:nvPr>
            <p:ph type="title" idx="4294967295"/>
          </p:nvPr>
        </p:nvSpPr>
        <p:spPr>
          <a:xfrm>
            <a:off x="2036763" y="0"/>
            <a:ext cx="5949950" cy="1111250"/>
          </a:xfrm>
        </p:spPr>
        <p:txBody>
          <a:bodyPr/>
          <a:lstStyle/>
          <a:p>
            <a:pPr eaLnBrk="1" hangingPunct="1"/>
            <a:r>
              <a:rPr lang="zh-CN" altLang="en-US" smtClean="0">
                <a:solidFill>
                  <a:schemeClr val="bg1"/>
                </a:solidFill>
              </a:rPr>
              <a:t>动量</a:t>
            </a:r>
          </a:p>
        </p:txBody>
      </p:sp>
      <p:sp>
        <p:nvSpPr>
          <p:cNvPr id="9584" name="WordArt 368"/>
          <p:cNvSpPr>
            <a:spLocks noChangeArrowheads="1" noChangeShapeType="1" noTextEdit="1"/>
          </p:cNvSpPr>
          <p:nvPr/>
        </p:nvSpPr>
        <p:spPr bwMode="auto">
          <a:xfrm>
            <a:off x="4506913" y="536575"/>
            <a:ext cx="4025900" cy="369888"/>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FF0000"/>
                </a:solidFill>
                <a:latin typeface="宋体"/>
                <a:ea typeface="宋体"/>
              </a:rPr>
              <a:t>描述力对时间的积累作用</a:t>
            </a:r>
          </a:p>
        </p:txBody>
      </p:sp>
      <p:grpSp>
        <p:nvGrpSpPr>
          <p:cNvPr id="9894" name="Group 678"/>
          <p:cNvGrpSpPr>
            <a:grpSpLocks/>
          </p:cNvGrpSpPr>
          <p:nvPr/>
        </p:nvGrpSpPr>
        <p:grpSpPr bwMode="auto">
          <a:xfrm>
            <a:off x="469900" y="457200"/>
            <a:ext cx="3719513" cy="466725"/>
            <a:chOff x="296" y="288"/>
            <a:chExt cx="2352" cy="345"/>
          </a:xfrm>
        </p:grpSpPr>
        <p:sp>
          <p:nvSpPr>
            <p:cNvPr id="9583" name="WordArt 367"/>
            <p:cNvSpPr>
              <a:spLocks noChangeArrowheads="1" noChangeShapeType="1" noTextEdit="1"/>
            </p:cNvSpPr>
            <p:nvPr/>
          </p:nvSpPr>
          <p:spPr bwMode="auto">
            <a:xfrm>
              <a:off x="296" y="288"/>
              <a:ext cx="1983" cy="345"/>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en-US" altLang="zh-CN" sz="3600" b="1" kern="10" dirty="0">
                  <a:ln w="9525">
                    <a:solidFill>
                      <a:srgbClr val="003300"/>
                    </a:solidFill>
                    <a:round/>
                    <a:headEnd/>
                    <a:tailEnd/>
                  </a:ln>
                  <a:solidFill>
                    <a:srgbClr val="003300"/>
                  </a:solidFill>
                  <a:latin typeface="华文中宋"/>
                  <a:ea typeface="华文中宋"/>
                </a:rPr>
                <a:t>2</a:t>
              </a:r>
              <a:r>
                <a:rPr lang="zh-CN" altLang="en-US" sz="3600" b="1" kern="10" dirty="0">
                  <a:ln w="9525">
                    <a:solidFill>
                      <a:srgbClr val="003300"/>
                    </a:solidFill>
                    <a:round/>
                    <a:headEnd/>
                    <a:tailEnd/>
                  </a:ln>
                  <a:solidFill>
                    <a:srgbClr val="003300"/>
                  </a:solidFill>
                  <a:latin typeface="华文中宋"/>
                  <a:ea typeface="华文中宋"/>
                </a:rPr>
                <a:t>、力的冲量</a:t>
              </a:r>
            </a:p>
          </p:txBody>
        </p:sp>
        <p:grpSp>
          <p:nvGrpSpPr>
            <p:cNvPr id="32973" name="Group 370"/>
            <p:cNvGrpSpPr>
              <a:grpSpLocks/>
            </p:cNvGrpSpPr>
            <p:nvPr/>
          </p:nvGrpSpPr>
          <p:grpSpPr bwMode="auto">
            <a:xfrm>
              <a:off x="2411" y="300"/>
              <a:ext cx="237" cy="296"/>
              <a:chOff x="1326" y="1192"/>
              <a:chExt cx="215" cy="299"/>
            </a:xfrm>
          </p:grpSpPr>
          <p:sp>
            <p:nvSpPr>
              <p:cNvPr id="32974" name="WordArt 371"/>
              <p:cNvSpPr>
                <a:spLocks noChangeArrowheads="1" noChangeShapeType="1" noTextEdit="1"/>
              </p:cNvSpPr>
              <p:nvPr/>
            </p:nvSpPr>
            <p:spPr bwMode="auto">
              <a:xfrm>
                <a:off x="1326" y="1274"/>
                <a:ext cx="155" cy="217"/>
              </a:xfrm>
              <a:prstGeom prst="rect">
                <a:avLst/>
              </a:prstGeom>
            </p:spPr>
            <p:txBody>
              <a:bodyPr wrap="none" fromWordArt="1">
                <a:prstTxWarp prst="textDeflate">
                  <a:avLst>
                    <a:gd name="adj" fmla="val 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I</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32975" name="Line 372"/>
              <p:cNvSpPr>
                <a:spLocks noChangeShapeType="1"/>
              </p:cNvSpPr>
              <p:nvPr/>
            </p:nvSpPr>
            <p:spPr bwMode="auto">
              <a:xfrm>
                <a:off x="1362" y="1192"/>
                <a:ext cx="179" cy="0"/>
              </a:xfrm>
              <a:prstGeom prst="line">
                <a:avLst/>
              </a:prstGeom>
              <a:noFill/>
              <a:ln w="38100">
                <a:solidFill>
                  <a:srgbClr val="CC3300"/>
                </a:solidFill>
                <a:round/>
                <a:headEnd/>
                <a:tailEnd type="triangle" w="med" len="med"/>
              </a:ln>
              <a:effectLst/>
            </p:spPr>
            <p:txBody>
              <a:bodyPr/>
              <a:lstStyle/>
              <a:p>
                <a:endParaRPr lang="zh-CN" altLang="en-US"/>
              </a:p>
            </p:txBody>
          </p:sp>
        </p:grpSp>
      </p:grpSp>
      <p:grpSp>
        <p:nvGrpSpPr>
          <p:cNvPr id="9900" name="Group 684"/>
          <p:cNvGrpSpPr>
            <a:grpSpLocks/>
          </p:cNvGrpSpPr>
          <p:nvPr/>
        </p:nvGrpSpPr>
        <p:grpSpPr bwMode="auto">
          <a:xfrm>
            <a:off x="644525" y="1666875"/>
            <a:ext cx="5114925" cy="369888"/>
            <a:chOff x="406" y="1178"/>
            <a:chExt cx="3222" cy="233"/>
          </a:xfrm>
        </p:grpSpPr>
        <p:grpSp>
          <p:nvGrpSpPr>
            <p:cNvPr id="32957" name="Group 682"/>
            <p:cNvGrpSpPr>
              <a:grpSpLocks/>
            </p:cNvGrpSpPr>
            <p:nvPr/>
          </p:nvGrpSpPr>
          <p:grpSpPr bwMode="auto">
            <a:xfrm>
              <a:off x="406" y="1188"/>
              <a:ext cx="1910" cy="216"/>
              <a:chOff x="406" y="1188"/>
              <a:chExt cx="1910" cy="216"/>
            </a:xfrm>
          </p:grpSpPr>
          <p:grpSp>
            <p:nvGrpSpPr>
              <p:cNvPr id="32968" name="Group 430"/>
              <p:cNvGrpSpPr>
                <a:grpSpLocks/>
              </p:cNvGrpSpPr>
              <p:nvPr/>
            </p:nvGrpSpPr>
            <p:grpSpPr bwMode="auto">
              <a:xfrm>
                <a:off x="1263" y="1188"/>
                <a:ext cx="249" cy="216"/>
                <a:chOff x="768" y="3470"/>
                <a:chExt cx="264" cy="287"/>
              </a:xfrm>
            </p:grpSpPr>
            <p:sp>
              <p:nvSpPr>
                <p:cNvPr id="32970" name="Line 377"/>
                <p:cNvSpPr>
                  <a:spLocks noChangeShapeType="1"/>
                </p:cNvSpPr>
                <p:nvPr/>
              </p:nvSpPr>
              <p:spPr bwMode="auto">
                <a:xfrm flipV="1">
                  <a:off x="799" y="3470"/>
                  <a:ext cx="233" cy="7"/>
                </a:xfrm>
                <a:prstGeom prst="line">
                  <a:avLst/>
                </a:prstGeom>
                <a:noFill/>
                <a:ln w="38100">
                  <a:solidFill>
                    <a:srgbClr val="CC0000"/>
                  </a:solidFill>
                  <a:round/>
                  <a:headEnd/>
                  <a:tailEnd type="triangle" w="sm" len="med"/>
                </a:ln>
                <a:effectLst/>
              </p:spPr>
              <p:txBody>
                <a:bodyPr wrap="none" anchor="ctr"/>
                <a:lstStyle/>
                <a:p>
                  <a:endParaRPr lang="zh-CN" altLang="en-US"/>
                </a:p>
              </p:txBody>
            </p:sp>
            <p:sp>
              <p:nvSpPr>
                <p:cNvPr id="32971" name="WordArt 378"/>
                <p:cNvSpPr>
                  <a:spLocks noChangeArrowheads="1" noChangeShapeType="1" noTextEdit="1"/>
                </p:cNvSpPr>
                <p:nvPr/>
              </p:nvSpPr>
              <p:spPr bwMode="auto">
                <a:xfrm>
                  <a:off x="768" y="3540"/>
                  <a:ext cx="223" cy="217"/>
                </a:xfrm>
                <a:prstGeom prst="rect">
                  <a:avLst/>
                </a:prstGeom>
              </p:spPr>
              <p:txBody>
                <a:bodyPr wrap="none" fromWordArt="1">
                  <a:prstTxWarp prst="textPlain">
                    <a:avLst>
                      <a:gd name="adj" fmla="val 50000"/>
                    </a:avLst>
                  </a:prstTxWarp>
                </a:bodyPr>
                <a:lstStyle/>
                <a:p>
                  <a:pPr algn="ctr"/>
                  <a:r>
                    <a:rPr lang="en-US" altLang="zh-CN" i="1" kern="10">
                      <a:ln w="9525">
                        <a:solidFill>
                          <a:srgbClr val="CC0000"/>
                        </a:solidFill>
                        <a:round/>
                        <a:headEnd/>
                        <a:tailEnd/>
                      </a:ln>
                      <a:solidFill>
                        <a:srgbClr val="CC0000"/>
                      </a:solidFill>
                      <a:latin typeface="Times New Roman"/>
                      <a:cs typeface="Times New Roman"/>
                    </a:rPr>
                    <a:t>F</a:t>
                  </a:r>
                  <a:endParaRPr lang="zh-CN" altLang="en-US" i="1" kern="10">
                    <a:ln w="9525">
                      <a:solidFill>
                        <a:srgbClr val="CC0000"/>
                      </a:solidFill>
                      <a:round/>
                      <a:headEnd/>
                      <a:tailEnd/>
                    </a:ln>
                    <a:solidFill>
                      <a:srgbClr val="CC0000"/>
                    </a:solidFill>
                    <a:latin typeface="Times New Roman"/>
                    <a:cs typeface="Times New Roman"/>
                  </a:endParaRPr>
                </a:p>
              </p:txBody>
            </p:sp>
          </p:grpSp>
          <p:sp>
            <p:nvSpPr>
              <p:cNvPr id="9595" name="WordArt 379"/>
              <p:cNvSpPr>
                <a:spLocks noChangeArrowheads="1" noChangeShapeType="1" noTextEdit="1"/>
              </p:cNvSpPr>
              <p:nvPr/>
            </p:nvSpPr>
            <p:spPr bwMode="auto">
              <a:xfrm>
                <a:off x="406" y="1194"/>
                <a:ext cx="1910" cy="209"/>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en-US" altLang="zh-CN" sz="3600" kern="10" dirty="0">
                    <a:ln w="9525">
                      <a:solidFill>
                        <a:srgbClr val="006600"/>
                      </a:solidFill>
                      <a:round/>
                      <a:headEnd/>
                      <a:tailEnd/>
                    </a:ln>
                    <a:solidFill>
                      <a:srgbClr val="006600"/>
                    </a:solidFill>
                    <a:latin typeface="宋体"/>
                    <a:ea typeface="宋体"/>
                  </a:rPr>
                  <a:t>1</a:t>
                </a:r>
                <a:r>
                  <a:rPr lang="zh-CN" altLang="en-US" sz="3600" kern="10" dirty="0">
                    <a:ln w="9525">
                      <a:solidFill>
                        <a:srgbClr val="006600"/>
                      </a:solidFill>
                      <a:round/>
                      <a:headEnd/>
                      <a:tailEnd/>
                    </a:ln>
                    <a:solidFill>
                      <a:srgbClr val="006600"/>
                    </a:solidFill>
                    <a:latin typeface="宋体"/>
                    <a:ea typeface="宋体"/>
                  </a:rPr>
                  <a:t>、恒力   的冲量</a:t>
                </a:r>
              </a:p>
            </p:txBody>
          </p:sp>
        </p:grpSp>
        <p:grpSp>
          <p:nvGrpSpPr>
            <p:cNvPr id="32958" name="Group 680"/>
            <p:cNvGrpSpPr>
              <a:grpSpLocks/>
            </p:cNvGrpSpPr>
            <p:nvPr/>
          </p:nvGrpSpPr>
          <p:grpSpPr bwMode="auto">
            <a:xfrm>
              <a:off x="2658" y="1178"/>
              <a:ext cx="970" cy="233"/>
              <a:chOff x="2658" y="1178"/>
              <a:chExt cx="970" cy="233"/>
            </a:xfrm>
          </p:grpSpPr>
          <p:sp>
            <p:nvSpPr>
              <p:cNvPr id="32959" name="WordArt 380"/>
              <p:cNvSpPr>
                <a:spLocks noChangeArrowheads="1" noChangeShapeType="1" noTextEdit="1"/>
              </p:cNvSpPr>
              <p:nvPr/>
            </p:nvSpPr>
            <p:spPr bwMode="auto">
              <a:xfrm>
                <a:off x="2658" y="1237"/>
                <a:ext cx="133" cy="156"/>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sp>
            <p:nvSpPr>
              <p:cNvPr id="32960" name="Line 381"/>
              <p:cNvSpPr>
                <a:spLocks noChangeShapeType="1"/>
              </p:cNvSpPr>
              <p:nvPr/>
            </p:nvSpPr>
            <p:spPr bwMode="auto">
              <a:xfrm>
                <a:off x="2663" y="1190"/>
                <a:ext cx="184" cy="2"/>
              </a:xfrm>
              <a:prstGeom prst="line">
                <a:avLst/>
              </a:prstGeom>
              <a:noFill/>
              <a:ln w="38100">
                <a:solidFill>
                  <a:schemeClr val="tx1"/>
                </a:solidFill>
                <a:round/>
                <a:headEnd/>
                <a:tailEnd type="triangle" w="sm" len="med"/>
              </a:ln>
              <a:effectLst/>
            </p:spPr>
            <p:txBody>
              <a:bodyPr wrap="none" anchor="ctr"/>
              <a:lstStyle/>
              <a:p>
                <a:endParaRPr lang="zh-CN" altLang="en-US"/>
              </a:p>
            </p:txBody>
          </p:sp>
          <p:grpSp>
            <p:nvGrpSpPr>
              <p:cNvPr id="32961" name="Group 382"/>
              <p:cNvGrpSpPr>
                <a:grpSpLocks/>
              </p:cNvGrpSpPr>
              <p:nvPr/>
            </p:nvGrpSpPr>
            <p:grpSpPr bwMode="auto">
              <a:xfrm rot="5400000">
                <a:off x="2944" y="1204"/>
                <a:ext cx="45" cy="165"/>
                <a:chOff x="2928" y="3216"/>
                <a:chExt cx="48" cy="240"/>
              </a:xfrm>
            </p:grpSpPr>
            <p:sp>
              <p:nvSpPr>
                <p:cNvPr id="32966" name="Line 383"/>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967" name="Line 384"/>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962" name="Line 385"/>
              <p:cNvSpPr>
                <a:spLocks noChangeShapeType="1"/>
              </p:cNvSpPr>
              <p:nvPr/>
            </p:nvSpPr>
            <p:spPr bwMode="auto">
              <a:xfrm>
                <a:off x="3187" y="1178"/>
                <a:ext cx="211" cy="1"/>
              </a:xfrm>
              <a:prstGeom prst="line">
                <a:avLst/>
              </a:prstGeom>
              <a:noFill/>
              <a:ln w="38100">
                <a:solidFill>
                  <a:srgbClr val="CC0000"/>
                </a:solidFill>
                <a:round/>
                <a:headEnd/>
                <a:tailEnd type="triangle" w="sm" len="med"/>
              </a:ln>
              <a:effectLst/>
            </p:spPr>
            <p:txBody>
              <a:bodyPr wrap="none" anchor="ctr"/>
              <a:lstStyle/>
              <a:p>
                <a:endParaRPr lang="zh-CN" altLang="en-US"/>
              </a:p>
            </p:txBody>
          </p:sp>
          <p:sp>
            <p:nvSpPr>
              <p:cNvPr id="32963" name="WordArt 386"/>
              <p:cNvSpPr>
                <a:spLocks noChangeArrowheads="1" noChangeShapeType="1" noTextEdit="1"/>
              </p:cNvSpPr>
              <p:nvPr/>
            </p:nvSpPr>
            <p:spPr bwMode="auto">
              <a:xfrm>
                <a:off x="3170" y="1230"/>
                <a:ext cx="185" cy="181"/>
              </a:xfrm>
              <a:prstGeom prst="rect">
                <a:avLst/>
              </a:prstGeom>
            </p:spPr>
            <p:txBody>
              <a:bodyPr wrap="none" fromWordArt="1">
                <a:prstTxWarp prst="textPlain">
                  <a:avLst>
                    <a:gd name="adj" fmla="val 50000"/>
                  </a:avLst>
                </a:prstTxWarp>
              </a:bodyPr>
              <a:lstStyle/>
              <a:p>
                <a:pPr algn="ctr"/>
                <a:r>
                  <a:rPr lang="en-US" altLang="zh-CN" i="1" kern="10">
                    <a:ln w="9525">
                      <a:solidFill>
                        <a:srgbClr val="CC0000"/>
                      </a:solidFill>
                      <a:round/>
                      <a:headEnd/>
                      <a:tailEnd/>
                    </a:ln>
                    <a:solidFill>
                      <a:srgbClr val="CC0000"/>
                    </a:solidFill>
                    <a:latin typeface="Times New Roman"/>
                    <a:cs typeface="Times New Roman"/>
                  </a:rPr>
                  <a:t>F</a:t>
                </a:r>
                <a:endParaRPr lang="zh-CN" altLang="en-US" i="1" kern="10">
                  <a:ln w="9525">
                    <a:solidFill>
                      <a:srgbClr val="CC0000"/>
                    </a:solidFill>
                    <a:round/>
                    <a:headEnd/>
                    <a:tailEnd/>
                  </a:ln>
                  <a:solidFill>
                    <a:srgbClr val="CC0000"/>
                  </a:solidFill>
                  <a:latin typeface="Times New Roman"/>
                  <a:cs typeface="Times New Roman"/>
                </a:endParaRPr>
              </a:p>
            </p:txBody>
          </p:sp>
          <p:sp>
            <p:nvSpPr>
              <p:cNvPr id="32964" name="WordArt 387"/>
              <p:cNvSpPr>
                <a:spLocks noChangeArrowheads="1" noChangeShapeType="1" noTextEdit="1"/>
              </p:cNvSpPr>
              <p:nvPr/>
            </p:nvSpPr>
            <p:spPr bwMode="auto">
              <a:xfrm>
                <a:off x="3549" y="1232"/>
                <a:ext cx="79"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965" name="Freeform 388"/>
              <p:cNvSpPr>
                <a:spLocks/>
              </p:cNvSpPr>
              <p:nvPr/>
            </p:nvSpPr>
            <p:spPr bwMode="auto">
              <a:xfrm>
                <a:off x="3398" y="1268"/>
                <a:ext cx="108" cy="119"/>
              </a:xfrm>
              <a:custGeom>
                <a:avLst/>
                <a:gdLst>
                  <a:gd name="T0" fmla="*/ 0 w 241"/>
                  <a:gd name="T1" fmla="*/ 0 h 241"/>
                  <a:gd name="T2" fmla="*/ 0 w 241"/>
                  <a:gd name="T3" fmla="*/ 0 h 241"/>
                  <a:gd name="T4" fmla="*/ 0 w 241"/>
                  <a:gd name="T5" fmla="*/ 0 h 241"/>
                  <a:gd name="T6" fmla="*/ 0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grpSp>
      </p:grpSp>
      <p:sp>
        <p:nvSpPr>
          <p:cNvPr id="32774" name="Rectangle 2" descr="信纸"/>
          <p:cNvSpPr>
            <a:spLocks noChangeArrowheads="1"/>
          </p:cNvSpPr>
          <p:nvPr/>
        </p:nvSpPr>
        <p:spPr bwMode="auto">
          <a:xfrm>
            <a:off x="0" y="0"/>
            <a:ext cx="9144000" cy="196850"/>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2775" name="Rectangle 292" descr="信纸"/>
          <p:cNvSpPr>
            <a:spLocks noChangeArrowheads="1"/>
          </p:cNvSpPr>
          <p:nvPr/>
        </p:nvSpPr>
        <p:spPr bwMode="auto">
          <a:xfrm>
            <a:off x="0" y="0"/>
            <a:ext cx="9144000" cy="28416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9895" name="Group 679"/>
          <p:cNvGrpSpPr>
            <a:grpSpLocks/>
          </p:cNvGrpSpPr>
          <p:nvPr/>
        </p:nvGrpSpPr>
        <p:grpSpPr bwMode="auto">
          <a:xfrm>
            <a:off x="560388" y="1085850"/>
            <a:ext cx="8231187" cy="425450"/>
            <a:chOff x="370" y="769"/>
            <a:chExt cx="5185" cy="268"/>
          </a:xfrm>
        </p:grpSpPr>
        <p:sp>
          <p:nvSpPr>
            <p:cNvPr id="32955" name="WordArt 514"/>
            <p:cNvSpPr>
              <a:spLocks noChangeArrowheads="1" noChangeShapeType="1" noTextEdit="1"/>
            </p:cNvSpPr>
            <p:nvPr/>
          </p:nvSpPr>
          <p:spPr bwMode="auto">
            <a:xfrm>
              <a:off x="370" y="769"/>
              <a:ext cx="692" cy="245"/>
            </a:xfrm>
            <a:prstGeom prst="rect">
              <a:avLst/>
            </a:prstGeom>
          </p:spPr>
          <p:txBody>
            <a:bodyPr wrap="none" fromWordArt="1">
              <a:prstTxWarp prst="textDeflate">
                <a:avLst>
                  <a:gd name="adj" fmla="val 0"/>
                </a:avLst>
              </a:prstTxWarp>
            </a:bodyPr>
            <a:lstStyle/>
            <a:p>
              <a:pPr algn="ctr"/>
              <a:r>
                <a:rPr lang="zh-CN" altLang="en-US" sz="3600" kern="10">
                  <a:ln w="9525">
                    <a:solidFill>
                      <a:schemeClr val="accent2"/>
                    </a:solidFill>
                    <a:round/>
                    <a:headEnd/>
                    <a:tailEnd/>
                  </a:ln>
                  <a:solidFill>
                    <a:schemeClr val="accent2"/>
                  </a:solidFill>
                  <a:latin typeface="宋体"/>
                  <a:ea typeface="宋体"/>
                </a:rPr>
                <a:t>定义：</a:t>
              </a:r>
            </a:p>
          </p:txBody>
        </p:sp>
        <p:sp>
          <p:nvSpPr>
            <p:cNvPr id="32956" name="WordArt 515"/>
            <p:cNvSpPr>
              <a:spLocks noChangeArrowheads="1" noChangeShapeType="1" noTextEdit="1"/>
            </p:cNvSpPr>
            <p:nvPr/>
          </p:nvSpPr>
          <p:spPr bwMode="auto">
            <a:xfrm>
              <a:off x="1176" y="769"/>
              <a:ext cx="4379" cy="268"/>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任何一个力与其作用时间的乘积称为该力的冲量</a:t>
              </a:r>
            </a:p>
          </p:txBody>
        </p:sp>
      </p:grpSp>
      <p:sp>
        <p:nvSpPr>
          <p:cNvPr id="32777" name="Rectangle 3" descr="信纸"/>
          <p:cNvSpPr>
            <a:spLocks noChangeArrowheads="1"/>
          </p:cNvSpPr>
          <p:nvPr/>
        </p:nvSpPr>
        <p:spPr bwMode="auto">
          <a:xfrm>
            <a:off x="0" y="6734175"/>
            <a:ext cx="9144000" cy="12382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2778" name="Rectangle 546" descr="信纸"/>
          <p:cNvSpPr>
            <a:spLocks noChangeArrowheads="1"/>
          </p:cNvSpPr>
          <p:nvPr/>
        </p:nvSpPr>
        <p:spPr bwMode="auto">
          <a:xfrm>
            <a:off x="0" y="6592888"/>
            <a:ext cx="9144000" cy="265112"/>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9874" name="Group 658"/>
          <p:cNvGrpSpPr>
            <a:grpSpLocks/>
          </p:cNvGrpSpPr>
          <p:nvPr/>
        </p:nvGrpSpPr>
        <p:grpSpPr bwMode="auto">
          <a:xfrm>
            <a:off x="460375" y="6014857"/>
            <a:ext cx="7881938" cy="363191"/>
            <a:chOff x="263" y="3882"/>
            <a:chExt cx="5196" cy="273"/>
          </a:xfrm>
        </p:grpSpPr>
        <p:sp>
          <p:nvSpPr>
            <p:cNvPr id="32942" name="WordArt 494"/>
            <p:cNvSpPr>
              <a:spLocks noChangeArrowheads="1" noChangeShapeType="1" noTextEdit="1"/>
            </p:cNvSpPr>
            <p:nvPr/>
          </p:nvSpPr>
          <p:spPr bwMode="auto">
            <a:xfrm>
              <a:off x="2960" y="3894"/>
              <a:ext cx="680" cy="256"/>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6600"/>
                    </a:solidFill>
                    <a:round/>
                    <a:headEnd/>
                    <a:tailEnd/>
                  </a:ln>
                  <a:solidFill>
                    <a:srgbClr val="006600"/>
                  </a:solidFill>
                  <a:latin typeface="宋体"/>
                  <a:ea typeface="宋体"/>
                </a:rPr>
                <a:t>单位：</a:t>
              </a:r>
            </a:p>
          </p:txBody>
        </p:sp>
        <p:grpSp>
          <p:nvGrpSpPr>
            <p:cNvPr id="32943" name="Group 496"/>
            <p:cNvGrpSpPr>
              <a:grpSpLocks/>
            </p:cNvGrpSpPr>
            <p:nvPr/>
          </p:nvGrpSpPr>
          <p:grpSpPr bwMode="auto">
            <a:xfrm>
              <a:off x="3816" y="3886"/>
              <a:ext cx="823" cy="269"/>
              <a:chOff x="3072" y="3600"/>
              <a:chExt cx="1121" cy="299"/>
            </a:xfrm>
          </p:grpSpPr>
          <p:sp>
            <p:nvSpPr>
              <p:cNvPr id="32952" name="WordArt 497"/>
              <p:cNvSpPr>
                <a:spLocks noChangeArrowheads="1" noChangeShapeType="1" noTextEdit="1"/>
              </p:cNvSpPr>
              <p:nvPr/>
            </p:nvSpPr>
            <p:spPr bwMode="auto">
              <a:xfrm>
                <a:off x="3072" y="3611"/>
                <a:ext cx="594" cy="28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牛顿</a:t>
                </a:r>
              </a:p>
            </p:txBody>
          </p:sp>
          <p:sp>
            <p:nvSpPr>
              <p:cNvPr id="32953" name="Oval 498"/>
              <p:cNvSpPr>
                <a:spLocks noChangeArrowheads="1"/>
              </p:cNvSpPr>
              <p:nvPr/>
            </p:nvSpPr>
            <p:spPr bwMode="auto">
              <a:xfrm>
                <a:off x="3761" y="3718"/>
                <a:ext cx="42" cy="43"/>
              </a:xfrm>
              <a:prstGeom prst="ellipse">
                <a:avLst/>
              </a:prstGeom>
              <a:solidFill>
                <a:srgbClr val="006600"/>
              </a:solidFill>
              <a:ln w="9525">
                <a:solidFill>
                  <a:srgbClr val="006600"/>
                </a:solidFill>
                <a:round/>
                <a:headEnd/>
                <a:tailEnd/>
              </a:ln>
              <a:effectLst/>
            </p:spPr>
            <p:txBody>
              <a:bodyPr wrap="none" anchor="ctr"/>
              <a:lstStyle/>
              <a:p>
                <a:pPr eaLnBrk="1" hangingPunct="1"/>
                <a:endParaRPr lang="zh-CN" altLang="en-US"/>
              </a:p>
            </p:txBody>
          </p:sp>
          <p:sp>
            <p:nvSpPr>
              <p:cNvPr id="32954" name="WordArt 499"/>
              <p:cNvSpPr>
                <a:spLocks noChangeArrowheads="1" noChangeShapeType="1" noTextEdit="1"/>
              </p:cNvSpPr>
              <p:nvPr/>
            </p:nvSpPr>
            <p:spPr bwMode="auto">
              <a:xfrm>
                <a:off x="3893" y="3600"/>
                <a:ext cx="300" cy="28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秒</a:t>
                </a:r>
              </a:p>
            </p:txBody>
          </p:sp>
        </p:grpSp>
        <p:grpSp>
          <p:nvGrpSpPr>
            <p:cNvPr id="32944" name="Group 637"/>
            <p:cNvGrpSpPr>
              <a:grpSpLocks/>
            </p:cNvGrpSpPr>
            <p:nvPr/>
          </p:nvGrpSpPr>
          <p:grpSpPr bwMode="auto">
            <a:xfrm>
              <a:off x="4701" y="3902"/>
              <a:ext cx="758" cy="234"/>
              <a:chOff x="5047" y="3903"/>
              <a:chExt cx="713" cy="199"/>
            </a:xfrm>
          </p:grpSpPr>
          <p:sp>
            <p:nvSpPr>
              <p:cNvPr id="32947" name="Oval 500"/>
              <p:cNvSpPr>
                <a:spLocks noChangeArrowheads="1"/>
              </p:cNvSpPr>
              <p:nvPr/>
            </p:nvSpPr>
            <p:spPr bwMode="auto">
              <a:xfrm flipV="1">
                <a:off x="5391" y="3971"/>
                <a:ext cx="52" cy="41"/>
              </a:xfrm>
              <a:prstGeom prst="ellipse">
                <a:avLst/>
              </a:prstGeom>
              <a:solidFill>
                <a:srgbClr val="006600"/>
              </a:solidFill>
              <a:ln w="9525">
                <a:solidFill>
                  <a:srgbClr val="006600"/>
                </a:solidFill>
                <a:round/>
                <a:headEnd/>
                <a:tailEnd/>
              </a:ln>
              <a:effectLst/>
            </p:spPr>
            <p:txBody>
              <a:bodyPr wrap="none" anchor="ctr"/>
              <a:lstStyle/>
              <a:p>
                <a:pPr eaLnBrk="1" hangingPunct="1"/>
                <a:endParaRPr lang="zh-CN" altLang="en-US"/>
              </a:p>
            </p:txBody>
          </p:sp>
          <p:sp>
            <p:nvSpPr>
              <p:cNvPr id="32948" name="WordArt 501"/>
              <p:cNvSpPr>
                <a:spLocks noChangeArrowheads="1" noChangeShapeType="1" noTextEdit="1"/>
              </p:cNvSpPr>
              <p:nvPr/>
            </p:nvSpPr>
            <p:spPr bwMode="auto">
              <a:xfrm>
                <a:off x="5687" y="3903"/>
                <a:ext cx="73" cy="193"/>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a:t>
                </a:r>
                <a:endParaRPr lang="zh-CN" altLang="en-US" sz="3600" kern="10">
                  <a:ln w="9525">
                    <a:solidFill>
                      <a:srgbClr val="006600"/>
                    </a:solidFill>
                    <a:round/>
                    <a:headEnd/>
                    <a:tailEnd/>
                  </a:ln>
                  <a:solidFill>
                    <a:srgbClr val="006600"/>
                  </a:solidFill>
                  <a:latin typeface="宋体"/>
                  <a:ea typeface="宋体"/>
                </a:endParaRPr>
              </a:p>
            </p:txBody>
          </p:sp>
          <p:sp>
            <p:nvSpPr>
              <p:cNvPr id="32949" name="WordArt 502"/>
              <p:cNvSpPr>
                <a:spLocks noChangeArrowheads="1" noChangeShapeType="1" noTextEdit="1"/>
              </p:cNvSpPr>
              <p:nvPr/>
            </p:nvSpPr>
            <p:spPr bwMode="auto">
              <a:xfrm>
                <a:off x="5047" y="3911"/>
                <a:ext cx="64" cy="191"/>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6600"/>
                      </a:solidFill>
                      <a:round/>
                      <a:headEnd/>
                      <a:tailEnd/>
                    </a:ln>
                    <a:solidFill>
                      <a:srgbClr val="006600"/>
                    </a:solidFill>
                    <a:latin typeface="宋体"/>
                    <a:ea typeface="宋体"/>
                  </a:rPr>
                  <a:t>(</a:t>
                </a:r>
                <a:endParaRPr lang="zh-CN" altLang="en-US" sz="3600" kern="10" dirty="0">
                  <a:ln w="9525">
                    <a:solidFill>
                      <a:srgbClr val="006600"/>
                    </a:solidFill>
                    <a:round/>
                    <a:headEnd/>
                    <a:tailEnd/>
                  </a:ln>
                  <a:solidFill>
                    <a:srgbClr val="006600"/>
                  </a:solidFill>
                  <a:latin typeface="宋体"/>
                  <a:ea typeface="宋体"/>
                </a:endParaRPr>
              </a:p>
            </p:txBody>
          </p:sp>
          <p:sp>
            <p:nvSpPr>
              <p:cNvPr id="32950" name="WordArt 503"/>
              <p:cNvSpPr>
                <a:spLocks noChangeArrowheads="1" noChangeShapeType="1" noTextEdit="1"/>
              </p:cNvSpPr>
              <p:nvPr/>
            </p:nvSpPr>
            <p:spPr bwMode="auto">
              <a:xfrm>
                <a:off x="5511" y="3936"/>
                <a:ext cx="107" cy="14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s</a:t>
                </a:r>
                <a:endParaRPr lang="zh-CN" altLang="en-US" sz="3600" i="1" kern="10">
                  <a:ln w="9525">
                    <a:solidFill>
                      <a:srgbClr val="006600"/>
                    </a:solidFill>
                    <a:round/>
                    <a:headEnd/>
                    <a:tailEnd/>
                  </a:ln>
                  <a:solidFill>
                    <a:srgbClr val="006600"/>
                  </a:solidFill>
                  <a:latin typeface="Bookman Old Style"/>
                </a:endParaRPr>
              </a:p>
            </p:txBody>
          </p:sp>
          <p:sp>
            <p:nvSpPr>
              <p:cNvPr id="32951" name="WordArt 504"/>
              <p:cNvSpPr>
                <a:spLocks noChangeArrowheads="1" noChangeShapeType="1" noTextEdit="1"/>
              </p:cNvSpPr>
              <p:nvPr/>
            </p:nvSpPr>
            <p:spPr bwMode="auto">
              <a:xfrm>
                <a:off x="5194" y="3932"/>
                <a:ext cx="134" cy="16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Times New Roman"/>
                    <a:cs typeface="Times New Roman"/>
                  </a:rPr>
                  <a:t>N</a:t>
                </a:r>
                <a:endParaRPr lang="zh-CN" altLang="en-US" sz="3600" kern="10">
                  <a:ln w="9525">
                    <a:solidFill>
                      <a:srgbClr val="006600"/>
                    </a:solidFill>
                    <a:round/>
                    <a:headEnd/>
                    <a:tailEnd/>
                  </a:ln>
                  <a:solidFill>
                    <a:srgbClr val="006600"/>
                  </a:solidFill>
                  <a:latin typeface="Times New Roman"/>
                  <a:cs typeface="Times New Roman"/>
                </a:endParaRPr>
              </a:p>
            </p:txBody>
          </p:sp>
        </p:grpSp>
        <p:sp>
          <p:nvSpPr>
            <p:cNvPr id="32945" name="WordArt 635"/>
            <p:cNvSpPr>
              <a:spLocks noChangeArrowheads="1" noChangeShapeType="1" noTextEdit="1"/>
            </p:cNvSpPr>
            <p:nvPr/>
          </p:nvSpPr>
          <p:spPr bwMode="auto">
            <a:xfrm>
              <a:off x="263" y="3882"/>
              <a:ext cx="537" cy="265"/>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2"/>
                    </a:solidFill>
                    <a:round/>
                    <a:headEnd/>
                    <a:tailEnd/>
                  </a:ln>
                  <a:solidFill>
                    <a:schemeClr val="accent2"/>
                  </a:solidFill>
                  <a:latin typeface="华文中宋"/>
                  <a:ea typeface="华文中宋"/>
                </a:rPr>
                <a:t>注意：</a:t>
              </a:r>
            </a:p>
          </p:txBody>
        </p:sp>
        <p:sp>
          <p:nvSpPr>
            <p:cNvPr id="32946" name="WordArt 636"/>
            <p:cNvSpPr>
              <a:spLocks noChangeArrowheads="1" noChangeShapeType="1" noTextEdit="1"/>
            </p:cNvSpPr>
            <p:nvPr/>
          </p:nvSpPr>
          <p:spPr bwMode="auto">
            <a:xfrm>
              <a:off x="1043" y="3890"/>
              <a:ext cx="1563" cy="26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冲量是矢量</a:t>
              </a:r>
            </a:p>
          </p:txBody>
        </p:sp>
      </p:grpSp>
      <p:grpSp>
        <p:nvGrpSpPr>
          <p:cNvPr id="9891" name="Group 675"/>
          <p:cNvGrpSpPr>
            <a:grpSpLocks/>
          </p:cNvGrpSpPr>
          <p:nvPr/>
        </p:nvGrpSpPr>
        <p:grpSpPr bwMode="auto">
          <a:xfrm>
            <a:off x="0" y="3643313"/>
            <a:ext cx="9144000" cy="2179637"/>
            <a:chOff x="0" y="2438"/>
            <a:chExt cx="5760" cy="1373"/>
          </a:xfrm>
        </p:grpSpPr>
        <p:sp>
          <p:nvSpPr>
            <p:cNvPr id="32832" name="WordArt 523"/>
            <p:cNvSpPr>
              <a:spLocks noChangeArrowheads="1" noChangeShapeType="1" noTextEdit="1"/>
            </p:cNvSpPr>
            <p:nvPr/>
          </p:nvSpPr>
          <p:spPr bwMode="auto">
            <a:xfrm>
              <a:off x="595" y="2484"/>
              <a:ext cx="2047" cy="23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在直角坐标系中：</a:t>
              </a:r>
            </a:p>
          </p:txBody>
        </p:sp>
        <p:grpSp>
          <p:nvGrpSpPr>
            <p:cNvPr id="32833" name="Group 524"/>
            <p:cNvGrpSpPr>
              <a:grpSpLocks/>
            </p:cNvGrpSpPr>
            <p:nvPr/>
          </p:nvGrpSpPr>
          <p:grpSpPr bwMode="auto">
            <a:xfrm>
              <a:off x="2947" y="2438"/>
              <a:ext cx="2227" cy="280"/>
              <a:chOff x="931" y="1507"/>
              <a:chExt cx="2526" cy="325"/>
            </a:xfrm>
          </p:grpSpPr>
          <p:grpSp>
            <p:nvGrpSpPr>
              <p:cNvPr id="32922" name="Group 525"/>
              <p:cNvGrpSpPr>
                <a:grpSpLocks/>
              </p:cNvGrpSpPr>
              <p:nvPr/>
            </p:nvGrpSpPr>
            <p:grpSpPr bwMode="auto">
              <a:xfrm>
                <a:off x="1230" y="1627"/>
                <a:ext cx="197" cy="59"/>
                <a:chOff x="2663" y="2411"/>
                <a:chExt cx="207" cy="67"/>
              </a:xfrm>
            </p:grpSpPr>
            <p:sp>
              <p:nvSpPr>
                <p:cNvPr id="32940" name="Line 526"/>
                <p:cNvSpPr>
                  <a:spLocks noChangeShapeType="1"/>
                </p:cNvSpPr>
                <p:nvPr/>
              </p:nvSpPr>
              <p:spPr bwMode="auto">
                <a:xfrm rot="5400000">
                  <a:off x="2767" y="2307"/>
                  <a:ext cx="0" cy="207"/>
                </a:xfrm>
                <a:prstGeom prst="line">
                  <a:avLst/>
                </a:prstGeom>
                <a:noFill/>
                <a:ln w="57150">
                  <a:solidFill>
                    <a:schemeClr val="tx1"/>
                  </a:solidFill>
                  <a:round/>
                  <a:headEnd/>
                  <a:tailEnd/>
                </a:ln>
                <a:effectLst/>
              </p:spPr>
              <p:txBody>
                <a:bodyPr/>
                <a:lstStyle/>
                <a:p>
                  <a:endParaRPr lang="zh-CN" altLang="en-US"/>
                </a:p>
              </p:txBody>
            </p:sp>
            <p:sp>
              <p:nvSpPr>
                <p:cNvPr id="32941" name="Line 527"/>
                <p:cNvSpPr>
                  <a:spLocks noChangeShapeType="1"/>
                </p:cNvSpPr>
                <p:nvPr/>
              </p:nvSpPr>
              <p:spPr bwMode="auto">
                <a:xfrm rot="5400000">
                  <a:off x="2767" y="2374"/>
                  <a:ext cx="0" cy="207"/>
                </a:xfrm>
                <a:prstGeom prst="line">
                  <a:avLst/>
                </a:prstGeom>
                <a:noFill/>
                <a:ln w="57150">
                  <a:solidFill>
                    <a:schemeClr val="tx1"/>
                  </a:solidFill>
                  <a:round/>
                  <a:headEnd/>
                  <a:tailEnd/>
                </a:ln>
                <a:effectLst/>
              </p:spPr>
              <p:txBody>
                <a:bodyPr/>
                <a:lstStyle/>
                <a:p>
                  <a:endParaRPr lang="zh-CN" altLang="en-US"/>
                </a:p>
              </p:txBody>
            </p:sp>
          </p:grpSp>
          <p:grpSp>
            <p:nvGrpSpPr>
              <p:cNvPr id="32923" name="Group 528"/>
              <p:cNvGrpSpPr>
                <a:grpSpLocks/>
              </p:cNvGrpSpPr>
              <p:nvPr/>
            </p:nvGrpSpPr>
            <p:grpSpPr bwMode="auto">
              <a:xfrm>
                <a:off x="931" y="1513"/>
                <a:ext cx="283" cy="244"/>
                <a:chOff x="2502" y="806"/>
                <a:chExt cx="315" cy="374"/>
              </a:xfrm>
            </p:grpSpPr>
            <p:sp>
              <p:nvSpPr>
                <p:cNvPr id="32938" name="WordArt 529"/>
                <p:cNvSpPr>
                  <a:spLocks noChangeArrowheads="1" noChangeShapeType="1" noTextEdit="1"/>
                </p:cNvSpPr>
                <p:nvPr/>
              </p:nvSpPr>
              <p:spPr bwMode="auto">
                <a:xfrm>
                  <a:off x="2502" y="870"/>
                  <a:ext cx="254" cy="31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9" name="Line 530"/>
                <p:cNvSpPr>
                  <a:spLocks noChangeShapeType="1"/>
                </p:cNvSpPr>
                <p:nvPr/>
              </p:nvSpPr>
              <p:spPr bwMode="auto">
                <a:xfrm>
                  <a:off x="2577" y="806"/>
                  <a:ext cx="240" cy="1"/>
                </a:xfrm>
                <a:prstGeom prst="line">
                  <a:avLst/>
                </a:prstGeom>
                <a:noFill/>
                <a:ln w="28575">
                  <a:solidFill>
                    <a:schemeClr val="tx1"/>
                  </a:solidFill>
                  <a:round/>
                  <a:headEnd/>
                  <a:tailEnd type="triangle" w="med" len="med"/>
                </a:ln>
                <a:effectLst/>
              </p:spPr>
              <p:txBody>
                <a:bodyPr/>
                <a:lstStyle/>
                <a:p>
                  <a:endParaRPr lang="zh-CN" altLang="en-US"/>
                </a:p>
              </p:txBody>
            </p:sp>
          </p:grpSp>
          <p:sp>
            <p:nvSpPr>
              <p:cNvPr id="32924" name="WordArt 531"/>
              <p:cNvSpPr>
                <a:spLocks noChangeArrowheads="1" noChangeShapeType="1" noTextEdit="1"/>
              </p:cNvSpPr>
              <p:nvPr/>
            </p:nvSpPr>
            <p:spPr bwMode="auto">
              <a:xfrm>
                <a:off x="1560" y="1536"/>
                <a:ext cx="169" cy="22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25" name="WordArt 532"/>
              <p:cNvSpPr>
                <a:spLocks noChangeArrowheads="1" noChangeShapeType="1" noTextEdit="1"/>
              </p:cNvSpPr>
              <p:nvPr/>
            </p:nvSpPr>
            <p:spPr bwMode="auto">
              <a:xfrm>
                <a:off x="1712" y="1713"/>
                <a:ext cx="101" cy="11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x</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26" name="WordArt 533"/>
              <p:cNvSpPr>
                <a:spLocks noChangeArrowheads="1" noChangeShapeType="1" noTextEdit="1"/>
              </p:cNvSpPr>
              <p:nvPr/>
            </p:nvSpPr>
            <p:spPr bwMode="auto">
              <a:xfrm>
                <a:off x="1884" y="1587"/>
                <a:ext cx="100" cy="20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27" name="Line 534"/>
              <p:cNvSpPr>
                <a:spLocks noChangeShapeType="1"/>
              </p:cNvSpPr>
              <p:nvPr/>
            </p:nvSpPr>
            <p:spPr bwMode="auto">
              <a:xfrm>
                <a:off x="1871" y="1524"/>
                <a:ext cx="180" cy="1"/>
              </a:xfrm>
              <a:prstGeom prst="line">
                <a:avLst/>
              </a:prstGeom>
              <a:noFill/>
              <a:ln w="28575">
                <a:solidFill>
                  <a:schemeClr val="tx1"/>
                </a:solidFill>
                <a:round/>
                <a:headEnd/>
                <a:tailEnd type="triangle" w="med" len="med"/>
              </a:ln>
              <a:effectLst/>
            </p:spPr>
            <p:txBody>
              <a:bodyPr/>
              <a:lstStyle/>
              <a:p>
                <a:endParaRPr lang="zh-CN" altLang="en-US"/>
              </a:p>
            </p:txBody>
          </p:sp>
          <p:sp>
            <p:nvSpPr>
              <p:cNvPr id="32928" name="WordArt 535"/>
              <p:cNvSpPr>
                <a:spLocks noChangeArrowheads="1" noChangeShapeType="1" noTextEdit="1"/>
              </p:cNvSpPr>
              <p:nvPr/>
            </p:nvSpPr>
            <p:spPr bwMode="auto">
              <a:xfrm>
                <a:off x="2100" y="1598"/>
                <a:ext cx="151" cy="12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sp>
            <p:nvSpPr>
              <p:cNvPr id="32929" name="WordArt 536"/>
              <p:cNvSpPr>
                <a:spLocks noChangeArrowheads="1" noChangeShapeType="1" noTextEdit="1"/>
              </p:cNvSpPr>
              <p:nvPr/>
            </p:nvSpPr>
            <p:spPr bwMode="auto">
              <a:xfrm>
                <a:off x="2337" y="1535"/>
                <a:ext cx="170" cy="23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0" name="WordArt 537"/>
              <p:cNvSpPr>
                <a:spLocks noChangeArrowheads="1" noChangeShapeType="1" noTextEdit="1"/>
              </p:cNvSpPr>
              <p:nvPr/>
            </p:nvSpPr>
            <p:spPr bwMode="auto">
              <a:xfrm>
                <a:off x="2477" y="1722"/>
                <a:ext cx="101" cy="11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y</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1" name="WordArt 538"/>
              <p:cNvSpPr>
                <a:spLocks noChangeArrowheads="1" noChangeShapeType="1" noTextEdit="1"/>
              </p:cNvSpPr>
              <p:nvPr/>
            </p:nvSpPr>
            <p:spPr bwMode="auto">
              <a:xfrm>
                <a:off x="2649" y="1597"/>
                <a:ext cx="100" cy="20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j</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2" name="Line 539"/>
              <p:cNvSpPr>
                <a:spLocks noChangeShapeType="1"/>
              </p:cNvSpPr>
              <p:nvPr/>
            </p:nvSpPr>
            <p:spPr bwMode="auto">
              <a:xfrm>
                <a:off x="2636" y="1534"/>
                <a:ext cx="180" cy="1"/>
              </a:xfrm>
              <a:prstGeom prst="line">
                <a:avLst/>
              </a:prstGeom>
              <a:noFill/>
              <a:ln w="28575">
                <a:solidFill>
                  <a:schemeClr val="tx1"/>
                </a:solidFill>
                <a:round/>
                <a:headEnd/>
                <a:tailEnd type="triangle" w="med" len="med"/>
              </a:ln>
              <a:effectLst/>
            </p:spPr>
            <p:txBody>
              <a:bodyPr/>
              <a:lstStyle/>
              <a:p>
                <a:endParaRPr lang="zh-CN" altLang="en-US"/>
              </a:p>
            </p:txBody>
          </p:sp>
          <p:sp>
            <p:nvSpPr>
              <p:cNvPr id="32933" name="WordArt 540"/>
              <p:cNvSpPr>
                <a:spLocks noChangeArrowheads="1" noChangeShapeType="1" noTextEdit="1"/>
              </p:cNvSpPr>
              <p:nvPr/>
            </p:nvSpPr>
            <p:spPr bwMode="auto">
              <a:xfrm>
                <a:off x="3008" y="1531"/>
                <a:ext cx="153" cy="22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I</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4" name="WordArt 541"/>
              <p:cNvSpPr>
                <a:spLocks noChangeArrowheads="1" noChangeShapeType="1" noTextEdit="1"/>
              </p:cNvSpPr>
              <p:nvPr/>
            </p:nvSpPr>
            <p:spPr bwMode="auto">
              <a:xfrm>
                <a:off x="3142" y="1696"/>
                <a:ext cx="94" cy="11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z</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5" name="WordArt 542"/>
              <p:cNvSpPr>
                <a:spLocks noChangeArrowheads="1" noChangeShapeType="1" noTextEdit="1"/>
              </p:cNvSpPr>
              <p:nvPr/>
            </p:nvSpPr>
            <p:spPr bwMode="auto">
              <a:xfrm>
                <a:off x="3301" y="1570"/>
                <a:ext cx="94" cy="20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k</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2936" name="Line 543"/>
              <p:cNvSpPr>
                <a:spLocks noChangeShapeType="1"/>
              </p:cNvSpPr>
              <p:nvPr/>
            </p:nvSpPr>
            <p:spPr bwMode="auto">
              <a:xfrm>
                <a:off x="3290" y="1507"/>
                <a:ext cx="167" cy="1"/>
              </a:xfrm>
              <a:prstGeom prst="line">
                <a:avLst/>
              </a:prstGeom>
              <a:noFill/>
              <a:ln w="28575">
                <a:solidFill>
                  <a:schemeClr val="tx1"/>
                </a:solidFill>
                <a:round/>
                <a:headEnd/>
                <a:tailEnd type="triangle" w="med" len="med"/>
              </a:ln>
              <a:effectLst/>
            </p:spPr>
            <p:txBody>
              <a:bodyPr/>
              <a:lstStyle/>
              <a:p>
                <a:endParaRPr lang="zh-CN" altLang="en-US"/>
              </a:p>
            </p:txBody>
          </p:sp>
          <p:sp>
            <p:nvSpPr>
              <p:cNvPr id="32937" name="WordArt 544"/>
              <p:cNvSpPr>
                <a:spLocks noChangeArrowheads="1" noChangeShapeType="1" noTextEdit="1"/>
              </p:cNvSpPr>
              <p:nvPr/>
            </p:nvSpPr>
            <p:spPr bwMode="auto">
              <a:xfrm>
                <a:off x="2803" y="1596"/>
                <a:ext cx="141" cy="129"/>
              </a:xfrm>
              <a:prstGeom prst="rect">
                <a:avLst/>
              </a:prstGeom>
            </p:spPr>
            <p:txBody>
              <a:bodyPr wrap="none" fromWordArt="1">
                <a:prstTxWarp prst="textDeflate">
                  <a:avLst>
                    <a:gd name="adj" fmla="val 0"/>
                  </a:avLst>
                </a:prstTxWarp>
              </a:bodyPr>
              <a:lstStyle/>
              <a:p>
                <a:pPr algn="ctr"/>
                <a:r>
                  <a:rPr lang="en-US" altLang="zh-CN" sz="3600" b="1" i="1" kern="10">
                    <a:ln w="9525">
                      <a:solidFill>
                        <a:srgbClr val="000000"/>
                      </a:solidFill>
                      <a:round/>
                      <a:headEnd/>
                      <a:tailEnd/>
                    </a:ln>
                    <a:solidFill>
                      <a:srgbClr val="000000"/>
                    </a:solidFill>
                    <a:latin typeface="Times New Roman"/>
                    <a:cs typeface="Times New Roman"/>
                  </a:rPr>
                  <a:t>+</a:t>
                </a:r>
                <a:endParaRPr lang="zh-CN" altLang="en-US" sz="3600" b="1" i="1" kern="10">
                  <a:ln w="9525">
                    <a:solidFill>
                      <a:srgbClr val="000000"/>
                    </a:solidFill>
                    <a:round/>
                    <a:headEnd/>
                    <a:tailEnd/>
                  </a:ln>
                  <a:solidFill>
                    <a:srgbClr val="000000"/>
                  </a:solidFill>
                  <a:latin typeface="Times New Roman"/>
                  <a:cs typeface="Times New Roman"/>
                </a:endParaRPr>
              </a:p>
            </p:txBody>
          </p:sp>
        </p:grpSp>
        <p:grpSp>
          <p:nvGrpSpPr>
            <p:cNvPr id="32834" name="Group 640"/>
            <p:cNvGrpSpPr>
              <a:grpSpLocks/>
            </p:cNvGrpSpPr>
            <p:nvPr/>
          </p:nvGrpSpPr>
          <p:grpSpPr bwMode="auto">
            <a:xfrm>
              <a:off x="363" y="2895"/>
              <a:ext cx="1473" cy="789"/>
              <a:chOff x="432" y="2837"/>
              <a:chExt cx="1473" cy="789"/>
            </a:xfrm>
          </p:grpSpPr>
          <p:grpSp>
            <p:nvGrpSpPr>
              <p:cNvPr id="32894" name="Group 549"/>
              <p:cNvGrpSpPr>
                <a:grpSpLocks/>
              </p:cNvGrpSpPr>
              <p:nvPr/>
            </p:nvGrpSpPr>
            <p:grpSpPr bwMode="auto">
              <a:xfrm>
                <a:off x="432" y="2837"/>
                <a:ext cx="1473" cy="387"/>
                <a:chOff x="348" y="2683"/>
                <a:chExt cx="1530" cy="433"/>
              </a:xfrm>
            </p:grpSpPr>
            <p:sp>
              <p:nvSpPr>
                <p:cNvPr id="32905" name="WordArt 550"/>
                <p:cNvSpPr>
                  <a:spLocks noChangeArrowheads="1" noChangeShapeType="1" noTextEdit="1"/>
                </p:cNvSpPr>
                <p:nvPr/>
              </p:nvSpPr>
              <p:spPr bwMode="auto">
                <a:xfrm>
                  <a:off x="1049" y="2953"/>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906" name="WordArt 551"/>
                <p:cNvSpPr>
                  <a:spLocks noChangeArrowheads="1" noChangeShapeType="1" noTextEdit="1"/>
                </p:cNvSpPr>
                <p:nvPr/>
              </p:nvSpPr>
              <p:spPr bwMode="auto">
                <a:xfrm>
                  <a:off x="1149" y="3023"/>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2907" name="Group 552"/>
                <p:cNvGrpSpPr>
                  <a:grpSpLocks/>
                </p:cNvGrpSpPr>
                <p:nvPr/>
              </p:nvGrpSpPr>
              <p:grpSpPr bwMode="auto">
                <a:xfrm rot="5400000">
                  <a:off x="789" y="2819"/>
                  <a:ext cx="57" cy="207"/>
                  <a:chOff x="2928" y="3216"/>
                  <a:chExt cx="48" cy="240"/>
                </a:xfrm>
              </p:grpSpPr>
              <p:sp>
                <p:nvSpPr>
                  <p:cNvPr id="32920" name="Line 553"/>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921" name="Line 554"/>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908" name="WordArt 555"/>
                <p:cNvSpPr>
                  <a:spLocks noChangeArrowheads="1" noChangeShapeType="1" noTextEdit="1"/>
                </p:cNvSpPr>
                <p:nvPr/>
              </p:nvSpPr>
              <p:spPr bwMode="auto">
                <a:xfrm>
                  <a:off x="348" y="2801"/>
                  <a:ext cx="182" cy="220"/>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2909" name="Group 556"/>
                <p:cNvGrpSpPr>
                  <a:grpSpLocks/>
                </p:cNvGrpSpPr>
                <p:nvPr/>
              </p:nvGrpSpPr>
              <p:grpSpPr bwMode="auto">
                <a:xfrm rot="123913">
                  <a:off x="947" y="2723"/>
                  <a:ext cx="102" cy="378"/>
                  <a:chOff x="4590" y="526"/>
                  <a:chExt cx="529" cy="1700"/>
                </a:xfrm>
              </p:grpSpPr>
              <p:sp>
                <p:nvSpPr>
                  <p:cNvPr id="32917" name="Oval 557"/>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918" name="Oval 558"/>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919" name="Freeform 559"/>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2910" name="WordArt 560"/>
                <p:cNvSpPr>
                  <a:spLocks noChangeArrowheads="1" noChangeShapeType="1" noTextEdit="1"/>
                </p:cNvSpPr>
                <p:nvPr/>
              </p:nvSpPr>
              <p:spPr bwMode="auto">
                <a:xfrm>
                  <a:off x="1093" y="2683"/>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911" name="WordArt 561"/>
                <p:cNvSpPr>
                  <a:spLocks noChangeArrowheads="1" noChangeShapeType="1" noTextEdit="1"/>
                </p:cNvSpPr>
                <p:nvPr/>
              </p:nvSpPr>
              <p:spPr bwMode="auto">
                <a:xfrm>
                  <a:off x="1242" y="2853"/>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2912" name="Group 562"/>
                <p:cNvGrpSpPr>
                  <a:grpSpLocks/>
                </p:cNvGrpSpPr>
                <p:nvPr/>
              </p:nvGrpSpPr>
              <p:grpSpPr bwMode="auto">
                <a:xfrm>
                  <a:off x="1596" y="2845"/>
                  <a:ext cx="282" cy="216"/>
                  <a:chOff x="3732" y="3075"/>
                  <a:chExt cx="282" cy="216"/>
                </a:xfrm>
              </p:grpSpPr>
              <p:sp>
                <p:nvSpPr>
                  <p:cNvPr id="32915" name="WordArt 563"/>
                  <p:cNvSpPr>
                    <a:spLocks noChangeArrowheads="1" noChangeShapeType="1" noTextEdit="1"/>
                  </p:cNvSpPr>
                  <p:nvPr/>
                </p:nvSpPr>
                <p:spPr bwMode="auto">
                  <a:xfrm>
                    <a:off x="3732" y="3075"/>
                    <a:ext cx="150" cy="203"/>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2916" name="WordArt 564"/>
                  <p:cNvSpPr>
                    <a:spLocks noChangeArrowheads="1" noChangeShapeType="1" noTextEdit="1"/>
                  </p:cNvSpPr>
                  <p:nvPr/>
                </p:nvSpPr>
                <p:spPr bwMode="auto">
                  <a:xfrm>
                    <a:off x="3915" y="307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32913" name="WordArt 565"/>
                <p:cNvSpPr>
                  <a:spLocks noChangeArrowheads="1" noChangeShapeType="1" noTextEdit="1"/>
                </p:cNvSpPr>
                <p:nvPr/>
              </p:nvSpPr>
              <p:spPr bwMode="auto">
                <a:xfrm>
                  <a:off x="512" y="2927"/>
                  <a:ext cx="85" cy="12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32914" name="WordArt 566"/>
                <p:cNvSpPr>
                  <a:spLocks noChangeArrowheads="1" noChangeShapeType="1" noTextEdit="1"/>
                </p:cNvSpPr>
                <p:nvPr/>
              </p:nvSpPr>
              <p:spPr bwMode="auto">
                <a:xfrm>
                  <a:off x="1456" y="2969"/>
                  <a:ext cx="85" cy="12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32895" name="Group 567"/>
              <p:cNvGrpSpPr>
                <a:grpSpLocks/>
              </p:cNvGrpSpPr>
              <p:nvPr/>
            </p:nvGrpSpPr>
            <p:grpSpPr bwMode="auto">
              <a:xfrm>
                <a:off x="746" y="3359"/>
                <a:ext cx="921" cy="267"/>
                <a:chOff x="658" y="3315"/>
                <a:chExt cx="957" cy="298"/>
              </a:xfrm>
            </p:grpSpPr>
            <p:grpSp>
              <p:nvGrpSpPr>
                <p:cNvPr id="32896" name="Group 568"/>
                <p:cNvGrpSpPr>
                  <a:grpSpLocks/>
                </p:cNvGrpSpPr>
                <p:nvPr/>
              </p:nvGrpSpPr>
              <p:grpSpPr bwMode="auto">
                <a:xfrm rot="5400000">
                  <a:off x="733" y="3296"/>
                  <a:ext cx="57" cy="207"/>
                  <a:chOff x="2928" y="3216"/>
                  <a:chExt cx="48" cy="240"/>
                </a:xfrm>
              </p:grpSpPr>
              <p:sp>
                <p:nvSpPr>
                  <p:cNvPr id="32903" name="Line 56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904" name="Line 57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32897" name="Group 571"/>
                <p:cNvGrpSpPr>
                  <a:grpSpLocks/>
                </p:cNvGrpSpPr>
                <p:nvPr/>
              </p:nvGrpSpPr>
              <p:grpSpPr bwMode="auto">
                <a:xfrm>
                  <a:off x="979" y="3315"/>
                  <a:ext cx="636" cy="298"/>
                  <a:chOff x="1186" y="3272"/>
                  <a:chExt cx="636" cy="298"/>
                </a:xfrm>
              </p:grpSpPr>
              <p:sp>
                <p:nvSpPr>
                  <p:cNvPr id="32898" name="WordArt 572"/>
                  <p:cNvSpPr>
                    <a:spLocks noChangeArrowheads="1" noChangeShapeType="1" noTextEdit="1"/>
                  </p:cNvSpPr>
                  <p:nvPr/>
                </p:nvSpPr>
                <p:spPr bwMode="auto">
                  <a:xfrm>
                    <a:off x="1186" y="3330"/>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99" name="WordArt 573"/>
                  <p:cNvSpPr>
                    <a:spLocks noChangeArrowheads="1" noChangeShapeType="1" noTextEdit="1"/>
                  </p:cNvSpPr>
                  <p:nvPr/>
                </p:nvSpPr>
                <p:spPr bwMode="auto">
                  <a:xfrm>
                    <a:off x="1723" y="3322"/>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900" name="WordArt 574"/>
                  <p:cNvSpPr>
                    <a:spLocks noChangeArrowheads="1" noChangeShapeType="1" noTextEdit="1"/>
                  </p:cNvSpPr>
                  <p:nvPr/>
                </p:nvSpPr>
                <p:spPr bwMode="auto">
                  <a:xfrm>
                    <a:off x="1400" y="3446"/>
                    <a:ext cx="85" cy="12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32901" name="Line 575"/>
                  <p:cNvSpPr>
                    <a:spLocks noChangeShapeType="1"/>
                  </p:cNvSpPr>
                  <p:nvPr/>
                </p:nvSpPr>
                <p:spPr bwMode="auto">
                  <a:xfrm>
                    <a:off x="1195" y="3272"/>
                    <a:ext cx="239" cy="0"/>
                  </a:xfrm>
                  <a:prstGeom prst="line">
                    <a:avLst/>
                  </a:prstGeom>
                  <a:noFill/>
                  <a:ln w="38100">
                    <a:solidFill>
                      <a:schemeClr val="tx1"/>
                    </a:solidFill>
                    <a:round/>
                    <a:headEnd/>
                    <a:tailEnd/>
                  </a:ln>
                  <a:effectLst/>
                </p:spPr>
                <p:txBody>
                  <a:bodyPr/>
                  <a:lstStyle/>
                  <a:p>
                    <a:endParaRPr lang="zh-CN" altLang="en-US"/>
                  </a:p>
                </p:txBody>
              </p:sp>
              <p:sp>
                <p:nvSpPr>
                  <p:cNvPr id="32902" name="Freeform 576"/>
                  <p:cNvSpPr>
                    <a:spLocks/>
                  </p:cNvSpPr>
                  <p:nvPr/>
                </p:nvSpPr>
                <p:spPr bwMode="auto">
                  <a:xfrm>
                    <a:off x="1552" y="3360"/>
                    <a:ext cx="135" cy="149"/>
                  </a:xfrm>
                  <a:custGeom>
                    <a:avLst/>
                    <a:gdLst>
                      <a:gd name="T0" fmla="*/ 1 w 241"/>
                      <a:gd name="T1" fmla="*/ 0 h 241"/>
                      <a:gd name="T2" fmla="*/ 0 w 241"/>
                      <a:gd name="T3" fmla="*/ 1 h 241"/>
                      <a:gd name="T4" fmla="*/ 1 w 241"/>
                      <a:gd name="T5" fmla="*/ 1 h 241"/>
                      <a:gd name="T6" fmla="*/ 1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grpSp>
          </p:grpSp>
        </p:grpSp>
        <p:grpSp>
          <p:nvGrpSpPr>
            <p:cNvPr id="32835" name="Group 638"/>
            <p:cNvGrpSpPr>
              <a:grpSpLocks/>
            </p:cNvGrpSpPr>
            <p:nvPr/>
          </p:nvGrpSpPr>
          <p:grpSpPr bwMode="auto">
            <a:xfrm>
              <a:off x="2343" y="2916"/>
              <a:ext cx="1392" cy="772"/>
              <a:chOff x="2332" y="2916"/>
              <a:chExt cx="1392" cy="772"/>
            </a:xfrm>
          </p:grpSpPr>
          <p:sp>
            <p:nvSpPr>
              <p:cNvPr id="32868" name="WordArt 578"/>
              <p:cNvSpPr>
                <a:spLocks noChangeArrowheads="1" noChangeShapeType="1" noTextEdit="1"/>
              </p:cNvSpPr>
              <p:nvPr/>
            </p:nvSpPr>
            <p:spPr bwMode="auto">
              <a:xfrm>
                <a:off x="2970" y="3155"/>
                <a:ext cx="72"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69" name="WordArt 579"/>
              <p:cNvSpPr>
                <a:spLocks noChangeArrowheads="1" noChangeShapeType="1" noTextEdit="1"/>
              </p:cNvSpPr>
              <p:nvPr/>
            </p:nvSpPr>
            <p:spPr bwMode="auto">
              <a:xfrm>
                <a:off x="3061" y="3217"/>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2870" name="Group 580"/>
              <p:cNvGrpSpPr>
                <a:grpSpLocks/>
              </p:cNvGrpSpPr>
              <p:nvPr/>
            </p:nvGrpSpPr>
            <p:grpSpPr bwMode="auto">
              <a:xfrm rot="5400000">
                <a:off x="2734" y="3034"/>
                <a:ext cx="50" cy="188"/>
                <a:chOff x="2928" y="3216"/>
                <a:chExt cx="48" cy="240"/>
              </a:xfrm>
            </p:grpSpPr>
            <p:sp>
              <p:nvSpPr>
                <p:cNvPr id="32892" name="Line 581"/>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893" name="Line 582"/>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871" name="WordArt 583"/>
              <p:cNvSpPr>
                <a:spLocks noChangeArrowheads="1" noChangeShapeType="1" noTextEdit="1"/>
              </p:cNvSpPr>
              <p:nvPr/>
            </p:nvSpPr>
            <p:spPr bwMode="auto">
              <a:xfrm>
                <a:off x="2332" y="3020"/>
                <a:ext cx="166" cy="195"/>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2872" name="Group 584"/>
              <p:cNvGrpSpPr>
                <a:grpSpLocks/>
              </p:cNvGrpSpPr>
              <p:nvPr/>
            </p:nvGrpSpPr>
            <p:grpSpPr bwMode="auto">
              <a:xfrm rot="123913">
                <a:off x="2877" y="2951"/>
                <a:ext cx="93" cy="335"/>
                <a:chOff x="4590" y="526"/>
                <a:chExt cx="529" cy="1700"/>
              </a:xfrm>
            </p:grpSpPr>
            <p:sp>
              <p:nvSpPr>
                <p:cNvPr id="32889" name="Oval 585"/>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890" name="Oval 586"/>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891" name="Freeform 587"/>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2873" name="WordArt 588"/>
              <p:cNvSpPr>
                <a:spLocks noChangeArrowheads="1" noChangeShapeType="1" noTextEdit="1"/>
              </p:cNvSpPr>
              <p:nvPr/>
            </p:nvSpPr>
            <p:spPr bwMode="auto">
              <a:xfrm>
                <a:off x="3010" y="2916"/>
                <a:ext cx="72"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74" name="WordArt 589"/>
              <p:cNvSpPr>
                <a:spLocks noChangeArrowheads="1" noChangeShapeType="1" noTextEdit="1"/>
              </p:cNvSpPr>
              <p:nvPr/>
            </p:nvSpPr>
            <p:spPr bwMode="auto">
              <a:xfrm>
                <a:off x="3145" y="3066"/>
                <a:ext cx="206" cy="167"/>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2875" name="Group 590"/>
              <p:cNvGrpSpPr>
                <a:grpSpLocks/>
              </p:cNvGrpSpPr>
              <p:nvPr/>
            </p:nvGrpSpPr>
            <p:grpSpPr bwMode="auto">
              <a:xfrm>
                <a:off x="3467" y="3059"/>
                <a:ext cx="257" cy="191"/>
                <a:chOff x="3732" y="3075"/>
                <a:chExt cx="282" cy="216"/>
              </a:xfrm>
            </p:grpSpPr>
            <p:sp>
              <p:nvSpPr>
                <p:cNvPr id="32887" name="WordArt 591"/>
                <p:cNvSpPr>
                  <a:spLocks noChangeArrowheads="1" noChangeShapeType="1" noTextEdit="1"/>
                </p:cNvSpPr>
                <p:nvPr/>
              </p:nvSpPr>
              <p:spPr bwMode="auto">
                <a:xfrm>
                  <a:off x="3732" y="3075"/>
                  <a:ext cx="150" cy="203"/>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2888" name="WordArt 592"/>
                <p:cNvSpPr>
                  <a:spLocks noChangeArrowheads="1" noChangeShapeType="1" noTextEdit="1"/>
                </p:cNvSpPr>
                <p:nvPr/>
              </p:nvSpPr>
              <p:spPr bwMode="auto">
                <a:xfrm>
                  <a:off x="3915" y="307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32876" name="WordArt 593"/>
              <p:cNvSpPr>
                <a:spLocks noChangeArrowheads="1" noChangeShapeType="1" noTextEdit="1"/>
              </p:cNvSpPr>
              <p:nvPr/>
            </p:nvSpPr>
            <p:spPr bwMode="auto">
              <a:xfrm>
                <a:off x="2481" y="3132"/>
                <a:ext cx="78" cy="109"/>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77" name="WordArt 594"/>
              <p:cNvSpPr>
                <a:spLocks noChangeArrowheads="1" noChangeShapeType="1" noTextEdit="1"/>
              </p:cNvSpPr>
              <p:nvPr/>
            </p:nvSpPr>
            <p:spPr bwMode="auto">
              <a:xfrm>
                <a:off x="3340" y="3169"/>
                <a:ext cx="77" cy="110"/>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2878" name="Group 633"/>
              <p:cNvGrpSpPr>
                <a:grpSpLocks/>
              </p:cNvGrpSpPr>
              <p:nvPr/>
            </p:nvGrpSpPr>
            <p:grpSpPr bwMode="auto">
              <a:xfrm>
                <a:off x="2661" y="3424"/>
                <a:ext cx="883" cy="264"/>
                <a:chOff x="2721" y="3532"/>
                <a:chExt cx="883" cy="264"/>
              </a:xfrm>
            </p:grpSpPr>
            <p:grpSp>
              <p:nvGrpSpPr>
                <p:cNvPr id="32879" name="Group 595"/>
                <p:cNvGrpSpPr>
                  <a:grpSpLocks/>
                </p:cNvGrpSpPr>
                <p:nvPr/>
              </p:nvGrpSpPr>
              <p:grpSpPr bwMode="auto">
                <a:xfrm rot="5400000">
                  <a:off x="2791" y="3536"/>
                  <a:ext cx="50" cy="189"/>
                  <a:chOff x="2928" y="3216"/>
                  <a:chExt cx="48" cy="240"/>
                </a:xfrm>
              </p:grpSpPr>
              <p:sp>
                <p:nvSpPr>
                  <p:cNvPr id="32885" name="Line 596"/>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886" name="Line 597"/>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880" name="WordArt 598"/>
                <p:cNvSpPr>
                  <a:spLocks noChangeArrowheads="1" noChangeShapeType="1" noTextEdit="1"/>
                </p:cNvSpPr>
                <p:nvPr/>
              </p:nvSpPr>
              <p:spPr bwMode="auto">
                <a:xfrm>
                  <a:off x="3025" y="3584"/>
                  <a:ext cx="206" cy="166"/>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81" name="WordArt 599"/>
                <p:cNvSpPr>
                  <a:spLocks noChangeArrowheads="1" noChangeShapeType="1" noTextEdit="1"/>
                </p:cNvSpPr>
                <p:nvPr/>
              </p:nvSpPr>
              <p:spPr bwMode="auto">
                <a:xfrm>
                  <a:off x="3514" y="3541"/>
                  <a:ext cx="90" cy="19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82" name="WordArt 600"/>
                <p:cNvSpPr>
                  <a:spLocks noChangeArrowheads="1" noChangeShapeType="1" noTextEdit="1"/>
                </p:cNvSpPr>
                <p:nvPr/>
              </p:nvSpPr>
              <p:spPr bwMode="auto">
                <a:xfrm>
                  <a:off x="3220" y="3686"/>
                  <a:ext cx="77" cy="110"/>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83" name="Line 601"/>
                <p:cNvSpPr>
                  <a:spLocks noChangeShapeType="1"/>
                </p:cNvSpPr>
                <p:nvPr/>
              </p:nvSpPr>
              <p:spPr bwMode="auto">
                <a:xfrm>
                  <a:off x="3033" y="3532"/>
                  <a:ext cx="218" cy="0"/>
                </a:xfrm>
                <a:prstGeom prst="line">
                  <a:avLst/>
                </a:prstGeom>
                <a:noFill/>
                <a:ln w="38100">
                  <a:solidFill>
                    <a:schemeClr val="tx1"/>
                  </a:solidFill>
                  <a:round/>
                  <a:headEnd/>
                  <a:tailEnd/>
                </a:ln>
                <a:effectLst/>
              </p:spPr>
              <p:txBody>
                <a:bodyPr/>
                <a:lstStyle/>
                <a:p>
                  <a:endParaRPr lang="zh-CN" altLang="en-US"/>
                </a:p>
              </p:txBody>
            </p:sp>
            <p:sp>
              <p:nvSpPr>
                <p:cNvPr id="32884" name="Freeform 602"/>
                <p:cNvSpPr>
                  <a:spLocks/>
                </p:cNvSpPr>
                <p:nvPr/>
              </p:nvSpPr>
              <p:spPr bwMode="auto">
                <a:xfrm>
                  <a:off x="3358" y="3574"/>
                  <a:ext cx="123" cy="132"/>
                </a:xfrm>
                <a:custGeom>
                  <a:avLst/>
                  <a:gdLst>
                    <a:gd name="T0" fmla="*/ 1 w 241"/>
                    <a:gd name="T1" fmla="*/ 0 h 241"/>
                    <a:gd name="T2" fmla="*/ 0 w 241"/>
                    <a:gd name="T3" fmla="*/ 1 h 241"/>
                    <a:gd name="T4" fmla="*/ 1 w 241"/>
                    <a:gd name="T5" fmla="*/ 1 h 241"/>
                    <a:gd name="T6" fmla="*/ 1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grpSp>
        </p:grpSp>
        <p:grpSp>
          <p:nvGrpSpPr>
            <p:cNvPr id="32836" name="Group 639"/>
            <p:cNvGrpSpPr>
              <a:grpSpLocks/>
            </p:cNvGrpSpPr>
            <p:nvPr/>
          </p:nvGrpSpPr>
          <p:grpSpPr bwMode="auto">
            <a:xfrm>
              <a:off x="4142" y="2870"/>
              <a:ext cx="1311" cy="810"/>
              <a:chOff x="4142" y="2847"/>
              <a:chExt cx="1311" cy="810"/>
            </a:xfrm>
          </p:grpSpPr>
          <p:sp>
            <p:nvSpPr>
              <p:cNvPr id="32841" name="WordArt 604"/>
              <p:cNvSpPr>
                <a:spLocks noChangeArrowheads="1" noChangeShapeType="1" noTextEdit="1"/>
              </p:cNvSpPr>
              <p:nvPr/>
            </p:nvSpPr>
            <p:spPr bwMode="auto">
              <a:xfrm>
                <a:off x="4743" y="3098"/>
                <a:ext cx="67"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42" name="WordArt 605"/>
              <p:cNvSpPr>
                <a:spLocks noChangeArrowheads="1" noChangeShapeType="1" noTextEdit="1"/>
              </p:cNvSpPr>
              <p:nvPr/>
            </p:nvSpPr>
            <p:spPr bwMode="auto">
              <a:xfrm>
                <a:off x="4828" y="3163"/>
                <a:ext cx="56" cy="8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2843" name="Group 606"/>
              <p:cNvGrpSpPr>
                <a:grpSpLocks/>
              </p:cNvGrpSpPr>
              <p:nvPr/>
            </p:nvGrpSpPr>
            <p:grpSpPr bwMode="auto">
              <a:xfrm rot="5400000">
                <a:off x="4518" y="2981"/>
                <a:ext cx="53" cy="177"/>
                <a:chOff x="2928" y="3216"/>
                <a:chExt cx="48" cy="240"/>
              </a:xfrm>
            </p:grpSpPr>
            <p:sp>
              <p:nvSpPr>
                <p:cNvPr id="32866" name="Line 60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867" name="Line 60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844" name="WordArt 609"/>
              <p:cNvSpPr>
                <a:spLocks noChangeArrowheads="1" noChangeShapeType="1" noTextEdit="1"/>
              </p:cNvSpPr>
              <p:nvPr/>
            </p:nvSpPr>
            <p:spPr bwMode="auto">
              <a:xfrm>
                <a:off x="4142" y="2957"/>
                <a:ext cx="156" cy="204"/>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2845" name="Group 610"/>
              <p:cNvGrpSpPr>
                <a:grpSpLocks/>
              </p:cNvGrpSpPr>
              <p:nvPr/>
            </p:nvGrpSpPr>
            <p:grpSpPr bwMode="auto">
              <a:xfrm rot="123913">
                <a:off x="4655" y="2884"/>
                <a:ext cx="88" cy="351"/>
                <a:chOff x="4590" y="526"/>
                <a:chExt cx="529" cy="1700"/>
              </a:xfrm>
            </p:grpSpPr>
            <p:sp>
              <p:nvSpPr>
                <p:cNvPr id="32863" name="Oval 611"/>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864" name="Oval 612"/>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2865" name="Freeform 613"/>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2846" name="WordArt 614"/>
              <p:cNvSpPr>
                <a:spLocks noChangeArrowheads="1" noChangeShapeType="1" noTextEdit="1"/>
              </p:cNvSpPr>
              <p:nvPr/>
            </p:nvSpPr>
            <p:spPr bwMode="auto">
              <a:xfrm>
                <a:off x="4780" y="2847"/>
                <a:ext cx="68"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47" name="WordArt 615"/>
              <p:cNvSpPr>
                <a:spLocks noChangeArrowheads="1" noChangeShapeType="1" noTextEdit="1"/>
              </p:cNvSpPr>
              <p:nvPr/>
            </p:nvSpPr>
            <p:spPr bwMode="auto">
              <a:xfrm>
                <a:off x="4908" y="3005"/>
                <a:ext cx="194" cy="17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2848" name="Group 616"/>
              <p:cNvGrpSpPr>
                <a:grpSpLocks/>
              </p:cNvGrpSpPr>
              <p:nvPr/>
            </p:nvGrpSpPr>
            <p:grpSpPr bwMode="auto">
              <a:xfrm>
                <a:off x="5211" y="2997"/>
                <a:ext cx="242" cy="201"/>
                <a:chOff x="3732" y="3075"/>
                <a:chExt cx="282" cy="216"/>
              </a:xfrm>
            </p:grpSpPr>
            <p:sp>
              <p:nvSpPr>
                <p:cNvPr id="32861" name="WordArt 617"/>
                <p:cNvSpPr>
                  <a:spLocks noChangeArrowheads="1" noChangeShapeType="1" noTextEdit="1"/>
                </p:cNvSpPr>
                <p:nvPr/>
              </p:nvSpPr>
              <p:spPr bwMode="auto">
                <a:xfrm>
                  <a:off x="3732" y="3075"/>
                  <a:ext cx="150" cy="203"/>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2862" name="WordArt 618"/>
                <p:cNvSpPr>
                  <a:spLocks noChangeArrowheads="1" noChangeShapeType="1" noTextEdit="1"/>
                </p:cNvSpPr>
                <p:nvPr/>
              </p:nvSpPr>
              <p:spPr bwMode="auto">
                <a:xfrm>
                  <a:off x="3915" y="307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32849" name="WordArt 619"/>
              <p:cNvSpPr>
                <a:spLocks noChangeArrowheads="1" noChangeShapeType="1" noTextEdit="1"/>
              </p:cNvSpPr>
              <p:nvPr/>
            </p:nvSpPr>
            <p:spPr bwMode="auto">
              <a:xfrm>
                <a:off x="4283" y="3074"/>
                <a:ext cx="72" cy="115"/>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z</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50" name="WordArt 620"/>
              <p:cNvSpPr>
                <a:spLocks noChangeArrowheads="1" noChangeShapeType="1" noTextEdit="1"/>
              </p:cNvSpPr>
              <p:nvPr/>
            </p:nvSpPr>
            <p:spPr bwMode="auto">
              <a:xfrm>
                <a:off x="5091" y="3112"/>
                <a:ext cx="73" cy="116"/>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z</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2851" name="Group 634"/>
              <p:cNvGrpSpPr>
                <a:grpSpLocks/>
              </p:cNvGrpSpPr>
              <p:nvPr/>
            </p:nvGrpSpPr>
            <p:grpSpPr bwMode="auto">
              <a:xfrm>
                <a:off x="4475" y="3380"/>
                <a:ext cx="820" cy="277"/>
                <a:chOff x="4475" y="3476"/>
                <a:chExt cx="820" cy="277"/>
              </a:xfrm>
            </p:grpSpPr>
            <p:grpSp>
              <p:nvGrpSpPr>
                <p:cNvPr id="32852" name="Group 621"/>
                <p:cNvGrpSpPr>
                  <a:grpSpLocks/>
                </p:cNvGrpSpPr>
                <p:nvPr/>
              </p:nvGrpSpPr>
              <p:grpSpPr bwMode="auto">
                <a:xfrm rot="5400000">
                  <a:off x="4537" y="3490"/>
                  <a:ext cx="53" cy="178"/>
                  <a:chOff x="2928" y="3216"/>
                  <a:chExt cx="48" cy="240"/>
                </a:xfrm>
              </p:grpSpPr>
              <p:sp>
                <p:nvSpPr>
                  <p:cNvPr id="32859" name="Line 622"/>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2860" name="Line 623"/>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2853" name="WordArt 624"/>
                <p:cNvSpPr>
                  <a:spLocks noChangeArrowheads="1" noChangeShapeType="1" noTextEdit="1"/>
                </p:cNvSpPr>
                <p:nvPr/>
              </p:nvSpPr>
              <p:spPr bwMode="auto">
                <a:xfrm>
                  <a:off x="4750" y="3530"/>
                  <a:ext cx="194" cy="175"/>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54" name="WordArt 626"/>
                <p:cNvSpPr>
                  <a:spLocks noChangeArrowheads="1" noChangeShapeType="1" noTextEdit="1"/>
                </p:cNvSpPr>
                <p:nvPr/>
              </p:nvSpPr>
              <p:spPr bwMode="auto">
                <a:xfrm>
                  <a:off x="4934" y="3638"/>
                  <a:ext cx="73" cy="115"/>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z</a:t>
                  </a:r>
                  <a:endParaRPr lang="zh-CN" altLang="en-US" i="1" kern="10">
                    <a:ln w="9525">
                      <a:solidFill>
                        <a:srgbClr val="000000"/>
                      </a:solidFill>
                      <a:round/>
                      <a:headEnd/>
                      <a:tailEnd/>
                    </a:ln>
                    <a:solidFill>
                      <a:srgbClr val="000000"/>
                    </a:solidFill>
                    <a:latin typeface="Times New Roman"/>
                    <a:cs typeface="Times New Roman"/>
                  </a:endParaRPr>
                </a:p>
              </p:txBody>
            </p:sp>
            <p:sp>
              <p:nvSpPr>
                <p:cNvPr id="32855" name="Line 627"/>
                <p:cNvSpPr>
                  <a:spLocks noChangeShapeType="1"/>
                </p:cNvSpPr>
                <p:nvPr/>
              </p:nvSpPr>
              <p:spPr bwMode="auto">
                <a:xfrm>
                  <a:off x="4758" y="3476"/>
                  <a:ext cx="205" cy="0"/>
                </a:xfrm>
                <a:prstGeom prst="line">
                  <a:avLst/>
                </a:prstGeom>
                <a:noFill/>
                <a:ln w="38100">
                  <a:solidFill>
                    <a:schemeClr val="tx1"/>
                  </a:solidFill>
                  <a:round/>
                  <a:headEnd/>
                  <a:tailEnd/>
                </a:ln>
                <a:effectLst/>
              </p:spPr>
              <p:txBody>
                <a:bodyPr/>
                <a:lstStyle/>
                <a:p>
                  <a:endParaRPr lang="zh-CN" altLang="en-US"/>
                </a:p>
              </p:txBody>
            </p:sp>
            <p:grpSp>
              <p:nvGrpSpPr>
                <p:cNvPr id="32856" name="Group 632"/>
                <p:cNvGrpSpPr>
                  <a:grpSpLocks/>
                </p:cNvGrpSpPr>
                <p:nvPr/>
              </p:nvGrpSpPr>
              <p:grpSpPr bwMode="auto">
                <a:xfrm>
                  <a:off x="5064" y="3487"/>
                  <a:ext cx="231" cy="200"/>
                  <a:chOff x="5064" y="3523"/>
                  <a:chExt cx="231" cy="200"/>
                </a:xfrm>
              </p:grpSpPr>
              <p:sp>
                <p:nvSpPr>
                  <p:cNvPr id="32857" name="WordArt 625"/>
                  <p:cNvSpPr>
                    <a:spLocks noChangeArrowheads="1" noChangeShapeType="1" noTextEdit="1"/>
                  </p:cNvSpPr>
                  <p:nvPr/>
                </p:nvSpPr>
                <p:spPr bwMode="auto">
                  <a:xfrm>
                    <a:off x="5211" y="3523"/>
                    <a:ext cx="84" cy="2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2858" name="Freeform 628"/>
                  <p:cNvSpPr>
                    <a:spLocks/>
                  </p:cNvSpPr>
                  <p:nvPr/>
                </p:nvSpPr>
                <p:spPr bwMode="auto">
                  <a:xfrm>
                    <a:off x="5064" y="3558"/>
                    <a:ext cx="116" cy="138"/>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grpSp>
          </p:grpSp>
        </p:grpSp>
        <p:sp>
          <p:nvSpPr>
            <p:cNvPr id="32837" name="Rectangle 659" descr="信纸"/>
            <p:cNvSpPr>
              <a:spLocks noChangeArrowheads="1"/>
            </p:cNvSpPr>
            <p:nvPr/>
          </p:nvSpPr>
          <p:spPr bwMode="auto">
            <a:xfrm>
              <a:off x="0" y="2748"/>
              <a:ext cx="5760" cy="8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2838" name="Rectangle 660" descr="信纸"/>
            <p:cNvSpPr>
              <a:spLocks noChangeArrowheads="1"/>
            </p:cNvSpPr>
            <p:nvPr/>
          </p:nvSpPr>
          <p:spPr bwMode="auto">
            <a:xfrm>
              <a:off x="0" y="3728"/>
              <a:ext cx="5760" cy="8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2839" name="Rectangle 661" descr="信纸"/>
            <p:cNvSpPr>
              <a:spLocks noChangeArrowheads="1"/>
            </p:cNvSpPr>
            <p:nvPr/>
          </p:nvSpPr>
          <p:spPr bwMode="auto">
            <a:xfrm>
              <a:off x="2060" y="2817"/>
              <a:ext cx="70" cy="971"/>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2840" name="Rectangle 662" descr="信纸"/>
            <p:cNvSpPr>
              <a:spLocks noChangeArrowheads="1"/>
            </p:cNvSpPr>
            <p:nvPr/>
          </p:nvSpPr>
          <p:spPr bwMode="auto">
            <a:xfrm>
              <a:off x="3901" y="2803"/>
              <a:ext cx="70" cy="971"/>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9899" name="Group 683"/>
          <p:cNvGrpSpPr>
            <a:grpSpLocks/>
          </p:cNvGrpSpPr>
          <p:nvPr/>
        </p:nvGrpSpPr>
        <p:grpSpPr bwMode="auto">
          <a:xfrm>
            <a:off x="633413" y="2325688"/>
            <a:ext cx="3443287" cy="349250"/>
            <a:chOff x="399" y="1593"/>
            <a:chExt cx="2169" cy="220"/>
          </a:xfrm>
        </p:grpSpPr>
        <p:sp>
          <p:nvSpPr>
            <p:cNvPr id="9613" name="WordArt 397"/>
            <p:cNvSpPr>
              <a:spLocks noChangeArrowheads="1" noChangeShapeType="1" noTextEdit="1"/>
            </p:cNvSpPr>
            <p:nvPr/>
          </p:nvSpPr>
          <p:spPr bwMode="auto">
            <a:xfrm>
              <a:off x="399" y="1593"/>
              <a:ext cx="2169" cy="22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en-US" altLang="zh-CN" sz="3600" kern="10">
                  <a:ln w="9525">
                    <a:solidFill>
                      <a:srgbClr val="006600"/>
                    </a:solidFill>
                    <a:round/>
                    <a:headEnd/>
                    <a:tailEnd/>
                  </a:ln>
                  <a:solidFill>
                    <a:srgbClr val="006600"/>
                  </a:solidFill>
                  <a:latin typeface="宋体"/>
                  <a:ea typeface="宋体"/>
                </a:rPr>
                <a:t>2</a:t>
              </a:r>
              <a:r>
                <a:rPr lang="zh-CN" altLang="en-US" sz="3600" kern="10">
                  <a:ln w="9525">
                    <a:solidFill>
                      <a:srgbClr val="006600"/>
                    </a:solidFill>
                    <a:round/>
                    <a:headEnd/>
                    <a:tailEnd/>
                  </a:ln>
                  <a:solidFill>
                    <a:srgbClr val="006600"/>
                  </a:solidFill>
                  <a:latin typeface="宋体"/>
                  <a:ea typeface="宋体"/>
                </a:rPr>
                <a:t>、变力     的冲量</a:t>
              </a:r>
            </a:p>
          </p:txBody>
        </p:sp>
        <p:grpSp>
          <p:nvGrpSpPr>
            <p:cNvPr id="32826" name="Group 522"/>
            <p:cNvGrpSpPr>
              <a:grpSpLocks/>
            </p:cNvGrpSpPr>
            <p:nvPr/>
          </p:nvGrpSpPr>
          <p:grpSpPr bwMode="auto">
            <a:xfrm>
              <a:off x="1312" y="1594"/>
              <a:ext cx="398" cy="219"/>
              <a:chOff x="1372" y="1859"/>
              <a:chExt cx="478" cy="276"/>
            </a:xfrm>
          </p:grpSpPr>
          <p:grpSp>
            <p:nvGrpSpPr>
              <p:cNvPr id="32827" name="Group 431"/>
              <p:cNvGrpSpPr>
                <a:grpSpLocks/>
              </p:cNvGrpSpPr>
              <p:nvPr/>
            </p:nvGrpSpPr>
            <p:grpSpPr bwMode="auto">
              <a:xfrm>
                <a:off x="1372" y="1859"/>
                <a:ext cx="242" cy="248"/>
                <a:chOff x="804" y="3851"/>
                <a:chExt cx="265" cy="315"/>
              </a:xfrm>
            </p:grpSpPr>
            <p:sp>
              <p:nvSpPr>
                <p:cNvPr id="32830" name="Line 395"/>
                <p:cNvSpPr>
                  <a:spLocks noChangeShapeType="1"/>
                </p:cNvSpPr>
                <p:nvPr/>
              </p:nvSpPr>
              <p:spPr bwMode="auto">
                <a:xfrm>
                  <a:off x="824" y="3851"/>
                  <a:ext cx="245" cy="12"/>
                </a:xfrm>
                <a:prstGeom prst="line">
                  <a:avLst/>
                </a:prstGeom>
                <a:noFill/>
                <a:ln w="38100">
                  <a:solidFill>
                    <a:srgbClr val="CC0000"/>
                  </a:solidFill>
                  <a:round/>
                  <a:headEnd/>
                  <a:tailEnd type="triangle" w="sm" len="med"/>
                </a:ln>
                <a:effectLst/>
              </p:spPr>
              <p:txBody>
                <a:bodyPr wrap="none" anchor="ctr"/>
                <a:lstStyle/>
                <a:p>
                  <a:endParaRPr lang="zh-CN" altLang="en-US"/>
                </a:p>
              </p:txBody>
            </p:sp>
            <p:sp>
              <p:nvSpPr>
                <p:cNvPr id="32831" name="WordArt 396"/>
                <p:cNvSpPr>
                  <a:spLocks noChangeArrowheads="1" noChangeShapeType="1" noTextEdit="1"/>
                </p:cNvSpPr>
                <p:nvPr/>
              </p:nvSpPr>
              <p:spPr bwMode="auto">
                <a:xfrm>
                  <a:off x="804" y="3922"/>
                  <a:ext cx="218" cy="244"/>
                </a:xfrm>
                <a:prstGeom prst="rect">
                  <a:avLst/>
                </a:prstGeom>
              </p:spPr>
              <p:txBody>
                <a:bodyPr wrap="none" fromWordArt="1">
                  <a:prstTxWarp prst="textPlain">
                    <a:avLst>
                      <a:gd name="adj" fmla="val 50000"/>
                    </a:avLst>
                  </a:prstTxWarp>
                </a:bodyPr>
                <a:lstStyle/>
                <a:p>
                  <a:pPr algn="ctr"/>
                  <a:r>
                    <a:rPr lang="en-US" altLang="zh-CN" i="1" kern="10">
                      <a:ln w="9525">
                        <a:solidFill>
                          <a:srgbClr val="CC0000"/>
                        </a:solidFill>
                        <a:round/>
                        <a:headEnd/>
                        <a:tailEnd/>
                      </a:ln>
                      <a:solidFill>
                        <a:srgbClr val="CC0000"/>
                      </a:solidFill>
                      <a:latin typeface="Times New Roman"/>
                      <a:cs typeface="Times New Roman"/>
                    </a:rPr>
                    <a:t>F</a:t>
                  </a:r>
                  <a:endParaRPr lang="zh-CN" altLang="en-US" i="1" kern="10">
                    <a:ln w="9525">
                      <a:solidFill>
                        <a:srgbClr val="CC0000"/>
                      </a:solidFill>
                      <a:round/>
                      <a:headEnd/>
                      <a:tailEnd/>
                    </a:ln>
                    <a:solidFill>
                      <a:srgbClr val="CC0000"/>
                    </a:solidFill>
                    <a:latin typeface="Times New Roman"/>
                    <a:cs typeface="Times New Roman"/>
                  </a:endParaRPr>
                </a:p>
              </p:txBody>
            </p:sp>
          </p:grpSp>
          <p:sp>
            <p:nvSpPr>
              <p:cNvPr id="32828" name="WordArt 517"/>
              <p:cNvSpPr>
                <a:spLocks noChangeArrowheads="1" noChangeShapeType="1" noTextEdit="1"/>
              </p:cNvSpPr>
              <p:nvPr/>
            </p:nvSpPr>
            <p:spPr bwMode="auto">
              <a:xfrm>
                <a:off x="1627" y="1878"/>
                <a:ext cx="223" cy="257"/>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 ）</a:t>
                </a:r>
              </a:p>
            </p:txBody>
          </p:sp>
          <p:sp>
            <p:nvSpPr>
              <p:cNvPr id="32829" name="WordArt 518"/>
              <p:cNvSpPr>
                <a:spLocks noChangeArrowheads="1" noChangeShapeType="1" noTextEdit="1"/>
              </p:cNvSpPr>
              <p:nvPr/>
            </p:nvSpPr>
            <p:spPr bwMode="auto">
              <a:xfrm>
                <a:off x="1689" y="1908"/>
                <a:ext cx="95" cy="182"/>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宋体"/>
                    <a:ea typeface="宋体"/>
                  </a:rPr>
                  <a:t>t</a:t>
                </a:r>
                <a:endParaRPr lang="zh-CN" altLang="en-US" sz="3600" i="1" kern="10">
                  <a:ln w="9525">
                    <a:solidFill>
                      <a:srgbClr val="CC0000"/>
                    </a:solidFill>
                    <a:round/>
                    <a:headEnd/>
                    <a:tailEnd/>
                  </a:ln>
                  <a:solidFill>
                    <a:srgbClr val="CC0000"/>
                  </a:solidFill>
                  <a:latin typeface="宋体"/>
                  <a:ea typeface="宋体"/>
                </a:endParaRPr>
              </a:p>
            </p:txBody>
          </p:sp>
        </p:grpSp>
      </p:grpSp>
      <p:sp>
        <p:nvSpPr>
          <p:cNvPr id="9736" name="WordArt 520"/>
          <p:cNvSpPr>
            <a:spLocks noChangeArrowheads="1" noChangeShapeType="1" noTextEdit="1"/>
          </p:cNvSpPr>
          <p:nvPr/>
        </p:nvSpPr>
        <p:spPr bwMode="auto">
          <a:xfrm>
            <a:off x="954088" y="3055938"/>
            <a:ext cx="3238500" cy="381000"/>
          </a:xfrm>
          <a:prstGeom prst="rect">
            <a:avLst/>
          </a:prstGeom>
        </p:spPr>
        <p:txBody>
          <a:bodyPr wrap="none" fromWordArt="1">
            <a:prstTxWarp prst="textDeflate">
              <a:avLst>
                <a:gd name="adj" fmla="val 0"/>
              </a:avLst>
            </a:prstTxWarp>
          </a:bodyPr>
          <a:lstStyle/>
          <a:p>
            <a:pPr algn="ctr"/>
            <a:r>
              <a:rPr lang="zh-CN" altLang="en-US" sz="3600" b="1" kern="10">
                <a:ln w="9525">
                  <a:solidFill>
                    <a:srgbClr val="FF0000"/>
                  </a:solidFill>
                  <a:round/>
                  <a:headEnd/>
                  <a:tailEnd/>
                </a:ln>
                <a:solidFill>
                  <a:srgbClr val="CC3300"/>
                </a:solidFill>
                <a:latin typeface="宋体"/>
                <a:ea typeface="宋体"/>
              </a:rPr>
              <a:t>一段时间内的冲量</a:t>
            </a:r>
          </a:p>
        </p:txBody>
      </p:sp>
      <p:grpSp>
        <p:nvGrpSpPr>
          <p:cNvPr id="9897" name="Group 681"/>
          <p:cNvGrpSpPr>
            <a:grpSpLocks/>
          </p:cNvGrpSpPr>
          <p:nvPr/>
        </p:nvGrpSpPr>
        <p:grpSpPr bwMode="auto">
          <a:xfrm>
            <a:off x="4491038" y="2293938"/>
            <a:ext cx="3662362" cy="409575"/>
            <a:chOff x="2829" y="1573"/>
            <a:chExt cx="2307" cy="258"/>
          </a:xfrm>
        </p:grpSpPr>
        <p:sp>
          <p:nvSpPr>
            <p:cNvPr id="32810" name="WordArt 418"/>
            <p:cNvSpPr>
              <a:spLocks noChangeArrowheads="1" noChangeShapeType="1" noTextEdit="1"/>
            </p:cNvSpPr>
            <p:nvPr/>
          </p:nvSpPr>
          <p:spPr bwMode="auto">
            <a:xfrm>
              <a:off x="3788" y="1630"/>
              <a:ext cx="356" cy="201"/>
            </a:xfrm>
            <a:prstGeom prst="rect">
              <a:avLst/>
            </a:prstGeom>
          </p:spPr>
          <p:txBody>
            <a:bodyPr wrap="none" fromWordArt="1">
              <a:prstTxWarp prst="textPlain">
                <a:avLst>
                  <a:gd name="adj" fmla="val 58333"/>
                </a:avLst>
              </a:prstTxWarp>
            </a:bodyPr>
            <a:lstStyle/>
            <a:p>
              <a:pPr algn="ctr"/>
              <a:r>
                <a:rPr lang="en-US" altLang="zh-CN" i="1" kern="10">
                  <a:ln w="9525">
                    <a:solidFill>
                      <a:schemeClr val="accent2"/>
                    </a:solidFill>
                    <a:round/>
                    <a:headEnd/>
                    <a:tailEnd/>
                  </a:ln>
                  <a:solidFill>
                    <a:schemeClr val="accent2"/>
                  </a:solidFill>
                  <a:latin typeface="Times New Roman"/>
                  <a:cs typeface="Times New Roman"/>
                </a:rPr>
                <a:t>dI</a:t>
              </a:r>
              <a:endParaRPr lang="zh-CN" altLang="en-US" i="1" kern="10">
                <a:ln w="9525">
                  <a:solidFill>
                    <a:schemeClr val="accent2"/>
                  </a:solidFill>
                  <a:round/>
                  <a:headEnd/>
                  <a:tailEnd/>
                </a:ln>
                <a:solidFill>
                  <a:schemeClr val="accent2"/>
                </a:solidFill>
                <a:latin typeface="Times New Roman"/>
                <a:cs typeface="Times New Roman"/>
              </a:endParaRPr>
            </a:p>
          </p:txBody>
        </p:sp>
        <p:sp>
          <p:nvSpPr>
            <p:cNvPr id="32811" name="Line 419"/>
            <p:cNvSpPr>
              <a:spLocks noChangeShapeType="1"/>
            </p:cNvSpPr>
            <p:nvPr/>
          </p:nvSpPr>
          <p:spPr bwMode="auto">
            <a:xfrm>
              <a:off x="3984" y="1573"/>
              <a:ext cx="145" cy="3"/>
            </a:xfrm>
            <a:prstGeom prst="line">
              <a:avLst/>
            </a:prstGeom>
            <a:noFill/>
            <a:ln w="38100">
              <a:solidFill>
                <a:schemeClr val="accent2"/>
              </a:solidFill>
              <a:round/>
              <a:headEnd/>
              <a:tailEnd type="triangle" w="sm" len="med"/>
            </a:ln>
            <a:effectLst/>
          </p:spPr>
          <p:txBody>
            <a:bodyPr wrap="none" anchor="ctr"/>
            <a:lstStyle/>
            <a:p>
              <a:endParaRPr lang="zh-CN" altLang="en-US"/>
            </a:p>
          </p:txBody>
        </p:sp>
        <p:grpSp>
          <p:nvGrpSpPr>
            <p:cNvPr id="32812" name="Group 420"/>
            <p:cNvGrpSpPr>
              <a:grpSpLocks/>
            </p:cNvGrpSpPr>
            <p:nvPr/>
          </p:nvGrpSpPr>
          <p:grpSpPr bwMode="auto">
            <a:xfrm rot="5400000">
              <a:off x="4226" y="1623"/>
              <a:ext cx="55" cy="182"/>
              <a:chOff x="2928" y="3216"/>
              <a:chExt cx="48" cy="240"/>
            </a:xfrm>
          </p:grpSpPr>
          <p:sp>
            <p:nvSpPr>
              <p:cNvPr id="32823" name="Line 421"/>
              <p:cNvSpPr>
                <a:spLocks noChangeShapeType="1"/>
              </p:cNvSpPr>
              <p:nvPr/>
            </p:nvSpPr>
            <p:spPr bwMode="auto">
              <a:xfrm>
                <a:off x="2928" y="3216"/>
                <a:ext cx="0" cy="240"/>
              </a:xfrm>
              <a:prstGeom prst="line">
                <a:avLst/>
              </a:prstGeom>
              <a:noFill/>
              <a:ln w="57150">
                <a:solidFill>
                  <a:schemeClr val="accent2"/>
                </a:solidFill>
                <a:round/>
                <a:headEnd/>
                <a:tailEnd/>
              </a:ln>
              <a:effectLst/>
            </p:spPr>
            <p:txBody>
              <a:bodyPr/>
              <a:lstStyle/>
              <a:p>
                <a:endParaRPr lang="zh-CN" altLang="en-US"/>
              </a:p>
            </p:txBody>
          </p:sp>
          <p:sp>
            <p:nvSpPr>
              <p:cNvPr id="32824" name="Line 422"/>
              <p:cNvSpPr>
                <a:spLocks noChangeShapeType="1"/>
              </p:cNvSpPr>
              <p:nvPr/>
            </p:nvSpPr>
            <p:spPr bwMode="auto">
              <a:xfrm>
                <a:off x="2976" y="3216"/>
                <a:ext cx="0" cy="240"/>
              </a:xfrm>
              <a:prstGeom prst="line">
                <a:avLst/>
              </a:prstGeom>
              <a:noFill/>
              <a:ln w="57150">
                <a:solidFill>
                  <a:schemeClr val="accent2"/>
                </a:solidFill>
                <a:round/>
                <a:headEnd/>
                <a:tailEnd/>
              </a:ln>
              <a:effectLst/>
            </p:spPr>
            <p:txBody>
              <a:bodyPr/>
              <a:lstStyle/>
              <a:p>
                <a:endParaRPr lang="zh-CN" altLang="en-US"/>
              </a:p>
            </p:txBody>
          </p:sp>
        </p:grpSp>
        <p:grpSp>
          <p:nvGrpSpPr>
            <p:cNvPr id="32813" name="Group 425"/>
            <p:cNvGrpSpPr>
              <a:grpSpLocks/>
            </p:cNvGrpSpPr>
            <p:nvPr/>
          </p:nvGrpSpPr>
          <p:grpSpPr bwMode="auto">
            <a:xfrm>
              <a:off x="4899" y="1602"/>
              <a:ext cx="237" cy="214"/>
              <a:chOff x="3529" y="2054"/>
              <a:chExt cx="270" cy="219"/>
            </a:xfrm>
          </p:grpSpPr>
          <p:sp>
            <p:nvSpPr>
              <p:cNvPr id="32821" name="WordArt 426"/>
              <p:cNvSpPr>
                <a:spLocks noChangeArrowheads="1" noChangeShapeType="1" noTextEdit="1"/>
              </p:cNvSpPr>
              <p:nvPr/>
            </p:nvSpPr>
            <p:spPr bwMode="auto">
              <a:xfrm>
                <a:off x="3700" y="2054"/>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t</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32822" name="WordArt 427"/>
              <p:cNvSpPr>
                <a:spLocks noChangeArrowheads="1" noChangeShapeType="1" noTextEdit="1"/>
              </p:cNvSpPr>
              <p:nvPr/>
            </p:nvSpPr>
            <p:spPr bwMode="auto">
              <a:xfrm>
                <a:off x="3529" y="2070"/>
                <a:ext cx="150" cy="203"/>
              </a:xfrm>
              <a:prstGeom prst="rect">
                <a:avLst/>
              </a:prstGeom>
            </p:spPr>
            <p:txBody>
              <a:bodyPr wrap="none" fromWordArt="1">
                <a:prstTxWarp prst="textPlain">
                  <a:avLst>
                    <a:gd name="adj" fmla="val 50000"/>
                  </a:avLst>
                </a:prstTxWarp>
              </a:bodyPr>
              <a:lstStyle/>
              <a:p>
                <a:pPr algn="ctr"/>
                <a:r>
                  <a:rPr lang="en-US" altLang="zh-CN" sz="1800" b="1" i="1" kern="10">
                    <a:ln w="9525">
                      <a:solidFill>
                        <a:schemeClr val="accent2"/>
                      </a:solidFill>
                      <a:round/>
                      <a:headEnd/>
                      <a:tailEnd/>
                    </a:ln>
                    <a:solidFill>
                      <a:schemeClr val="accent2"/>
                    </a:solidFill>
                    <a:latin typeface="宋体"/>
                    <a:ea typeface="宋体"/>
                  </a:rPr>
                  <a:t>d</a:t>
                </a:r>
                <a:endParaRPr lang="zh-CN" altLang="en-US" sz="1800" b="1" i="1" kern="10">
                  <a:ln w="9525">
                    <a:solidFill>
                      <a:schemeClr val="accent2"/>
                    </a:solidFill>
                    <a:round/>
                    <a:headEnd/>
                    <a:tailEnd/>
                  </a:ln>
                  <a:solidFill>
                    <a:schemeClr val="accent2"/>
                  </a:solidFill>
                  <a:latin typeface="宋体"/>
                  <a:ea typeface="宋体"/>
                </a:endParaRPr>
              </a:p>
            </p:txBody>
          </p:sp>
        </p:grpSp>
        <p:sp>
          <p:nvSpPr>
            <p:cNvPr id="32814" name="WordArt 428"/>
            <p:cNvSpPr>
              <a:spLocks noChangeArrowheads="1" noChangeShapeType="1" noTextEdit="1"/>
            </p:cNvSpPr>
            <p:nvPr/>
          </p:nvSpPr>
          <p:spPr bwMode="auto">
            <a:xfrm>
              <a:off x="2829" y="1584"/>
              <a:ext cx="750" cy="240"/>
            </a:xfrm>
            <a:prstGeom prst="rect">
              <a:avLst/>
            </a:prstGeom>
          </p:spPr>
          <p:txBody>
            <a:bodyPr wrap="none" fromWordArt="1">
              <a:prstTxWarp prst="textDeflate">
                <a:avLst>
                  <a:gd name="adj" fmla="val 0"/>
                </a:avLst>
              </a:prstTxWarp>
            </a:bodyPr>
            <a:lstStyle/>
            <a:p>
              <a:pPr algn="ctr"/>
              <a:r>
                <a:rPr lang="zh-CN" altLang="en-US" sz="3600" b="1" kern="10" dirty="0">
                  <a:ln w="9525">
                    <a:solidFill>
                      <a:srgbClr val="FF0000"/>
                    </a:solidFill>
                    <a:round/>
                    <a:headEnd/>
                    <a:tailEnd/>
                  </a:ln>
                  <a:solidFill>
                    <a:srgbClr val="CC3300"/>
                  </a:solidFill>
                  <a:latin typeface="宋体"/>
                  <a:ea typeface="宋体"/>
                </a:rPr>
                <a:t>元冲量</a:t>
              </a:r>
            </a:p>
          </p:txBody>
        </p:sp>
        <p:grpSp>
          <p:nvGrpSpPr>
            <p:cNvPr id="32815" name="Group 663"/>
            <p:cNvGrpSpPr>
              <a:grpSpLocks/>
            </p:cNvGrpSpPr>
            <p:nvPr/>
          </p:nvGrpSpPr>
          <p:grpSpPr bwMode="auto">
            <a:xfrm>
              <a:off x="4435" y="1607"/>
              <a:ext cx="397" cy="216"/>
              <a:chOff x="1373" y="1863"/>
              <a:chExt cx="477" cy="272"/>
            </a:xfrm>
          </p:grpSpPr>
          <p:grpSp>
            <p:nvGrpSpPr>
              <p:cNvPr id="32816" name="Group 664"/>
              <p:cNvGrpSpPr>
                <a:grpSpLocks/>
              </p:cNvGrpSpPr>
              <p:nvPr/>
            </p:nvGrpSpPr>
            <p:grpSpPr bwMode="auto">
              <a:xfrm>
                <a:off x="1373" y="1863"/>
                <a:ext cx="255" cy="250"/>
                <a:chOff x="804" y="3849"/>
                <a:chExt cx="279" cy="317"/>
              </a:xfrm>
            </p:grpSpPr>
            <p:sp>
              <p:nvSpPr>
                <p:cNvPr id="32819" name="Line 665"/>
                <p:cNvSpPr>
                  <a:spLocks noChangeShapeType="1"/>
                </p:cNvSpPr>
                <p:nvPr/>
              </p:nvSpPr>
              <p:spPr bwMode="auto">
                <a:xfrm flipV="1">
                  <a:off x="824" y="3849"/>
                  <a:ext cx="259" cy="2"/>
                </a:xfrm>
                <a:prstGeom prst="line">
                  <a:avLst/>
                </a:prstGeom>
                <a:noFill/>
                <a:ln w="38100">
                  <a:solidFill>
                    <a:srgbClr val="CC0000"/>
                  </a:solidFill>
                  <a:round/>
                  <a:headEnd/>
                  <a:tailEnd type="triangle" w="sm" len="med"/>
                </a:ln>
                <a:effectLst/>
              </p:spPr>
              <p:txBody>
                <a:bodyPr wrap="none" anchor="ctr"/>
                <a:lstStyle/>
                <a:p>
                  <a:endParaRPr lang="zh-CN" altLang="en-US"/>
                </a:p>
              </p:txBody>
            </p:sp>
            <p:sp>
              <p:nvSpPr>
                <p:cNvPr id="32820" name="WordArt 666"/>
                <p:cNvSpPr>
                  <a:spLocks noChangeArrowheads="1" noChangeShapeType="1" noTextEdit="1"/>
                </p:cNvSpPr>
                <p:nvPr/>
              </p:nvSpPr>
              <p:spPr bwMode="auto">
                <a:xfrm>
                  <a:off x="804" y="3922"/>
                  <a:ext cx="218" cy="244"/>
                </a:xfrm>
                <a:prstGeom prst="rect">
                  <a:avLst/>
                </a:prstGeom>
              </p:spPr>
              <p:txBody>
                <a:bodyPr wrap="none" fromWordArt="1">
                  <a:prstTxWarp prst="textPlain">
                    <a:avLst>
                      <a:gd name="adj" fmla="val 50000"/>
                    </a:avLst>
                  </a:prstTxWarp>
                </a:bodyPr>
                <a:lstStyle/>
                <a:p>
                  <a:pPr algn="ctr"/>
                  <a:r>
                    <a:rPr lang="en-US" altLang="zh-CN" i="1" kern="10">
                      <a:ln w="9525">
                        <a:solidFill>
                          <a:srgbClr val="CC0000"/>
                        </a:solidFill>
                        <a:round/>
                        <a:headEnd/>
                        <a:tailEnd/>
                      </a:ln>
                      <a:solidFill>
                        <a:srgbClr val="CC0000"/>
                      </a:solidFill>
                      <a:latin typeface="Times New Roman"/>
                      <a:cs typeface="Times New Roman"/>
                    </a:rPr>
                    <a:t>F</a:t>
                  </a:r>
                  <a:endParaRPr lang="zh-CN" altLang="en-US" i="1" kern="10">
                    <a:ln w="9525">
                      <a:solidFill>
                        <a:srgbClr val="CC0000"/>
                      </a:solidFill>
                      <a:round/>
                      <a:headEnd/>
                      <a:tailEnd/>
                    </a:ln>
                    <a:solidFill>
                      <a:srgbClr val="CC0000"/>
                    </a:solidFill>
                    <a:latin typeface="Times New Roman"/>
                    <a:cs typeface="Times New Roman"/>
                  </a:endParaRPr>
                </a:p>
              </p:txBody>
            </p:sp>
          </p:grpSp>
          <p:sp>
            <p:nvSpPr>
              <p:cNvPr id="32817" name="WordArt 667"/>
              <p:cNvSpPr>
                <a:spLocks noChangeArrowheads="1" noChangeShapeType="1" noTextEdit="1"/>
              </p:cNvSpPr>
              <p:nvPr/>
            </p:nvSpPr>
            <p:spPr bwMode="auto">
              <a:xfrm>
                <a:off x="1627" y="1878"/>
                <a:ext cx="223" cy="257"/>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 ）</a:t>
                </a:r>
              </a:p>
            </p:txBody>
          </p:sp>
          <p:sp>
            <p:nvSpPr>
              <p:cNvPr id="32818" name="WordArt 668"/>
              <p:cNvSpPr>
                <a:spLocks noChangeArrowheads="1" noChangeShapeType="1" noTextEdit="1"/>
              </p:cNvSpPr>
              <p:nvPr/>
            </p:nvSpPr>
            <p:spPr bwMode="auto">
              <a:xfrm>
                <a:off x="1689" y="1908"/>
                <a:ext cx="95" cy="182"/>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宋体"/>
                    <a:ea typeface="宋体"/>
                  </a:rPr>
                  <a:t>t</a:t>
                </a:r>
                <a:endParaRPr lang="zh-CN" altLang="en-US" sz="3600" i="1" kern="10">
                  <a:ln w="9525">
                    <a:solidFill>
                      <a:srgbClr val="CC0000"/>
                    </a:solidFill>
                    <a:round/>
                    <a:headEnd/>
                    <a:tailEnd/>
                  </a:ln>
                  <a:solidFill>
                    <a:srgbClr val="CC0000"/>
                  </a:solidFill>
                  <a:latin typeface="宋体"/>
                  <a:ea typeface="宋体"/>
                </a:endParaRPr>
              </a:p>
            </p:txBody>
          </p:sp>
        </p:grpSp>
      </p:grpSp>
      <p:grpSp>
        <p:nvGrpSpPr>
          <p:cNvPr id="9901" name="Group 685"/>
          <p:cNvGrpSpPr>
            <a:grpSpLocks/>
          </p:cNvGrpSpPr>
          <p:nvPr/>
        </p:nvGrpSpPr>
        <p:grpSpPr bwMode="auto">
          <a:xfrm>
            <a:off x="4548188" y="2906713"/>
            <a:ext cx="2314575" cy="596900"/>
            <a:chOff x="2865" y="1959"/>
            <a:chExt cx="1458" cy="376"/>
          </a:xfrm>
        </p:grpSpPr>
        <p:sp>
          <p:nvSpPr>
            <p:cNvPr id="32789" name="WordArt 399"/>
            <p:cNvSpPr>
              <a:spLocks noChangeArrowheads="1" noChangeShapeType="1" noTextEdit="1"/>
            </p:cNvSpPr>
            <p:nvPr/>
          </p:nvSpPr>
          <p:spPr bwMode="auto">
            <a:xfrm>
              <a:off x="3382" y="2193"/>
              <a:ext cx="7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t</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32790" name="WordArt 400"/>
            <p:cNvSpPr>
              <a:spLocks noChangeArrowheads="1" noChangeShapeType="1" noTextEdit="1"/>
            </p:cNvSpPr>
            <p:nvPr/>
          </p:nvSpPr>
          <p:spPr bwMode="auto">
            <a:xfrm>
              <a:off x="3476" y="2254"/>
              <a:ext cx="59" cy="81"/>
            </a:xfrm>
            <a:prstGeom prst="rect">
              <a:avLst/>
            </a:prstGeom>
          </p:spPr>
          <p:txBody>
            <a:bodyPr wrap="none" fromWordArt="1">
              <a:prstTxWarp prst="textPlain">
                <a:avLst>
                  <a:gd name="adj" fmla="val 50000"/>
                </a:avLst>
              </a:prstTxWarp>
            </a:bodyPr>
            <a:lstStyle/>
            <a:p>
              <a:pPr algn="ctr"/>
              <a:r>
                <a:rPr lang="en-US" altLang="zh-CN" sz="3600" kern="10">
                  <a:ln w="9525">
                    <a:solidFill>
                      <a:schemeClr val="accent2"/>
                    </a:solidFill>
                    <a:round/>
                    <a:headEnd/>
                    <a:tailEnd/>
                  </a:ln>
                  <a:solidFill>
                    <a:schemeClr val="accent2"/>
                  </a:solidFill>
                  <a:latin typeface="宋体"/>
                  <a:ea typeface="宋体"/>
                </a:rPr>
                <a:t>0</a:t>
              </a:r>
              <a:endParaRPr lang="zh-CN" altLang="en-US" sz="3600" kern="10">
                <a:ln w="9525">
                  <a:solidFill>
                    <a:schemeClr val="accent2"/>
                  </a:solidFill>
                  <a:round/>
                  <a:headEnd/>
                  <a:tailEnd/>
                </a:ln>
                <a:solidFill>
                  <a:schemeClr val="accent2"/>
                </a:solidFill>
                <a:latin typeface="宋体"/>
                <a:ea typeface="宋体"/>
              </a:endParaRPr>
            </a:p>
          </p:txBody>
        </p:sp>
        <p:grpSp>
          <p:nvGrpSpPr>
            <p:cNvPr id="32791" name="Group 401"/>
            <p:cNvGrpSpPr>
              <a:grpSpLocks/>
            </p:cNvGrpSpPr>
            <p:nvPr/>
          </p:nvGrpSpPr>
          <p:grpSpPr bwMode="auto">
            <a:xfrm rot="5400000">
              <a:off x="3144" y="2071"/>
              <a:ext cx="50" cy="191"/>
              <a:chOff x="2928" y="3216"/>
              <a:chExt cx="48" cy="240"/>
            </a:xfrm>
          </p:grpSpPr>
          <p:sp>
            <p:nvSpPr>
              <p:cNvPr id="32808" name="Line 402"/>
              <p:cNvSpPr>
                <a:spLocks noChangeShapeType="1"/>
              </p:cNvSpPr>
              <p:nvPr/>
            </p:nvSpPr>
            <p:spPr bwMode="auto">
              <a:xfrm>
                <a:off x="2928" y="3216"/>
                <a:ext cx="0" cy="240"/>
              </a:xfrm>
              <a:prstGeom prst="line">
                <a:avLst/>
              </a:prstGeom>
              <a:noFill/>
              <a:ln w="57150">
                <a:solidFill>
                  <a:schemeClr val="accent2"/>
                </a:solidFill>
                <a:round/>
                <a:headEnd/>
                <a:tailEnd/>
              </a:ln>
              <a:effectLst/>
            </p:spPr>
            <p:txBody>
              <a:bodyPr/>
              <a:lstStyle/>
              <a:p>
                <a:endParaRPr lang="zh-CN" altLang="en-US"/>
              </a:p>
            </p:txBody>
          </p:sp>
          <p:sp>
            <p:nvSpPr>
              <p:cNvPr id="32809" name="Line 403"/>
              <p:cNvSpPr>
                <a:spLocks noChangeShapeType="1"/>
              </p:cNvSpPr>
              <p:nvPr/>
            </p:nvSpPr>
            <p:spPr bwMode="auto">
              <a:xfrm>
                <a:off x="2976" y="3216"/>
                <a:ext cx="0" cy="240"/>
              </a:xfrm>
              <a:prstGeom prst="line">
                <a:avLst/>
              </a:prstGeom>
              <a:noFill/>
              <a:ln w="57150">
                <a:solidFill>
                  <a:schemeClr val="accent2"/>
                </a:solidFill>
                <a:round/>
                <a:headEnd/>
                <a:tailEnd/>
              </a:ln>
              <a:effectLst/>
            </p:spPr>
            <p:txBody>
              <a:bodyPr/>
              <a:lstStyle/>
              <a:p>
                <a:endParaRPr lang="zh-CN" altLang="en-US"/>
              </a:p>
            </p:txBody>
          </p:sp>
        </p:grpSp>
        <p:sp>
          <p:nvSpPr>
            <p:cNvPr id="32792" name="WordArt 404"/>
            <p:cNvSpPr>
              <a:spLocks noChangeArrowheads="1" noChangeShapeType="1" noTextEdit="1"/>
            </p:cNvSpPr>
            <p:nvPr/>
          </p:nvSpPr>
          <p:spPr bwMode="auto">
            <a:xfrm>
              <a:off x="2865" y="2089"/>
              <a:ext cx="169" cy="191"/>
            </a:xfrm>
            <a:prstGeom prst="rect">
              <a:avLst/>
            </a:prstGeom>
          </p:spPr>
          <p:txBody>
            <a:bodyPr wrap="none" fromWordArt="1">
              <a:prstTxWarp prst="textPlain">
                <a:avLst>
                  <a:gd name="adj" fmla="val 58333"/>
                </a:avLst>
              </a:prstTxWarp>
            </a:bodyPr>
            <a:lstStyle/>
            <a:p>
              <a:pPr algn="ctr"/>
              <a:r>
                <a:rPr lang="en-US" altLang="zh-CN" i="1" kern="10">
                  <a:ln w="9525">
                    <a:solidFill>
                      <a:schemeClr val="accent2"/>
                    </a:solidFill>
                    <a:round/>
                    <a:headEnd/>
                    <a:tailEnd/>
                  </a:ln>
                  <a:solidFill>
                    <a:schemeClr val="accent2"/>
                  </a:solidFill>
                  <a:latin typeface="Times New Roman"/>
                  <a:cs typeface="Times New Roman"/>
                </a:rPr>
                <a:t>I</a:t>
              </a:r>
              <a:endParaRPr lang="zh-CN" altLang="en-US" i="1" kern="10">
                <a:ln w="9525">
                  <a:solidFill>
                    <a:schemeClr val="accent2"/>
                  </a:solidFill>
                  <a:round/>
                  <a:headEnd/>
                  <a:tailEnd/>
                </a:ln>
                <a:solidFill>
                  <a:schemeClr val="accent2"/>
                </a:solidFill>
                <a:latin typeface="Times New Roman"/>
                <a:cs typeface="Times New Roman"/>
              </a:endParaRPr>
            </a:p>
          </p:txBody>
        </p:sp>
        <p:sp>
          <p:nvSpPr>
            <p:cNvPr id="32793" name="Line 405"/>
            <p:cNvSpPr>
              <a:spLocks noChangeShapeType="1"/>
            </p:cNvSpPr>
            <p:nvPr/>
          </p:nvSpPr>
          <p:spPr bwMode="auto">
            <a:xfrm>
              <a:off x="2872" y="2032"/>
              <a:ext cx="232" cy="3"/>
            </a:xfrm>
            <a:prstGeom prst="line">
              <a:avLst/>
            </a:prstGeom>
            <a:noFill/>
            <a:ln w="38100">
              <a:solidFill>
                <a:schemeClr val="accent2"/>
              </a:solidFill>
              <a:round/>
              <a:headEnd/>
              <a:tailEnd type="triangle" w="sm" len="med"/>
            </a:ln>
            <a:effectLst/>
          </p:spPr>
          <p:txBody>
            <a:bodyPr wrap="none" anchor="ctr"/>
            <a:lstStyle/>
            <a:p>
              <a:endParaRPr lang="zh-CN" altLang="en-US"/>
            </a:p>
          </p:txBody>
        </p:sp>
        <p:grpSp>
          <p:nvGrpSpPr>
            <p:cNvPr id="32794" name="Group 406"/>
            <p:cNvGrpSpPr>
              <a:grpSpLocks/>
            </p:cNvGrpSpPr>
            <p:nvPr/>
          </p:nvGrpSpPr>
          <p:grpSpPr bwMode="auto">
            <a:xfrm rot="123913">
              <a:off x="3288" y="1994"/>
              <a:ext cx="94" cy="328"/>
              <a:chOff x="4590" y="526"/>
              <a:chExt cx="529" cy="1700"/>
            </a:xfrm>
          </p:grpSpPr>
          <p:sp>
            <p:nvSpPr>
              <p:cNvPr id="32805" name="Oval 407"/>
              <p:cNvSpPr>
                <a:spLocks noChangeArrowheads="1"/>
              </p:cNvSpPr>
              <p:nvPr/>
            </p:nvSpPr>
            <p:spPr bwMode="auto">
              <a:xfrm>
                <a:off x="4590" y="2095"/>
                <a:ext cx="124" cy="131"/>
              </a:xfrm>
              <a:prstGeom prst="ellipse">
                <a:avLst/>
              </a:prstGeom>
              <a:solidFill>
                <a:schemeClr val="accent2"/>
              </a:solidFill>
              <a:ln w="9525">
                <a:solidFill>
                  <a:schemeClr val="accent2"/>
                </a:solidFill>
                <a:round/>
                <a:headEnd/>
                <a:tailEnd/>
              </a:ln>
              <a:effectLst/>
            </p:spPr>
            <p:txBody>
              <a:bodyPr wrap="none" anchor="ctr"/>
              <a:lstStyle/>
              <a:p>
                <a:pPr eaLnBrk="1" hangingPunct="1"/>
                <a:endParaRPr lang="zh-CN" altLang="en-US"/>
              </a:p>
            </p:txBody>
          </p:sp>
          <p:sp>
            <p:nvSpPr>
              <p:cNvPr id="32806" name="Oval 408"/>
              <p:cNvSpPr>
                <a:spLocks noChangeArrowheads="1"/>
              </p:cNvSpPr>
              <p:nvPr/>
            </p:nvSpPr>
            <p:spPr bwMode="auto">
              <a:xfrm>
                <a:off x="4995" y="526"/>
                <a:ext cx="124" cy="130"/>
              </a:xfrm>
              <a:prstGeom prst="ellipse">
                <a:avLst/>
              </a:prstGeom>
              <a:solidFill>
                <a:schemeClr val="accent2"/>
              </a:solidFill>
              <a:ln w="9525">
                <a:solidFill>
                  <a:schemeClr val="accent2"/>
                </a:solidFill>
                <a:round/>
                <a:headEnd/>
                <a:tailEnd/>
              </a:ln>
              <a:effectLst/>
            </p:spPr>
            <p:txBody>
              <a:bodyPr wrap="none" anchor="ctr"/>
              <a:lstStyle/>
              <a:p>
                <a:pPr eaLnBrk="1" hangingPunct="1"/>
                <a:endParaRPr lang="zh-CN" altLang="en-US"/>
              </a:p>
            </p:txBody>
          </p:sp>
          <p:sp>
            <p:nvSpPr>
              <p:cNvPr id="32807" name="Freeform 409"/>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accent2"/>
              </a:solidFill>
              <a:ln w="9525">
                <a:solidFill>
                  <a:schemeClr val="accent2"/>
                </a:solidFill>
                <a:round/>
                <a:headEnd/>
                <a:tailEnd/>
              </a:ln>
              <a:effectLst/>
            </p:spPr>
            <p:txBody>
              <a:bodyPr/>
              <a:lstStyle/>
              <a:p>
                <a:endParaRPr lang="zh-CN" altLang="en-US"/>
              </a:p>
            </p:txBody>
          </p:sp>
        </p:grpSp>
        <p:sp>
          <p:nvSpPr>
            <p:cNvPr id="32795" name="WordArt 410"/>
            <p:cNvSpPr>
              <a:spLocks noChangeArrowheads="1" noChangeShapeType="1" noTextEdit="1"/>
            </p:cNvSpPr>
            <p:nvPr/>
          </p:nvSpPr>
          <p:spPr bwMode="auto">
            <a:xfrm>
              <a:off x="3423" y="1959"/>
              <a:ext cx="74"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t</a:t>
              </a:r>
              <a:endParaRPr lang="zh-CN" altLang="en-US" sz="3600" i="1" kern="10">
                <a:ln w="9525">
                  <a:solidFill>
                    <a:schemeClr val="accent2"/>
                  </a:solidFill>
                  <a:round/>
                  <a:headEnd/>
                  <a:tailEnd/>
                </a:ln>
                <a:solidFill>
                  <a:schemeClr val="accent2"/>
                </a:solidFill>
                <a:latin typeface="Times New Roman"/>
                <a:cs typeface="Times New Roman"/>
              </a:endParaRPr>
            </a:p>
          </p:txBody>
        </p:sp>
        <p:grpSp>
          <p:nvGrpSpPr>
            <p:cNvPr id="32796" name="Group 413"/>
            <p:cNvGrpSpPr>
              <a:grpSpLocks/>
            </p:cNvGrpSpPr>
            <p:nvPr/>
          </p:nvGrpSpPr>
          <p:grpSpPr bwMode="auto">
            <a:xfrm>
              <a:off x="4062" y="2071"/>
              <a:ext cx="261" cy="188"/>
              <a:chOff x="3732" y="3075"/>
              <a:chExt cx="282" cy="216"/>
            </a:xfrm>
          </p:grpSpPr>
          <p:sp>
            <p:nvSpPr>
              <p:cNvPr id="32803" name="WordArt 414"/>
              <p:cNvSpPr>
                <a:spLocks noChangeArrowheads="1" noChangeShapeType="1" noTextEdit="1"/>
              </p:cNvSpPr>
              <p:nvPr/>
            </p:nvSpPr>
            <p:spPr bwMode="auto">
              <a:xfrm>
                <a:off x="3732" y="3075"/>
                <a:ext cx="150" cy="203"/>
              </a:xfrm>
              <a:prstGeom prst="rect">
                <a:avLst/>
              </a:prstGeom>
            </p:spPr>
            <p:txBody>
              <a:bodyPr wrap="none" fromWordArt="1">
                <a:prstTxWarp prst="textPlain">
                  <a:avLst>
                    <a:gd name="adj" fmla="val 50000"/>
                  </a:avLst>
                </a:prstTxWarp>
              </a:bodyPr>
              <a:lstStyle/>
              <a:p>
                <a:pPr algn="ctr"/>
                <a:r>
                  <a:rPr lang="en-US" altLang="zh-CN" sz="1800" kern="10">
                    <a:ln w="9525">
                      <a:solidFill>
                        <a:schemeClr val="accent2"/>
                      </a:solidFill>
                      <a:round/>
                      <a:headEnd/>
                      <a:tailEnd/>
                    </a:ln>
                    <a:solidFill>
                      <a:schemeClr val="accent2"/>
                    </a:solidFill>
                    <a:latin typeface="宋体"/>
                    <a:ea typeface="宋体"/>
                  </a:rPr>
                  <a:t>d</a:t>
                </a:r>
                <a:endParaRPr lang="zh-CN" altLang="en-US" sz="1800" kern="10">
                  <a:ln w="9525">
                    <a:solidFill>
                      <a:schemeClr val="accent2"/>
                    </a:solidFill>
                    <a:round/>
                    <a:headEnd/>
                    <a:tailEnd/>
                  </a:ln>
                  <a:solidFill>
                    <a:schemeClr val="accent2"/>
                  </a:solidFill>
                  <a:latin typeface="宋体"/>
                  <a:ea typeface="宋体"/>
                </a:endParaRPr>
              </a:p>
            </p:txBody>
          </p:sp>
          <p:sp>
            <p:nvSpPr>
              <p:cNvPr id="32804" name="WordArt 415"/>
              <p:cNvSpPr>
                <a:spLocks noChangeArrowheads="1" noChangeShapeType="1" noTextEdit="1"/>
              </p:cNvSpPr>
              <p:nvPr/>
            </p:nvSpPr>
            <p:spPr bwMode="auto">
              <a:xfrm>
                <a:off x="3915" y="307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t</a:t>
                </a:r>
                <a:endParaRPr lang="zh-CN" altLang="en-US" sz="3600" i="1" kern="10">
                  <a:ln w="9525">
                    <a:solidFill>
                      <a:schemeClr val="accent2"/>
                    </a:solidFill>
                    <a:round/>
                    <a:headEnd/>
                    <a:tailEnd/>
                  </a:ln>
                  <a:solidFill>
                    <a:schemeClr val="accent2"/>
                  </a:solidFill>
                  <a:latin typeface="Times New Roman"/>
                  <a:cs typeface="Times New Roman"/>
                </a:endParaRPr>
              </a:p>
            </p:txBody>
          </p:sp>
        </p:grpSp>
        <p:grpSp>
          <p:nvGrpSpPr>
            <p:cNvPr id="32797" name="Group 669"/>
            <p:cNvGrpSpPr>
              <a:grpSpLocks/>
            </p:cNvGrpSpPr>
            <p:nvPr/>
          </p:nvGrpSpPr>
          <p:grpSpPr bwMode="auto">
            <a:xfrm>
              <a:off x="3605" y="2038"/>
              <a:ext cx="400" cy="214"/>
              <a:chOff x="1370" y="1864"/>
              <a:chExt cx="480" cy="271"/>
            </a:xfrm>
          </p:grpSpPr>
          <p:grpSp>
            <p:nvGrpSpPr>
              <p:cNvPr id="32798" name="Group 670"/>
              <p:cNvGrpSpPr>
                <a:grpSpLocks/>
              </p:cNvGrpSpPr>
              <p:nvPr/>
            </p:nvGrpSpPr>
            <p:grpSpPr bwMode="auto">
              <a:xfrm>
                <a:off x="1370" y="1864"/>
                <a:ext cx="257" cy="250"/>
                <a:chOff x="804" y="3849"/>
                <a:chExt cx="282" cy="317"/>
              </a:xfrm>
            </p:grpSpPr>
            <p:sp>
              <p:nvSpPr>
                <p:cNvPr id="32801" name="Line 671"/>
                <p:cNvSpPr>
                  <a:spLocks noChangeShapeType="1"/>
                </p:cNvSpPr>
                <p:nvPr/>
              </p:nvSpPr>
              <p:spPr bwMode="auto">
                <a:xfrm flipV="1">
                  <a:off x="824" y="3849"/>
                  <a:ext cx="262" cy="2"/>
                </a:xfrm>
                <a:prstGeom prst="line">
                  <a:avLst/>
                </a:prstGeom>
                <a:noFill/>
                <a:ln w="38100">
                  <a:solidFill>
                    <a:srgbClr val="CC0000"/>
                  </a:solidFill>
                  <a:round/>
                  <a:headEnd/>
                  <a:tailEnd type="triangle" w="sm" len="med"/>
                </a:ln>
                <a:effectLst/>
              </p:spPr>
              <p:txBody>
                <a:bodyPr wrap="none" anchor="ctr"/>
                <a:lstStyle/>
                <a:p>
                  <a:endParaRPr lang="zh-CN" altLang="en-US"/>
                </a:p>
              </p:txBody>
            </p:sp>
            <p:sp>
              <p:nvSpPr>
                <p:cNvPr id="32802" name="WordArt 672"/>
                <p:cNvSpPr>
                  <a:spLocks noChangeArrowheads="1" noChangeShapeType="1" noTextEdit="1"/>
                </p:cNvSpPr>
                <p:nvPr/>
              </p:nvSpPr>
              <p:spPr bwMode="auto">
                <a:xfrm>
                  <a:off x="804" y="3922"/>
                  <a:ext cx="218" cy="244"/>
                </a:xfrm>
                <a:prstGeom prst="rect">
                  <a:avLst/>
                </a:prstGeom>
              </p:spPr>
              <p:txBody>
                <a:bodyPr wrap="none" fromWordArt="1">
                  <a:prstTxWarp prst="textPlain">
                    <a:avLst>
                      <a:gd name="adj" fmla="val 50000"/>
                    </a:avLst>
                  </a:prstTxWarp>
                </a:bodyPr>
                <a:lstStyle/>
                <a:p>
                  <a:pPr algn="ctr"/>
                  <a:r>
                    <a:rPr lang="en-US" altLang="zh-CN" i="1" kern="10">
                      <a:ln w="9525">
                        <a:solidFill>
                          <a:srgbClr val="CC0000"/>
                        </a:solidFill>
                        <a:round/>
                        <a:headEnd/>
                        <a:tailEnd/>
                      </a:ln>
                      <a:solidFill>
                        <a:srgbClr val="CC0000"/>
                      </a:solidFill>
                      <a:latin typeface="Times New Roman"/>
                      <a:cs typeface="Times New Roman"/>
                    </a:rPr>
                    <a:t>F</a:t>
                  </a:r>
                  <a:endParaRPr lang="zh-CN" altLang="en-US" i="1" kern="10">
                    <a:ln w="9525">
                      <a:solidFill>
                        <a:srgbClr val="CC0000"/>
                      </a:solidFill>
                      <a:round/>
                      <a:headEnd/>
                      <a:tailEnd/>
                    </a:ln>
                    <a:solidFill>
                      <a:srgbClr val="CC0000"/>
                    </a:solidFill>
                    <a:latin typeface="Times New Roman"/>
                    <a:cs typeface="Times New Roman"/>
                  </a:endParaRPr>
                </a:p>
              </p:txBody>
            </p:sp>
          </p:grpSp>
          <p:sp>
            <p:nvSpPr>
              <p:cNvPr id="32799" name="WordArt 673"/>
              <p:cNvSpPr>
                <a:spLocks noChangeArrowheads="1" noChangeShapeType="1" noTextEdit="1"/>
              </p:cNvSpPr>
              <p:nvPr/>
            </p:nvSpPr>
            <p:spPr bwMode="auto">
              <a:xfrm>
                <a:off x="1627" y="1878"/>
                <a:ext cx="223" cy="257"/>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 ）</a:t>
                </a:r>
              </a:p>
            </p:txBody>
          </p:sp>
          <p:sp>
            <p:nvSpPr>
              <p:cNvPr id="32800" name="WordArt 674"/>
              <p:cNvSpPr>
                <a:spLocks noChangeArrowheads="1" noChangeShapeType="1" noTextEdit="1"/>
              </p:cNvSpPr>
              <p:nvPr/>
            </p:nvSpPr>
            <p:spPr bwMode="auto">
              <a:xfrm>
                <a:off x="1689" y="1908"/>
                <a:ext cx="95" cy="182"/>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宋体"/>
                    <a:ea typeface="宋体"/>
                  </a:rPr>
                  <a:t>t</a:t>
                </a:r>
                <a:endParaRPr lang="zh-CN" altLang="en-US" sz="3600" i="1" kern="10">
                  <a:ln w="9525">
                    <a:solidFill>
                      <a:srgbClr val="CC0000"/>
                    </a:solidFill>
                    <a:round/>
                    <a:headEnd/>
                    <a:tailEnd/>
                  </a:ln>
                  <a:solidFill>
                    <a:srgbClr val="CC0000"/>
                  </a:solidFill>
                  <a:latin typeface="宋体"/>
                  <a:ea typeface="宋体"/>
                </a:endParaRPr>
              </a:p>
            </p:txBody>
          </p:sp>
        </p:grpSp>
      </p:gr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66525">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afterGroup">
                            <p:stCondLst>
                              <p:cond delay="0"/>
                            </p:stCondLst>
                            <p:childTnLst>
                              <p:par>
                                <p:cTn id="9" presetID="53" presetClass="entr" presetSubtype="16" fill="hold" nodeType="clickEffect">
                                  <p:stCondLst>
                                    <p:cond delay="0"/>
                                  </p:stCondLst>
                                  <p:childTnLst>
                                    <p:set>
                                      <p:cBhvr>
                                        <p:cTn id="10" dur="1" fill="hold">
                                          <p:stCondLst>
                                            <p:cond delay="0"/>
                                          </p:stCondLst>
                                        </p:cTn>
                                        <p:tgtEl>
                                          <p:spTgt spid="9894"/>
                                        </p:tgtEl>
                                        <p:attrNameLst>
                                          <p:attrName>style.visibility</p:attrName>
                                        </p:attrNameLst>
                                      </p:cBhvr>
                                      <p:to>
                                        <p:strVal val="visible"/>
                                      </p:to>
                                    </p:set>
                                    <p:anim calcmode="lin" valueType="num">
                                      <p:cBhvr>
                                        <p:cTn id="11" dur="500" fill="hold"/>
                                        <p:tgtEl>
                                          <p:spTgt spid="9894"/>
                                        </p:tgtEl>
                                        <p:attrNameLst>
                                          <p:attrName>ppt_w</p:attrName>
                                        </p:attrNameLst>
                                      </p:cBhvr>
                                      <p:tavLst>
                                        <p:tav tm="0">
                                          <p:val>
                                            <p:fltVal val="0"/>
                                          </p:val>
                                        </p:tav>
                                        <p:tav tm="100000">
                                          <p:val>
                                            <p:strVal val="#ppt_w"/>
                                          </p:val>
                                        </p:tav>
                                      </p:tavLst>
                                    </p:anim>
                                    <p:anim calcmode="lin" valueType="num">
                                      <p:cBhvr>
                                        <p:cTn id="12" dur="500" fill="hold"/>
                                        <p:tgtEl>
                                          <p:spTgt spid="9894"/>
                                        </p:tgtEl>
                                        <p:attrNameLst>
                                          <p:attrName>ppt_h</p:attrName>
                                        </p:attrNameLst>
                                      </p:cBhvr>
                                      <p:tavLst>
                                        <p:tav tm="0">
                                          <p:val>
                                            <p:fltVal val="0"/>
                                          </p:val>
                                        </p:tav>
                                        <p:tav tm="100000">
                                          <p:val>
                                            <p:strVal val="#ppt_h"/>
                                          </p:val>
                                        </p:tav>
                                      </p:tavLst>
                                    </p:anim>
                                    <p:animEffect transition="in" filter="fade">
                                      <p:cBhvr>
                                        <p:cTn id="13" dur="500"/>
                                        <p:tgtEl>
                                          <p:spTgt spid="9894"/>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9584"/>
                                        </p:tgtEl>
                                        <p:attrNameLst>
                                          <p:attrName>style.visibility</p:attrName>
                                        </p:attrNameLst>
                                      </p:cBhvr>
                                      <p:to>
                                        <p:strVal val="visible"/>
                                      </p:to>
                                    </p:set>
                                    <p:animEffect transition="in" filter="wipe(left)">
                                      <p:cBhvr>
                                        <p:cTn id="17" dur="500"/>
                                        <p:tgtEl>
                                          <p:spTgt spid="9584"/>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9895"/>
                                        </p:tgtEl>
                                        <p:attrNameLst>
                                          <p:attrName>style.visibility</p:attrName>
                                        </p:attrNameLst>
                                      </p:cBhvr>
                                      <p:to>
                                        <p:strVal val="visible"/>
                                      </p:to>
                                    </p:set>
                                    <p:animEffect transition="in" filter="wipe(left)">
                                      <p:cBhvr>
                                        <p:cTn id="21" dur="500"/>
                                        <p:tgtEl>
                                          <p:spTgt spid="98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900"/>
                                        </p:tgtEl>
                                        <p:attrNameLst>
                                          <p:attrName>style.visibility</p:attrName>
                                        </p:attrNameLst>
                                      </p:cBhvr>
                                      <p:to>
                                        <p:strVal val="visible"/>
                                      </p:to>
                                    </p:set>
                                    <p:animEffect transition="in" filter="wipe(left)">
                                      <p:cBhvr>
                                        <p:cTn id="26" dur="500"/>
                                        <p:tgtEl>
                                          <p:spTgt spid="99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899"/>
                                        </p:tgtEl>
                                        <p:attrNameLst>
                                          <p:attrName>style.visibility</p:attrName>
                                        </p:attrNameLst>
                                      </p:cBhvr>
                                      <p:to>
                                        <p:strVal val="visible"/>
                                      </p:to>
                                    </p:set>
                                    <p:animEffect transition="in" filter="wipe(left)">
                                      <p:cBhvr>
                                        <p:cTn id="31" dur="500"/>
                                        <p:tgtEl>
                                          <p:spTgt spid="9899"/>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9897"/>
                                        </p:tgtEl>
                                        <p:attrNameLst>
                                          <p:attrName>style.visibility</p:attrName>
                                        </p:attrNameLst>
                                      </p:cBhvr>
                                      <p:to>
                                        <p:strVal val="visible"/>
                                      </p:to>
                                    </p:set>
                                    <p:animEffect transition="in" filter="wipe(left)">
                                      <p:cBhvr>
                                        <p:cTn id="35" dur="500"/>
                                        <p:tgtEl>
                                          <p:spTgt spid="98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736"/>
                                        </p:tgtEl>
                                        <p:attrNameLst>
                                          <p:attrName>style.visibility</p:attrName>
                                        </p:attrNameLst>
                                      </p:cBhvr>
                                      <p:to>
                                        <p:strVal val="visible"/>
                                      </p:to>
                                    </p:set>
                                    <p:animEffect transition="in" filter="wipe(left)">
                                      <p:cBhvr>
                                        <p:cTn id="40" dur="500"/>
                                        <p:tgtEl>
                                          <p:spTgt spid="9736"/>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9901"/>
                                        </p:tgtEl>
                                        <p:attrNameLst>
                                          <p:attrName>style.visibility</p:attrName>
                                        </p:attrNameLst>
                                      </p:cBhvr>
                                      <p:to>
                                        <p:strVal val="visible"/>
                                      </p:to>
                                    </p:set>
                                    <p:animEffect transition="in" filter="wipe(left)">
                                      <p:cBhvr>
                                        <p:cTn id="44" dur="500"/>
                                        <p:tgtEl>
                                          <p:spTgt spid="99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9874"/>
                                        </p:tgtEl>
                                        <p:attrNameLst>
                                          <p:attrName>style.visibility</p:attrName>
                                        </p:attrNameLst>
                                      </p:cBhvr>
                                      <p:to>
                                        <p:strVal val="visible"/>
                                      </p:to>
                                    </p:set>
                                    <p:anim calcmode="lin" valueType="num">
                                      <p:cBhvr>
                                        <p:cTn id="49" dur="500" fill="hold"/>
                                        <p:tgtEl>
                                          <p:spTgt spid="9874"/>
                                        </p:tgtEl>
                                        <p:attrNameLst>
                                          <p:attrName>ppt_w</p:attrName>
                                        </p:attrNameLst>
                                      </p:cBhvr>
                                      <p:tavLst>
                                        <p:tav tm="0">
                                          <p:val>
                                            <p:fltVal val="0"/>
                                          </p:val>
                                        </p:tav>
                                        <p:tav tm="100000">
                                          <p:val>
                                            <p:strVal val="#ppt_w"/>
                                          </p:val>
                                        </p:tav>
                                      </p:tavLst>
                                    </p:anim>
                                    <p:anim calcmode="lin" valueType="num">
                                      <p:cBhvr>
                                        <p:cTn id="50" dur="500" fill="hold"/>
                                        <p:tgtEl>
                                          <p:spTgt spid="9874"/>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9891"/>
                                        </p:tgtEl>
                                        <p:attrNameLst>
                                          <p:attrName>style.visibility</p:attrName>
                                        </p:attrNameLst>
                                      </p:cBhvr>
                                      <p:to>
                                        <p:strVal val="visible"/>
                                      </p:to>
                                    </p:set>
                                    <p:animEffect transition="in" filter="wipe(up)">
                                      <p:cBhvr>
                                        <p:cTn id="55" dur="500"/>
                                        <p:tgtEl>
                                          <p:spTgt spid="989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6" fill="hold" display="0">
                  <p:stCondLst>
                    <p:cond delay="indefinite"/>
                  </p:stCondLst>
                  <p:endCondLst>
                    <p:cond evt="onStopAudio" delay="0">
                      <p:tgtEl>
                        <p:sldTgt/>
                      </p:tgtEl>
                    </p:cond>
                  </p:endCondLst>
                </p:cTn>
                <p:tgtEl>
                  <p:spTgt spid="4"/>
                </p:tgtEl>
              </p:cMediaNode>
            </p:audio>
          </p:childTnLst>
        </p:cTn>
      </p:par>
    </p:tnLst>
    <p:bldLst>
      <p:bldP spid="9584" grpId="0" animBg="1"/>
      <p:bldP spid="97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5" name="Rectangle 107"/>
          <p:cNvSpPr>
            <a:spLocks noChangeArrowheads="1"/>
          </p:cNvSpPr>
          <p:nvPr/>
        </p:nvSpPr>
        <p:spPr bwMode="auto">
          <a:xfrm>
            <a:off x="3219450" y="3236913"/>
            <a:ext cx="3273425" cy="968375"/>
          </a:xfrm>
          <a:prstGeom prst="rect">
            <a:avLst/>
          </a:prstGeom>
          <a:solidFill>
            <a:srgbClr val="FFFFFF"/>
          </a:solidFill>
          <a:ln w="57150">
            <a:solidFill>
              <a:srgbClr val="CC0000"/>
            </a:solidFill>
            <a:miter lim="800000"/>
            <a:headEnd/>
            <a:tailEnd/>
          </a:ln>
          <a:effectLst/>
        </p:spPr>
        <p:txBody>
          <a:bodyPr wrap="none" anchor="ctr"/>
          <a:lstStyle/>
          <a:p>
            <a:pPr eaLnBrk="1" hangingPunct="1"/>
            <a:endParaRPr lang="zh-CN" altLang="en-US"/>
          </a:p>
        </p:txBody>
      </p:sp>
      <p:sp>
        <p:nvSpPr>
          <p:cNvPr id="33795" name="Rectangle 2"/>
          <p:cNvSpPr>
            <a:spLocks noGrp="1" noChangeArrowheads="1"/>
          </p:cNvSpPr>
          <p:nvPr>
            <p:ph type="title" idx="4294967295"/>
          </p:nvPr>
        </p:nvSpPr>
        <p:spPr>
          <a:xfrm>
            <a:off x="492125" y="0"/>
            <a:ext cx="8229600" cy="136525"/>
          </a:xfrm>
        </p:spPr>
        <p:txBody>
          <a:bodyPr/>
          <a:lstStyle/>
          <a:p>
            <a:pPr eaLnBrk="1" hangingPunct="1"/>
            <a:r>
              <a:rPr lang="zh-CN" altLang="en-US" sz="700" smtClean="0">
                <a:solidFill>
                  <a:schemeClr val="bg1"/>
                </a:solidFill>
              </a:rPr>
              <a:t>动量定理</a:t>
            </a:r>
          </a:p>
        </p:txBody>
      </p:sp>
      <p:sp>
        <p:nvSpPr>
          <p:cNvPr id="53251" name="WordArt 3"/>
          <p:cNvSpPr>
            <a:spLocks noChangeArrowheads="1" noChangeShapeType="1" noTextEdit="1"/>
          </p:cNvSpPr>
          <p:nvPr/>
        </p:nvSpPr>
        <p:spPr bwMode="auto">
          <a:xfrm>
            <a:off x="615950" y="320675"/>
            <a:ext cx="4335463" cy="4349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b="1" kern="10" dirty="0">
                <a:ln w="9525">
                  <a:solidFill>
                    <a:srgbClr val="003300"/>
                  </a:solidFill>
                  <a:round/>
                  <a:headEnd/>
                  <a:tailEnd/>
                </a:ln>
                <a:solidFill>
                  <a:srgbClr val="003300"/>
                </a:solidFill>
                <a:latin typeface="华文中宋"/>
                <a:ea typeface="华文中宋"/>
              </a:rPr>
              <a:t>3</a:t>
            </a:r>
            <a:r>
              <a:rPr lang="zh-CN" altLang="en-US" sz="3600" b="1" kern="10" dirty="0">
                <a:ln w="9525">
                  <a:solidFill>
                    <a:srgbClr val="003300"/>
                  </a:solidFill>
                  <a:round/>
                  <a:headEnd/>
                  <a:tailEnd/>
                </a:ln>
                <a:solidFill>
                  <a:srgbClr val="003300"/>
                </a:solidFill>
                <a:latin typeface="华文中宋"/>
                <a:ea typeface="华文中宋"/>
              </a:rPr>
              <a:t>、 质点的动量定理</a:t>
            </a:r>
          </a:p>
        </p:txBody>
      </p:sp>
      <p:grpSp>
        <p:nvGrpSpPr>
          <p:cNvPr id="53321" name="Group 73"/>
          <p:cNvGrpSpPr>
            <a:grpSpLocks/>
          </p:cNvGrpSpPr>
          <p:nvPr/>
        </p:nvGrpSpPr>
        <p:grpSpPr bwMode="auto">
          <a:xfrm>
            <a:off x="1498600" y="4727575"/>
            <a:ext cx="2963863" cy="376238"/>
            <a:chOff x="1265" y="3491"/>
            <a:chExt cx="1867" cy="171"/>
          </a:xfrm>
        </p:grpSpPr>
        <p:sp>
          <p:nvSpPr>
            <p:cNvPr id="33885" name="WordArt 74"/>
            <p:cNvSpPr>
              <a:spLocks noChangeArrowheads="1" noChangeShapeType="1" noTextEdit="1"/>
            </p:cNvSpPr>
            <p:nvPr/>
          </p:nvSpPr>
          <p:spPr bwMode="auto">
            <a:xfrm>
              <a:off x="2319" y="3491"/>
              <a:ext cx="813" cy="17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元冲量</a:t>
              </a:r>
            </a:p>
          </p:txBody>
        </p:sp>
        <p:sp>
          <p:nvSpPr>
            <p:cNvPr id="33886" name="WordArt 75"/>
            <p:cNvSpPr>
              <a:spLocks noChangeArrowheads="1" noChangeShapeType="1" noTextEdit="1"/>
            </p:cNvSpPr>
            <p:nvPr/>
          </p:nvSpPr>
          <p:spPr bwMode="auto">
            <a:xfrm>
              <a:off x="1265" y="3501"/>
              <a:ext cx="1010" cy="16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合外力的</a:t>
              </a:r>
            </a:p>
          </p:txBody>
        </p:sp>
      </p:grpSp>
      <p:grpSp>
        <p:nvGrpSpPr>
          <p:cNvPr id="53359" name="Group 111"/>
          <p:cNvGrpSpPr>
            <a:grpSpLocks/>
          </p:cNvGrpSpPr>
          <p:nvPr/>
        </p:nvGrpSpPr>
        <p:grpSpPr bwMode="auto">
          <a:xfrm>
            <a:off x="450850" y="5505450"/>
            <a:ext cx="7431088" cy="404813"/>
            <a:chOff x="276" y="3663"/>
            <a:chExt cx="4715" cy="314"/>
          </a:xfrm>
        </p:grpSpPr>
        <p:grpSp>
          <p:nvGrpSpPr>
            <p:cNvPr id="33880" name="Group 59"/>
            <p:cNvGrpSpPr>
              <a:grpSpLocks/>
            </p:cNvGrpSpPr>
            <p:nvPr/>
          </p:nvGrpSpPr>
          <p:grpSpPr bwMode="auto">
            <a:xfrm>
              <a:off x="1068" y="3663"/>
              <a:ext cx="3923" cy="314"/>
              <a:chOff x="877" y="3023"/>
              <a:chExt cx="4097" cy="223"/>
            </a:xfrm>
          </p:grpSpPr>
          <p:sp>
            <p:nvSpPr>
              <p:cNvPr id="33882" name="WordArt 60"/>
              <p:cNvSpPr>
                <a:spLocks noChangeArrowheads="1" noChangeShapeType="1" noTextEdit="1"/>
              </p:cNvSpPr>
              <p:nvPr/>
            </p:nvSpPr>
            <p:spPr bwMode="auto">
              <a:xfrm>
                <a:off x="877" y="3036"/>
                <a:ext cx="2142" cy="21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质点动量定理</a:t>
                </a:r>
              </a:p>
            </p:txBody>
          </p:sp>
          <p:sp>
            <p:nvSpPr>
              <p:cNvPr id="33883" name="WordArt 61"/>
              <p:cNvSpPr>
                <a:spLocks noChangeArrowheads="1" noChangeShapeType="1" noTextEdit="1"/>
              </p:cNvSpPr>
              <p:nvPr/>
            </p:nvSpPr>
            <p:spPr bwMode="auto">
              <a:xfrm>
                <a:off x="3636" y="3023"/>
                <a:ext cx="1338" cy="210"/>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2"/>
                      </a:solidFill>
                      <a:round/>
                      <a:headEnd/>
                      <a:tailEnd/>
                    </a:ln>
                    <a:solidFill>
                      <a:schemeClr val="accent2"/>
                    </a:solidFill>
                    <a:latin typeface="华文中宋"/>
                    <a:ea typeface="华文中宋"/>
                  </a:rPr>
                  <a:t>微分形式</a:t>
                </a:r>
              </a:p>
            </p:txBody>
          </p:sp>
          <p:sp>
            <p:nvSpPr>
              <p:cNvPr id="33884" name="WordArt 62"/>
              <p:cNvSpPr>
                <a:spLocks noChangeArrowheads="1" noChangeShapeType="1" noTextEdit="1"/>
              </p:cNvSpPr>
              <p:nvPr/>
            </p:nvSpPr>
            <p:spPr bwMode="auto">
              <a:xfrm>
                <a:off x="3190" y="3042"/>
                <a:ext cx="316" cy="198"/>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华文中宋"/>
                    <a:ea typeface="华文中宋"/>
                  </a:rPr>
                  <a:t>的</a:t>
                </a:r>
              </a:p>
            </p:txBody>
          </p:sp>
        </p:grpSp>
        <p:sp>
          <p:nvSpPr>
            <p:cNvPr id="33881" name="WordArt 76"/>
            <p:cNvSpPr>
              <a:spLocks noChangeArrowheads="1" noChangeShapeType="1" noTextEdit="1"/>
            </p:cNvSpPr>
            <p:nvPr/>
          </p:nvSpPr>
          <p:spPr bwMode="auto">
            <a:xfrm>
              <a:off x="276" y="3672"/>
              <a:ext cx="497" cy="29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称为</a:t>
              </a:r>
            </a:p>
          </p:txBody>
        </p:sp>
      </p:grpSp>
      <p:grpSp>
        <p:nvGrpSpPr>
          <p:cNvPr id="53353" name="Group 105"/>
          <p:cNvGrpSpPr>
            <a:grpSpLocks/>
          </p:cNvGrpSpPr>
          <p:nvPr/>
        </p:nvGrpSpPr>
        <p:grpSpPr bwMode="auto">
          <a:xfrm>
            <a:off x="5368925" y="4348163"/>
            <a:ext cx="3287713" cy="846137"/>
            <a:chOff x="3467" y="2690"/>
            <a:chExt cx="2071" cy="533"/>
          </a:xfrm>
        </p:grpSpPr>
        <p:grpSp>
          <p:nvGrpSpPr>
            <p:cNvPr id="33875" name="Group 82"/>
            <p:cNvGrpSpPr>
              <a:grpSpLocks/>
            </p:cNvGrpSpPr>
            <p:nvPr/>
          </p:nvGrpSpPr>
          <p:grpSpPr bwMode="auto">
            <a:xfrm>
              <a:off x="4072" y="2700"/>
              <a:ext cx="304" cy="172"/>
              <a:chOff x="2684" y="2213"/>
              <a:chExt cx="769" cy="464"/>
            </a:xfrm>
          </p:grpSpPr>
          <p:sp>
            <p:nvSpPr>
              <p:cNvPr id="33878" name="WordArt 83"/>
              <p:cNvSpPr>
                <a:spLocks noChangeArrowheads="1" noChangeShapeType="1" noTextEdit="1"/>
              </p:cNvSpPr>
              <p:nvPr/>
            </p:nvSpPr>
            <p:spPr bwMode="auto">
              <a:xfrm>
                <a:off x="2684" y="2236"/>
                <a:ext cx="341" cy="43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79" name="WordArt 84"/>
              <p:cNvSpPr>
                <a:spLocks noChangeArrowheads="1" noChangeShapeType="1" noTextEdit="1"/>
              </p:cNvSpPr>
              <p:nvPr/>
            </p:nvSpPr>
            <p:spPr bwMode="auto">
              <a:xfrm>
                <a:off x="3028" y="2213"/>
                <a:ext cx="425" cy="464"/>
              </a:xfrm>
              <a:prstGeom prst="rect">
                <a:avLst/>
              </a:prstGeom>
            </p:spPr>
            <p:txBody>
              <a:bodyPr wrap="none" fromWordArt="1">
                <a:prstTxWarp prst="textPlain">
                  <a:avLst>
                    <a:gd name="adj" fmla="val 64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33876" name="WordArt 85"/>
            <p:cNvSpPr>
              <a:spLocks noChangeArrowheads="1" noChangeShapeType="1" noTextEdit="1"/>
            </p:cNvSpPr>
            <p:nvPr/>
          </p:nvSpPr>
          <p:spPr bwMode="auto">
            <a:xfrm>
              <a:off x="4448" y="2690"/>
              <a:ext cx="530" cy="17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瞬间</a:t>
              </a:r>
            </a:p>
          </p:txBody>
        </p:sp>
        <p:sp>
          <p:nvSpPr>
            <p:cNvPr id="33877" name="WordArt 86"/>
            <p:cNvSpPr>
              <a:spLocks noChangeArrowheads="1" noChangeShapeType="1" noTextEdit="1"/>
            </p:cNvSpPr>
            <p:nvPr/>
          </p:nvSpPr>
          <p:spPr bwMode="auto">
            <a:xfrm>
              <a:off x="3467" y="2988"/>
              <a:ext cx="2071" cy="23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质点动量的微增量</a:t>
              </a:r>
            </a:p>
          </p:txBody>
        </p:sp>
      </p:grpSp>
      <p:grpSp>
        <p:nvGrpSpPr>
          <p:cNvPr id="33800" name="Group 87"/>
          <p:cNvGrpSpPr>
            <a:grpSpLocks/>
          </p:cNvGrpSpPr>
          <p:nvPr/>
        </p:nvGrpSpPr>
        <p:grpSpPr bwMode="auto">
          <a:xfrm>
            <a:off x="0" y="0"/>
            <a:ext cx="9144000" cy="6858000"/>
            <a:chOff x="0" y="0"/>
            <a:chExt cx="5760" cy="4320"/>
          </a:xfrm>
        </p:grpSpPr>
        <p:sp>
          <p:nvSpPr>
            <p:cNvPr id="33873" name="Rectangle 88" descr="羊皮纸"/>
            <p:cNvSpPr>
              <a:spLocks noChangeArrowheads="1"/>
            </p:cNvSpPr>
            <p:nvPr/>
          </p:nvSpPr>
          <p:spPr bwMode="auto">
            <a:xfrm>
              <a:off x="0" y="0"/>
              <a:ext cx="5760" cy="87"/>
            </a:xfrm>
            <a:prstGeom prst="rect">
              <a:avLst/>
            </a:prstGeom>
            <a:blipFill dpi="0" rotWithShape="0">
              <a:blip r:embed="rId7"/>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3874" name="Rectangle 89" descr="羊皮纸"/>
            <p:cNvSpPr>
              <a:spLocks noChangeArrowheads="1"/>
            </p:cNvSpPr>
            <p:nvPr/>
          </p:nvSpPr>
          <p:spPr bwMode="auto">
            <a:xfrm>
              <a:off x="0" y="4153"/>
              <a:ext cx="5760" cy="167"/>
            </a:xfrm>
            <a:prstGeom prst="rect">
              <a:avLst/>
            </a:prstGeom>
            <a:blipFill dpi="0" rotWithShape="0">
              <a:blip r:embed="rId7"/>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53358" name="Group 110"/>
          <p:cNvGrpSpPr>
            <a:grpSpLocks/>
          </p:cNvGrpSpPr>
          <p:nvPr/>
        </p:nvGrpSpPr>
        <p:grpSpPr bwMode="auto">
          <a:xfrm>
            <a:off x="508000" y="958850"/>
            <a:ext cx="8264525" cy="2017713"/>
            <a:chOff x="320" y="604"/>
            <a:chExt cx="5206" cy="1416"/>
          </a:xfrm>
        </p:grpSpPr>
        <p:grpSp>
          <p:nvGrpSpPr>
            <p:cNvPr id="33830" name="Group 91"/>
            <p:cNvGrpSpPr>
              <a:grpSpLocks/>
            </p:cNvGrpSpPr>
            <p:nvPr/>
          </p:nvGrpSpPr>
          <p:grpSpPr bwMode="auto">
            <a:xfrm>
              <a:off x="1733" y="1072"/>
              <a:ext cx="2356" cy="533"/>
              <a:chOff x="1757" y="1534"/>
              <a:chExt cx="2356" cy="533"/>
            </a:xfrm>
          </p:grpSpPr>
          <p:grpSp>
            <p:nvGrpSpPr>
              <p:cNvPr id="33845" name="Group 5"/>
              <p:cNvGrpSpPr>
                <a:grpSpLocks/>
              </p:cNvGrpSpPr>
              <p:nvPr/>
            </p:nvGrpSpPr>
            <p:grpSpPr bwMode="auto">
              <a:xfrm>
                <a:off x="2111" y="1804"/>
                <a:ext cx="137" cy="60"/>
                <a:chOff x="1260" y="2371"/>
                <a:chExt cx="151" cy="53"/>
              </a:xfrm>
            </p:grpSpPr>
            <p:sp>
              <p:nvSpPr>
                <p:cNvPr id="33871" name="Line 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3872" name="Line 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33846" name="Group 8"/>
              <p:cNvGrpSpPr>
                <a:grpSpLocks/>
              </p:cNvGrpSpPr>
              <p:nvPr/>
            </p:nvGrpSpPr>
            <p:grpSpPr bwMode="auto">
              <a:xfrm>
                <a:off x="1757" y="1687"/>
                <a:ext cx="289" cy="285"/>
                <a:chOff x="1777" y="1677"/>
                <a:chExt cx="289" cy="285"/>
              </a:xfrm>
            </p:grpSpPr>
            <p:sp>
              <p:nvSpPr>
                <p:cNvPr id="33869" name="WordArt 9"/>
                <p:cNvSpPr>
                  <a:spLocks noChangeArrowheads="1" noChangeShapeType="1" noTextEdit="1"/>
                </p:cNvSpPr>
                <p:nvPr/>
              </p:nvSpPr>
              <p:spPr bwMode="auto">
                <a:xfrm>
                  <a:off x="1777" y="1741"/>
                  <a:ext cx="265" cy="221"/>
                </a:xfrm>
                <a:prstGeom prst="rect">
                  <a:avLst/>
                </a:prstGeom>
              </p:spPr>
              <p:txBody>
                <a:bodyPr wrap="none" fromWordArt="1">
                  <a:prstTxWarp prst="textPlain">
                    <a:avLst>
                      <a:gd name="adj" fmla="val 53037"/>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sp>
              <p:nvSpPr>
                <p:cNvPr id="33870" name="Line 10"/>
                <p:cNvSpPr>
                  <a:spLocks noChangeShapeType="1"/>
                </p:cNvSpPr>
                <p:nvPr/>
              </p:nvSpPr>
              <p:spPr bwMode="auto">
                <a:xfrm flipV="1">
                  <a:off x="1819" y="1677"/>
                  <a:ext cx="247" cy="0"/>
                </a:xfrm>
                <a:prstGeom prst="line">
                  <a:avLst/>
                </a:prstGeom>
                <a:noFill/>
                <a:ln w="28575">
                  <a:solidFill>
                    <a:schemeClr val="tx1"/>
                  </a:solidFill>
                  <a:round/>
                  <a:headEnd/>
                  <a:tailEnd type="triangle" w="med" len="sm"/>
                </a:ln>
                <a:effectLst/>
              </p:spPr>
              <p:txBody>
                <a:bodyPr/>
                <a:lstStyle/>
                <a:p>
                  <a:endParaRPr lang="zh-CN" altLang="en-US"/>
                </a:p>
              </p:txBody>
            </p:sp>
          </p:grpSp>
          <p:grpSp>
            <p:nvGrpSpPr>
              <p:cNvPr id="33847" name="Group 11"/>
              <p:cNvGrpSpPr>
                <a:grpSpLocks/>
              </p:cNvGrpSpPr>
              <p:nvPr/>
            </p:nvGrpSpPr>
            <p:grpSpPr bwMode="auto">
              <a:xfrm>
                <a:off x="2383" y="1534"/>
                <a:ext cx="969" cy="533"/>
                <a:chOff x="2232" y="1589"/>
                <a:chExt cx="1059" cy="554"/>
              </a:xfrm>
            </p:grpSpPr>
            <p:grpSp>
              <p:nvGrpSpPr>
                <p:cNvPr id="33859" name="Group 12"/>
                <p:cNvGrpSpPr>
                  <a:grpSpLocks/>
                </p:cNvGrpSpPr>
                <p:nvPr/>
              </p:nvGrpSpPr>
              <p:grpSpPr bwMode="auto">
                <a:xfrm>
                  <a:off x="2647" y="1923"/>
                  <a:ext cx="315" cy="220"/>
                  <a:chOff x="2684" y="2213"/>
                  <a:chExt cx="769" cy="464"/>
                </a:xfrm>
              </p:grpSpPr>
              <p:sp>
                <p:nvSpPr>
                  <p:cNvPr id="33867" name="WordArt 13"/>
                  <p:cNvSpPr>
                    <a:spLocks noChangeArrowheads="1" noChangeShapeType="1" noTextEdit="1"/>
                  </p:cNvSpPr>
                  <p:nvPr/>
                </p:nvSpPr>
                <p:spPr bwMode="auto">
                  <a:xfrm>
                    <a:off x="2684" y="2236"/>
                    <a:ext cx="341" cy="43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68" name="WordArt 14"/>
                  <p:cNvSpPr>
                    <a:spLocks noChangeArrowheads="1" noChangeShapeType="1" noTextEdit="1"/>
                  </p:cNvSpPr>
                  <p:nvPr/>
                </p:nvSpPr>
                <p:spPr bwMode="auto">
                  <a:xfrm>
                    <a:off x="3028" y="2213"/>
                    <a:ext cx="425" cy="464"/>
                  </a:xfrm>
                  <a:prstGeom prst="rect">
                    <a:avLst/>
                  </a:prstGeom>
                </p:spPr>
                <p:txBody>
                  <a:bodyPr wrap="none" fromWordArt="1">
                    <a:prstTxWarp prst="textPlain">
                      <a:avLst>
                        <a:gd name="adj" fmla="val 64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33860" name="Line 15"/>
                <p:cNvSpPr>
                  <a:spLocks noChangeShapeType="1"/>
                </p:cNvSpPr>
                <p:nvPr/>
              </p:nvSpPr>
              <p:spPr bwMode="auto">
                <a:xfrm>
                  <a:off x="2232" y="1886"/>
                  <a:ext cx="1059" cy="0"/>
                </a:xfrm>
                <a:prstGeom prst="line">
                  <a:avLst/>
                </a:prstGeom>
                <a:noFill/>
                <a:ln w="38100">
                  <a:solidFill>
                    <a:schemeClr val="tx1"/>
                  </a:solidFill>
                  <a:round/>
                  <a:headEnd/>
                  <a:tailEnd/>
                </a:ln>
                <a:effectLst/>
              </p:spPr>
              <p:txBody>
                <a:bodyPr/>
                <a:lstStyle/>
                <a:p>
                  <a:endParaRPr lang="zh-CN" altLang="en-US"/>
                </a:p>
              </p:txBody>
            </p:sp>
            <p:sp>
              <p:nvSpPr>
                <p:cNvPr id="33861" name="WordArt 16"/>
                <p:cNvSpPr>
                  <a:spLocks noChangeArrowheads="1" noChangeShapeType="1" noTextEdit="1"/>
                </p:cNvSpPr>
                <p:nvPr/>
              </p:nvSpPr>
              <p:spPr bwMode="auto">
                <a:xfrm>
                  <a:off x="2327" y="1631"/>
                  <a:ext cx="141" cy="20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62" name="WordArt 17"/>
                <p:cNvSpPr>
                  <a:spLocks noChangeArrowheads="1" noChangeShapeType="1" noTextEdit="1"/>
                </p:cNvSpPr>
                <p:nvPr/>
              </p:nvSpPr>
              <p:spPr bwMode="auto">
                <a:xfrm>
                  <a:off x="2653" y="1662"/>
                  <a:ext cx="213" cy="160"/>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m</a:t>
                  </a:r>
                  <a:endParaRPr lang="zh-CN" altLang="en-US" sz="1200" b="1" i="1" kern="10">
                    <a:ln w="9525">
                      <a:solidFill>
                        <a:srgbClr val="000000"/>
                      </a:solidFill>
                      <a:round/>
                      <a:headEnd/>
                      <a:tailEnd/>
                    </a:ln>
                    <a:latin typeface="Times New Roman"/>
                    <a:cs typeface="Times New Roman"/>
                  </a:endParaRPr>
                </a:p>
              </p:txBody>
            </p:sp>
            <p:sp>
              <p:nvSpPr>
                <p:cNvPr id="33863" name="WordArt 18"/>
                <p:cNvSpPr>
                  <a:spLocks noChangeArrowheads="1" noChangeShapeType="1" noTextEdit="1"/>
                </p:cNvSpPr>
                <p:nvPr/>
              </p:nvSpPr>
              <p:spPr bwMode="auto">
                <a:xfrm>
                  <a:off x="2940" y="1653"/>
                  <a:ext cx="166" cy="1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Book Antiqua"/>
                    </a:rPr>
                    <a:t>v</a:t>
                  </a:r>
                  <a:endParaRPr lang="zh-CN" altLang="en-US" sz="1200" i="1" kern="10">
                    <a:ln w="9525">
                      <a:solidFill>
                        <a:srgbClr val="000000"/>
                      </a:solidFill>
                      <a:round/>
                      <a:headEnd/>
                      <a:tailEnd/>
                    </a:ln>
                    <a:latin typeface="Book Antiqua"/>
                  </a:endParaRPr>
                </a:p>
              </p:txBody>
            </p:sp>
            <p:sp>
              <p:nvSpPr>
                <p:cNvPr id="33864" name="WordArt 19"/>
                <p:cNvSpPr>
                  <a:spLocks noChangeArrowheads="1" noChangeShapeType="1" noTextEdit="1"/>
                </p:cNvSpPr>
                <p:nvPr/>
              </p:nvSpPr>
              <p:spPr bwMode="auto">
                <a:xfrm>
                  <a:off x="2545" y="1671"/>
                  <a:ext cx="40" cy="151"/>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latin typeface="Times New Roman"/>
                      <a:cs typeface="Times New Roman"/>
                    </a:rPr>
                    <a:t>(</a:t>
                  </a:r>
                  <a:endParaRPr lang="zh-CN" altLang="en-US" sz="3600" b="1" kern="10">
                    <a:ln w="9525">
                      <a:solidFill>
                        <a:srgbClr val="000000"/>
                      </a:solidFill>
                      <a:round/>
                      <a:headEnd/>
                      <a:tailEnd/>
                    </a:ln>
                    <a:latin typeface="Times New Roman"/>
                    <a:cs typeface="Times New Roman"/>
                  </a:endParaRPr>
                </a:p>
              </p:txBody>
            </p:sp>
            <p:sp>
              <p:nvSpPr>
                <p:cNvPr id="33865" name="WordArt 20"/>
                <p:cNvSpPr>
                  <a:spLocks noChangeArrowheads="1" noChangeShapeType="1" noTextEdit="1"/>
                </p:cNvSpPr>
                <p:nvPr/>
              </p:nvSpPr>
              <p:spPr bwMode="auto">
                <a:xfrm flipH="1">
                  <a:off x="3200" y="1660"/>
                  <a:ext cx="40" cy="151"/>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latin typeface="Times New Roman"/>
                      <a:cs typeface="Times New Roman"/>
                    </a:rPr>
                    <a:t>(</a:t>
                  </a:r>
                  <a:endParaRPr lang="zh-CN" altLang="en-US" sz="3600" b="1" kern="10">
                    <a:ln w="9525">
                      <a:solidFill>
                        <a:srgbClr val="000000"/>
                      </a:solidFill>
                      <a:round/>
                      <a:headEnd/>
                      <a:tailEnd/>
                    </a:ln>
                    <a:latin typeface="Times New Roman"/>
                    <a:cs typeface="Times New Roman"/>
                  </a:endParaRPr>
                </a:p>
              </p:txBody>
            </p:sp>
            <p:sp>
              <p:nvSpPr>
                <p:cNvPr id="33866" name="Line 21"/>
                <p:cNvSpPr>
                  <a:spLocks noChangeShapeType="1"/>
                </p:cNvSpPr>
                <p:nvPr/>
              </p:nvSpPr>
              <p:spPr bwMode="auto">
                <a:xfrm flipV="1">
                  <a:off x="2918" y="1589"/>
                  <a:ext cx="279" cy="0"/>
                </a:xfrm>
                <a:prstGeom prst="line">
                  <a:avLst/>
                </a:prstGeom>
                <a:noFill/>
                <a:ln w="28575">
                  <a:solidFill>
                    <a:schemeClr val="tx1"/>
                  </a:solidFill>
                  <a:round/>
                  <a:headEnd/>
                  <a:tailEnd type="triangle" w="med" len="sm"/>
                </a:ln>
                <a:effectLst/>
              </p:spPr>
              <p:txBody>
                <a:bodyPr/>
                <a:lstStyle/>
                <a:p>
                  <a:endParaRPr lang="zh-CN" altLang="en-US"/>
                </a:p>
              </p:txBody>
            </p:sp>
          </p:grpSp>
          <p:grpSp>
            <p:nvGrpSpPr>
              <p:cNvPr id="33848" name="Group 22"/>
              <p:cNvGrpSpPr>
                <a:grpSpLocks/>
              </p:cNvGrpSpPr>
              <p:nvPr/>
            </p:nvGrpSpPr>
            <p:grpSpPr bwMode="auto">
              <a:xfrm>
                <a:off x="3429" y="1809"/>
                <a:ext cx="138" cy="61"/>
                <a:chOff x="1260" y="2371"/>
                <a:chExt cx="151" cy="53"/>
              </a:xfrm>
            </p:grpSpPr>
            <p:sp>
              <p:nvSpPr>
                <p:cNvPr id="33857" name="Line 2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3858" name="Line 2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33849" name="Group 25"/>
              <p:cNvGrpSpPr>
                <a:grpSpLocks/>
              </p:cNvGrpSpPr>
              <p:nvPr/>
            </p:nvGrpSpPr>
            <p:grpSpPr bwMode="auto">
              <a:xfrm>
                <a:off x="3746" y="1853"/>
                <a:ext cx="288" cy="198"/>
                <a:chOff x="2684" y="2213"/>
                <a:chExt cx="769" cy="464"/>
              </a:xfrm>
            </p:grpSpPr>
            <p:sp>
              <p:nvSpPr>
                <p:cNvPr id="33855" name="WordArt 26"/>
                <p:cNvSpPr>
                  <a:spLocks noChangeArrowheads="1" noChangeShapeType="1" noTextEdit="1"/>
                </p:cNvSpPr>
                <p:nvPr/>
              </p:nvSpPr>
              <p:spPr bwMode="auto">
                <a:xfrm>
                  <a:off x="2684" y="2236"/>
                  <a:ext cx="341" cy="43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56" name="WordArt 27"/>
                <p:cNvSpPr>
                  <a:spLocks noChangeArrowheads="1" noChangeShapeType="1" noTextEdit="1"/>
                </p:cNvSpPr>
                <p:nvPr/>
              </p:nvSpPr>
              <p:spPr bwMode="auto">
                <a:xfrm>
                  <a:off x="3028" y="2213"/>
                  <a:ext cx="425" cy="464"/>
                </a:xfrm>
                <a:prstGeom prst="rect">
                  <a:avLst/>
                </a:prstGeom>
              </p:spPr>
              <p:txBody>
                <a:bodyPr wrap="none" fromWordArt="1">
                  <a:prstTxWarp prst="textPlain">
                    <a:avLst>
                      <a:gd name="adj" fmla="val 64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33850" name="Line 28"/>
              <p:cNvSpPr>
                <a:spLocks noChangeShapeType="1"/>
              </p:cNvSpPr>
              <p:nvPr/>
            </p:nvSpPr>
            <p:spPr bwMode="auto">
              <a:xfrm flipV="1">
                <a:off x="3627" y="1829"/>
                <a:ext cx="486" cy="1"/>
              </a:xfrm>
              <a:prstGeom prst="line">
                <a:avLst/>
              </a:prstGeom>
              <a:noFill/>
              <a:ln w="38100">
                <a:solidFill>
                  <a:schemeClr val="tx1"/>
                </a:solidFill>
                <a:round/>
                <a:headEnd/>
                <a:tailEnd/>
              </a:ln>
              <a:effectLst/>
            </p:spPr>
            <p:txBody>
              <a:bodyPr/>
              <a:lstStyle/>
              <a:p>
                <a:endParaRPr lang="zh-CN" altLang="en-US"/>
              </a:p>
            </p:txBody>
          </p:sp>
          <p:grpSp>
            <p:nvGrpSpPr>
              <p:cNvPr id="33851" name="Group 29"/>
              <p:cNvGrpSpPr>
                <a:grpSpLocks/>
              </p:cNvGrpSpPr>
              <p:nvPr/>
            </p:nvGrpSpPr>
            <p:grpSpPr bwMode="auto">
              <a:xfrm>
                <a:off x="3709" y="1572"/>
                <a:ext cx="397" cy="206"/>
                <a:chOff x="3673" y="915"/>
                <a:chExt cx="434" cy="229"/>
              </a:xfrm>
            </p:grpSpPr>
            <p:sp>
              <p:nvSpPr>
                <p:cNvPr id="33852" name="WordArt 30"/>
                <p:cNvSpPr>
                  <a:spLocks noChangeArrowheads="1" noChangeShapeType="1" noTextEdit="1"/>
                </p:cNvSpPr>
                <p:nvPr/>
              </p:nvSpPr>
              <p:spPr bwMode="auto">
                <a:xfrm>
                  <a:off x="3673" y="935"/>
                  <a:ext cx="141" cy="20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53" name="WordArt 31"/>
                <p:cNvSpPr>
                  <a:spLocks noChangeArrowheads="1" noChangeShapeType="1" noTextEdit="1"/>
                </p:cNvSpPr>
                <p:nvPr/>
              </p:nvSpPr>
              <p:spPr bwMode="auto">
                <a:xfrm>
                  <a:off x="3838" y="965"/>
                  <a:ext cx="200" cy="179"/>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3854" name="Line 32"/>
                <p:cNvSpPr>
                  <a:spLocks noChangeShapeType="1"/>
                </p:cNvSpPr>
                <p:nvPr/>
              </p:nvSpPr>
              <p:spPr bwMode="auto">
                <a:xfrm flipV="1">
                  <a:off x="3840" y="915"/>
                  <a:ext cx="267" cy="0"/>
                </a:xfrm>
                <a:prstGeom prst="line">
                  <a:avLst/>
                </a:prstGeom>
                <a:noFill/>
                <a:ln w="28575">
                  <a:solidFill>
                    <a:schemeClr val="tx1"/>
                  </a:solidFill>
                  <a:round/>
                  <a:headEnd/>
                  <a:tailEnd type="triangle" w="med" len="sm"/>
                </a:ln>
                <a:effectLst/>
              </p:spPr>
              <p:txBody>
                <a:bodyPr/>
                <a:lstStyle/>
                <a:p>
                  <a:endParaRPr lang="zh-CN" altLang="en-US"/>
                </a:p>
              </p:txBody>
            </p:sp>
          </p:grpSp>
        </p:grpSp>
        <p:grpSp>
          <p:nvGrpSpPr>
            <p:cNvPr id="33831" name="Group 92"/>
            <p:cNvGrpSpPr>
              <a:grpSpLocks/>
            </p:cNvGrpSpPr>
            <p:nvPr/>
          </p:nvGrpSpPr>
          <p:grpSpPr bwMode="auto">
            <a:xfrm>
              <a:off x="320" y="604"/>
              <a:ext cx="5206" cy="302"/>
              <a:chOff x="412" y="558"/>
              <a:chExt cx="5114" cy="232"/>
            </a:xfrm>
          </p:grpSpPr>
          <p:sp>
            <p:nvSpPr>
              <p:cNvPr id="33839" name="WordArt 36"/>
              <p:cNvSpPr>
                <a:spLocks noChangeArrowheads="1" noChangeShapeType="1" noTextEdit="1"/>
              </p:cNvSpPr>
              <p:nvPr/>
            </p:nvSpPr>
            <p:spPr bwMode="auto">
              <a:xfrm>
                <a:off x="2463" y="568"/>
                <a:ext cx="682" cy="212"/>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合外力</a:t>
                </a:r>
              </a:p>
            </p:txBody>
          </p:sp>
          <p:sp>
            <p:nvSpPr>
              <p:cNvPr id="33840" name="WordArt 35"/>
              <p:cNvSpPr>
                <a:spLocks noChangeArrowheads="1" noChangeShapeType="1" noTextEdit="1"/>
              </p:cNvSpPr>
              <p:nvPr/>
            </p:nvSpPr>
            <p:spPr bwMode="auto">
              <a:xfrm>
                <a:off x="412" y="558"/>
                <a:ext cx="5114" cy="232"/>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华文中宋"/>
                    <a:ea typeface="华文中宋"/>
                  </a:rPr>
                  <a:t>质量为    的质点，受                作用时，由牛顿定律 </a:t>
                </a:r>
              </a:p>
            </p:txBody>
          </p:sp>
          <p:sp>
            <p:nvSpPr>
              <p:cNvPr id="33841" name="WordArt 38"/>
              <p:cNvSpPr>
                <a:spLocks noChangeArrowheads="1" noChangeShapeType="1" noTextEdit="1"/>
              </p:cNvSpPr>
              <p:nvPr/>
            </p:nvSpPr>
            <p:spPr bwMode="auto">
              <a:xfrm>
                <a:off x="1087" y="604"/>
                <a:ext cx="206" cy="14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m</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33842" name="Group 39"/>
              <p:cNvGrpSpPr>
                <a:grpSpLocks/>
              </p:cNvGrpSpPr>
              <p:nvPr/>
            </p:nvGrpSpPr>
            <p:grpSpPr bwMode="auto">
              <a:xfrm>
                <a:off x="3204" y="578"/>
                <a:ext cx="240" cy="205"/>
                <a:chOff x="1899" y="988"/>
                <a:chExt cx="316" cy="316"/>
              </a:xfrm>
            </p:grpSpPr>
            <p:sp>
              <p:nvSpPr>
                <p:cNvPr id="33843" name="WordArt 40"/>
                <p:cNvSpPr>
                  <a:spLocks noChangeArrowheads="1" noChangeShapeType="1" noTextEdit="1"/>
                </p:cNvSpPr>
                <p:nvPr/>
              </p:nvSpPr>
              <p:spPr bwMode="auto">
                <a:xfrm>
                  <a:off x="1899" y="1059"/>
                  <a:ext cx="290" cy="245"/>
                </a:xfrm>
                <a:prstGeom prst="rect">
                  <a:avLst/>
                </a:prstGeom>
              </p:spPr>
              <p:txBody>
                <a:bodyPr wrap="none" fromWordArt="1">
                  <a:prstTxWarp prst="textPlain">
                    <a:avLst>
                      <a:gd name="adj" fmla="val 53037"/>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F</a:t>
                  </a:r>
                  <a:endParaRPr lang="zh-CN" altLang="en-US" sz="1200" b="1" i="1" kern="10">
                    <a:ln w="9525">
                      <a:solidFill>
                        <a:srgbClr val="CC0000"/>
                      </a:solidFill>
                      <a:round/>
                      <a:headEnd/>
                      <a:tailEnd/>
                    </a:ln>
                    <a:solidFill>
                      <a:srgbClr val="CC0000"/>
                    </a:solidFill>
                    <a:latin typeface="Times New Roman"/>
                    <a:cs typeface="Times New Roman"/>
                  </a:endParaRPr>
                </a:p>
              </p:txBody>
            </p:sp>
            <p:sp>
              <p:nvSpPr>
                <p:cNvPr id="33844" name="Line 41"/>
                <p:cNvSpPr>
                  <a:spLocks noChangeShapeType="1"/>
                </p:cNvSpPr>
                <p:nvPr/>
              </p:nvSpPr>
              <p:spPr bwMode="auto">
                <a:xfrm flipV="1">
                  <a:off x="1945" y="988"/>
                  <a:ext cx="270" cy="0"/>
                </a:xfrm>
                <a:prstGeom prst="line">
                  <a:avLst/>
                </a:prstGeom>
                <a:noFill/>
                <a:ln w="28575">
                  <a:solidFill>
                    <a:srgbClr val="CC0000"/>
                  </a:solidFill>
                  <a:round/>
                  <a:headEnd/>
                  <a:tailEnd type="triangle" w="med" len="sm"/>
                </a:ln>
                <a:effectLst/>
              </p:spPr>
              <p:txBody>
                <a:bodyPr/>
                <a:lstStyle/>
                <a:p>
                  <a:endParaRPr lang="zh-CN" altLang="en-US"/>
                </a:p>
              </p:txBody>
            </p:sp>
          </p:grpSp>
        </p:grpSp>
        <p:sp>
          <p:nvSpPr>
            <p:cNvPr id="33832" name="WordArt 42"/>
            <p:cNvSpPr>
              <a:spLocks noChangeArrowheads="1" noChangeShapeType="1" noTextEdit="1"/>
            </p:cNvSpPr>
            <p:nvPr/>
          </p:nvSpPr>
          <p:spPr bwMode="auto">
            <a:xfrm>
              <a:off x="334" y="1218"/>
              <a:ext cx="585" cy="26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可得：</a:t>
              </a:r>
            </a:p>
          </p:txBody>
        </p:sp>
        <p:grpSp>
          <p:nvGrpSpPr>
            <p:cNvPr id="33833" name="Group 99"/>
            <p:cNvGrpSpPr>
              <a:grpSpLocks/>
            </p:cNvGrpSpPr>
            <p:nvPr/>
          </p:nvGrpSpPr>
          <p:grpSpPr bwMode="auto">
            <a:xfrm>
              <a:off x="527" y="1729"/>
              <a:ext cx="4578" cy="291"/>
              <a:chOff x="389" y="1695"/>
              <a:chExt cx="4992" cy="256"/>
            </a:xfrm>
          </p:grpSpPr>
          <p:sp>
            <p:nvSpPr>
              <p:cNvPr id="33834" name="WordArt 93"/>
              <p:cNvSpPr>
                <a:spLocks noChangeArrowheads="1" noChangeShapeType="1" noTextEdit="1"/>
              </p:cNvSpPr>
              <p:nvPr/>
            </p:nvSpPr>
            <p:spPr bwMode="auto">
              <a:xfrm>
                <a:off x="389" y="1709"/>
                <a:ext cx="1907" cy="24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质点受到的合外力</a:t>
                </a:r>
              </a:p>
            </p:txBody>
          </p:sp>
          <p:grpSp>
            <p:nvGrpSpPr>
              <p:cNvPr id="33835" name="Group 96"/>
              <p:cNvGrpSpPr>
                <a:grpSpLocks/>
              </p:cNvGrpSpPr>
              <p:nvPr/>
            </p:nvGrpSpPr>
            <p:grpSpPr bwMode="auto">
              <a:xfrm>
                <a:off x="2408" y="1793"/>
                <a:ext cx="343" cy="78"/>
                <a:chOff x="2431" y="1866"/>
                <a:chExt cx="458" cy="78"/>
              </a:xfrm>
            </p:grpSpPr>
            <p:sp>
              <p:nvSpPr>
                <p:cNvPr id="33837" name="Line 94"/>
                <p:cNvSpPr>
                  <a:spLocks noChangeShapeType="1"/>
                </p:cNvSpPr>
                <p:nvPr/>
              </p:nvSpPr>
              <p:spPr bwMode="auto">
                <a:xfrm>
                  <a:off x="2431" y="1866"/>
                  <a:ext cx="449" cy="0"/>
                </a:xfrm>
                <a:prstGeom prst="line">
                  <a:avLst/>
                </a:prstGeom>
                <a:noFill/>
                <a:ln w="28575">
                  <a:solidFill>
                    <a:srgbClr val="006600"/>
                  </a:solidFill>
                  <a:round/>
                  <a:headEnd/>
                  <a:tailEnd/>
                </a:ln>
                <a:effectLst/>
              </p:spPr>
              <p:txBody>
                <a:bodyPr/>
                <a:lstStyle/>
                <a:p>
                  <a:endParaRPr lang="zh-CN" altLang="en-US"/>
                </a:p>
              </p:txBody>
            </p:sp>
            <p:sp>
              <p:nvSpPr>
                <p:cNvPr id="33838" name="Line 95"/>
                <p:cNvSpPr>
                  <a:spLocks noChangeShapeType="1"/>
                </p:cNvSpPr>
                <p:nvPr/>
              </p:nvSpPr>
              <p:spPr bwMode="auto">
                <a:xfrm>
                  <a:off x="2440" y="1944"/>
                  <a:ext cx="449" cy="0"/>
                </a:xfrm>
                <a:prstGeom prst="line">
                  <a:avLst/>
                </a:prstGeom>
                <a:noFill/>
                <a:ln w="28575">
                  <a:solidFill>
                    <a:srgbClr val="006600"/>
                  </a:solidFill>
                  <a:round/>
                  <a:headEnd/>
                  <a:tailEnd/>
                </a:ln>
                <a:effectLst/>
              </p:spPr>
              <p:txBody>
                <a:bodyPr/>
                <a:lstStyle/>
                <a:p>
                  <a:endParaRPr lang="zh-CN" altLang="en-US"/>
                </a:p>
              </p:txBody>
            </p:sp>
          </p:grpSp>
          <p:sp>
            <p:nvSpPr>
              <p:cNvPr id="33836" name="WordArt 97"/>
              <p:cNvSpPr>
                <a:spLocks noChangeArrowheads="1" noChangeShapeType="1" noTextEdit="1"/>
              </p:cNvSpPr>
              <p:nvPr/>
            </p:nvSpPr>
            <p:spPr bwMode="auto">
              <a:xfrm>
                <a:off x="2864" y="1695"/>
                <a:ext cx="2517" cy="25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质点动量对时间的变化率</a:t>
                </a:r>
              </a:p>
            </p:txBody>
          </p:sp>
        </p:grpSp>
      </p:grpSp>
      <p:grpSp>
        <p:nvGrpSpPr>
          <p:cNvPr id="53357" name="Group 109"/>
          <p:cNvGrpSpPr>
            <a:grpSpLocks/>
          </p:cNvGrpSpPr>
          <p:nvPr/>
        </p:nvGrpSpPr>
        <p:grpSpPr bwMode="auto">
          <a:xfrm>
            <a:off x="784225" y="3478213"/>
            <a:ext cx="5164138" cy="501650"/>
            <a:chOff x="494" y="2318"/>
            <a:chExt cx="3253" cy="316"/>
          </a:xfrm>
        </p:grpSpPr>
        <p:grpSp>
          <p:nvGrpSpPr>
            <p:cNvPr id="33815" name="Group 45"/>
            <p:cNvGrpSpPr>
              <a:grpSpLocks/>
            </p:cNvGrpSpPr>
            <p:nvPr/>
          </p:nvGrpSpPr>
          <p:grpSpPr bwMode="auto">
            <a:xfrm>
              <a:off x="2362" y="2318"/>
              <a:ext cx="316" cy="316"/>
              <a:chOff x="1899" y="988"/>
              <a:chExt cx="316" cy="316"/>
            </a:xfrm>
          </p:grpSpPr>
          <p:sp>
            <p:nvSpPr>
              <p:cNvPr id="33828" name="WordArt 46"/>
              <p:cNvSpPr>
                <a:spLocks noChangeArrowheads="1" noChangeShapeType="1" noTextEdit="1"/>
              </p:cNvSpPr>
              <p:nvPr/>
            </p:nvSpPr>
            <p:spPr bwMode="auto">
              <a:xfrm>
                <a:off x="1899" y="1059"/>
                <a:ext cx="290" cy="245"/>
              </a:xfrm>
              <a:prstGeom prst="rect">
                <a:avLst/>
              </a:prstGeom>
            </p:spPr>
            <p:txBody>
              <a:bodyPr wrap="none" fromWordArt="1">
                <a:prstTxWarp prst="textPlain">
                  <a:avLst>
                    <a:gd name="adj" fmla="val 53037"/>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sp>
            <p:nvSpPr>
              <p:cNvPr id="33829" name="Line 47"/>
              <p:cNvSpPr>
                <a:spLocks noChangeShapeType="1"/>
              </p:cNvSpPr>
              <p:nvPr/>
            </p:nvSpPr>
            <p:spPr bwMode="auto">
              <a:xfrm flipV="1">
                <a:off x="1945" y="988"/>
                <a:ext cx="270" cy="0"/>
              </a:xfrm>
              <a:prstGeom prst="line">
                <a:avLst/>
              </a:prstGeom>
              <a:noFill/>
              <a:ln w="28575">
                <a:solidFill>
                  <a:schemeClr val="tx1"/>
                </a:solidFill>
                <a:round/>
                <a:headEnd/>
                <a:tailEnd type="triangle" w="med" len="sm"/>
              </a:ln>
              <a:effectLst/>
            </p:spPr>
            <p:txBody>
              <a:bodyPr/>
              <a:lstStyle/>
              <a:p>
                <a:endParaRPr lang="zh-CN" altLang="en-US"/>
              </a:p>
            </p:txBody>
          </p:sp>
        </p:grpSp>
        <p:grpSp>
          <p:nvGrpSpPr>
            <p:cNvPr id="33816" name="Group 103"/>
            <p:cNvGrpSpPr>
              <a:grpSpLocks/>
            </p:cNvGrpSpPr>
            <p:nvPr/>
          </p:nvGrpSpPr>
          <p:grpSpPr bwMode="auto">
            <a:xfrm>
              <a:off x="494" y="2363"/>
              <a:ext cx="3253" cy="246"/>
              <a:chOff x="494" y="2195"/>
              <a:chExt cx="3253" cy="246"/>
            </a:xfrm>
          </p:grpSpPr>
          <p:grpSp>
            <p:nvGrpSpPr>
              <p:cNvPr id="33817" name="Group 48"/>
              <p:cNvGrpSpPr>
                <a:grpSpLocks/>
              </p:cNvGrpSpPr>
              <p:nvPr/>
            </p:nvGrpSpPr>
            <p:grpSpPr bwMode="auto">
              <a:xfrm>
                <a:off x="3093" y="2312"/>
                <a:ext cx="150" cy="67"/>
                <a:chOff x="1260" y="2371"/>
                <a:chExt cx="151" cy="53"/>
              </a:xfrm>
            </p:grpSpPr>
            <p:sp>
              <p:nvSpPr>
                <p:cNvPr id="33826" name="Line 49"/>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3827" name="Line 50"/>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33818" name="Group 51"/>
              <p:cNvGrpSpPr>
                <a:grpSpLocks/>
              </p:cNvGrpSpPr>
              <p:nvPr/>
            </p:nvGrpSpPr>
            <p:grpSpPr bwMode="auto">
              <a:xfrm>
                <a:off x="2699" y="2219"/>
                <a:ext cx="315" cy="220"/>
                <a:chOff x="2684" y="2213"/>
                <a:chExt cx="769" cy="464"/>
              </a:xfrm>
            </p:grpSpPr>
            <p:sp>
              <p:nvSpPr>
                <p:cNvPr id="33824" name="WordArt 52"/>
                <p:cNvSpPr>
                  <a:spLocks noChangeArrowheads="1" noChangeShapeType="1" noTextEdit="1"/>
                </p:cNvSpPr>
                <p:nvPr/>
              </p:nvSpPr>
              <p:spPr bwMode="auto">
                <a:xfrm>
                  <a:off x="2684" y="2236"/>
                  <a:ext cx="341" cy="43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25" name="WordArt 53"/>
                <p:cNvSpPr>
                  <a:spLocks noChangeArrowheads="1" noChangeShapeType="1" noTextEdit="1"/>
                </p:cNvSpPr>
                <p:nvPr/>
              </p:nvSpPr>
              <p:spPr bwMode="auto">
                <a:xfrm>
                  <a:off x="3028" y="2213"/>
                  <a:ext cx="425" cy="464"/>
                </a:xfrm>
                <a:prstGeom prst="rect">
                  <a:avLst/>
                </a:prstGeom>
              </p:spPr>
              <p:txBody>
                <a:bodyPr wrap="none" fromWordArt="1">
                  <a:prstTxWarp prst="textPlain">
                    <a:avLst>
                      <a:gd name="adj" fmla="val 64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grpSp>
            <p:nvGrpSpPr>
              <p:cNvPr id="33819" name="Group 54"/>
              <p:cNvGrpSpPr>
                <a:grpSpLocks/>
              </p:cNvGrpSpPr>
              <p:nvPr/>
            </p:nvGrpSpPr>
            <p:grpSpPr bwMode="auto">
              <a:xfrm>
                <a:off x="3313" y="2201"/>
                <a:ext cx="434" cy="229"/>
                <a:chOff x="3673" y="915"/>
                <a:chExt cx="434" cy="229"/>
              </a:xfrm>
            </p:grpSpPr>
            <p:sp>
              <p:nvSpPr>
                <p:cNvPr id="33821" name="WordArt 55"/>
                <p:cNvSpPr>
                  <a:spLocks noChangeArrowheads="1" noChangeShapeType="1" noTextEdit="1"/>
                </p:cNvSpPr>
                <p:nvPr/>
              </p:nvSpPr>
              <p:spPr bwMode="auto">
                <a:xfrm>
                  <a:off x="3673" y="935"/>
                  <a:ext cx="141" cy="20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3822" name="WordArt 56"/>
                <p:cNvSpPr>
                  <a:spLocks noChangeArrowheads="1" noChangeShapeType="1" noTextEdit="1"/>
                </p:cNvSpPr>
                <p:nvPr/>
              </p:nvSpPr>
              <p:spPr bwMode="auto">
                <a:xfrm>
                  <a:off x="3838" y="965"/>
                  <a:ext cx="200" cy="179"/>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3823" name="Line 57"/>
                <p:cNvSpPr>
                  <a:spLocks noChangeShapeType="1"/>
                </p:cNvSpPr>
                <p:nvPr/>
              </p:nvSpPr>
              <p:spPr bwMode="auto">
                <a:xfrm flipV="1">
                  <a:off x="3840" y="915"/>
                  <a:ext cx="267" cy="0"/>
                </a:xfrm>
                <a:prstGeom prst="line">
                  <a:avLst/>
                </a:prstGeom>
                <a:noFill/>
                <a:ln w="28575">
                  <a:solidFill>
                    <a:schemeClr val="tx1"/>
                  </a:solidFill>
                  <a:round/>
                  <a:headEnd/>
                  <a:tailEnd type="triangle" w="med" len="sm"/>
                </a:ln>
                <a:effectLst/>
              </p:spPr>
              <p:txBody>
                <a:bodyPr/>
                <a:lstStyle/>
                <a:p>
                  <a:endParaRPr lang="zh-CN" altLang="en-US"/>
                </a:p>
              </p:txBody>
            </p:sp>
          </p:grpSp>
          <p:sp>
            <p:nvSpPr>
              <p:cNvPr id="33820" name="WordArt 63"/>
              <p:cNvSpPr>
                <a:spLocks noChangeArrowheads="1" noChangeShapeType="1" noTextEdit="1"/>
              </p:cNvSpPr>
              <p:nvPr/>
            </p:nvSpPr>
            <p:spPr bwMode="auto">
              <a:xfrm>
                <a:off x="494" y="2195"/>
                <a:ext cx="1336" cy="24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将其改写成</a:t>
                </a:r>
              </a:p>
            </p:txBody>
          </p:sp>
        </p:grpSp>
      </p:grpSp>
      <p:grpSp>
        <p:nvGrpSpPr>
          <p:cNvPr id="53352" name="Group 104"/>
          <p:cNvGrpSpPr>
            <a:grpSpLocks/>
          </p:cNvGrpSpPr>
          <p:nvPr/>
        </p:nvGrpSpPr>
        <p:grpSpPr bwMode="auto">
          <a:xfrm>
            <a:off x="3744913" y="4073525"/>
            <a:ext cx="1065212" cy="476250"/>
            <a:chOff x="2279" y="2521"/>
            <a:chExt cx="671" cy="300"/>
          </a:xfrm>
        </p:grpSpPr>
        <p:sp>
          <p:nvSpPr>
            <p:cNvPr id="33813" name="Line 58"/>
            <p:cNvSpPr>
              <a:spLocks noChangeShapeType="1"/>
            </p:cNvSpPr>
            <p:nvPr/>
          </p:nvSpPr>
          <p:spPr bwMode="auto">
            <a:xfrm>
              <a:off x="2279" y="2521"/>
              <a:ext cx="671" cy="0"/>
            </a:xfrm>
            <a:prstGeom prst="line">
              <a:avLst/>
            </a:prstGeom>
            <a:noFill/>
            <a:ln w="76200">
              <a:solidFill>
                <a:srgbClr val="FF9933"/>
              </a:solidFill>
              <a:round/>
              <a:headEnd/>
              <a:tailEnd/>
            </a:ln>
            <a:effectLst/>
          </p:spPr>
          <p:txBody>
            <a:bodyPr/>
            <a:lstStyle/>
            <a:p>
              <a:endParaRPr lang="zh-CN" altLang="en-US"/>
            </a:p>
          </p:txBody>
        </p:sp>
        <p:sp>
          <p:nvSpPr>
            <p:cNvPr id="33814" name="Line 101"/>
            <p:cNvSpPr>
              <a:spLocks noChangeShapeType="1"/>
            </p:cNvSpPr>
            <p:nvPr/>
          </p:nvSpPr>
          <p:spPr bwMode="auto">
            <a:xfrm flipH="1">
              <a:off x="2293" y="2557"/>
              <a:ext cx="368" cy="264"/>
            </a:xfrm>
            <a:prstGeom prst="line">
              <a:avLst/>
            </a:prstGeom>
            <a:noFill/>
            <a:ln w="76200">
              <a:solidFill>
                <a:srgbClr val="FF9933"/>
              </a:solidFill>
              <a:round/>
              <a:headEnd/>
              <a:tailEnd type="triangle" w="med" len="med"/>
            </a:ln>
            <a:effectLst/>
          </p:spPr>
          <p:txBody>
            <a:bodyPr/>
            <a:lstStyle/>
            <a:p>
              <a:endParaRPr lang="zh-CN" altLang="en-US"/>
            </a:p>
          </p:txBody>
        </p:sp>
      </p:grpSp>
      <p:grpSp>
        <p:nvGrpSpPr>
          <p:cNvPr id="53356" name="Group 108"/>
          <p:cNvGrpSpPr>
            <a:grpSpLocks/>
          </p:cNvGrpSpPr>
          <p:nvPr/>
        </p:nvGrpSpPr>
        <p:grpSpPr bwMode="auto">
          <a:xfrm>
            <a:off x="5256213" y="4068763"/>
            <a:ext cx="1028700" cy="427037"/>
            <a:chOff x="3279" y="2686"/>
            <a:chExt cx="648" cy="269"/>
          </a:xfrm>
        </p:grpSpPr>
        <p:sp>
          <p:nvSpPr>
            <p:cNvPr id="33811" name="Line 100"/>
            <p:cNvSpPr>
              <a:spLocks noChangeShapeType="1"/>
            </p:cNvSpPr>
            <p:nvPr/>
          </p:nvSpPr>
          <p:spPr bwMode="auto">
            <a:xfrm>
              <a:off x="3279" y="2686"/>
              <a:ext cx="475" cy="0"/>
            </a:xfrm>
            <a:prstGeom prst="line">
              <a:avLst/>
            </a:prstGeom>
            <a:noFill/>
            <a:ln w="76200">
              <a:solidFill>
                <a:srgbClr val="FF9933"/>
              </a:solidFill>
              <a:round/>
              <a:headEnd/>
              <a:tailEnd/>
            </a:ln>
            <a:effectLst/>
          </p:spPr>
          <p:txBody>
            <a:bodyPr/>
            <a:lstStyle/>
            <a:p>
              <a:endParaRPr lang="zh-CN" altLang="en-US"/>
            </a:p>
          </p:txBody>
        </p:sp>
        <p:sp>
          <p:nvSpPr>
            <p:cNvPr id="33812" name="Line 102"/>
            <p:cNvSpPr>
              <a:spLocks noChangeShapeType="1"/>
            </p:cNvSpPr>
            <p:nvPr/>
          </p:nvSpPr>
          <p:spPr bwMode="auto">
            <a:xfrm>
              <a:off x="3525" y="2701"/>
              <a:ext cx="402" cy="254"/>
            </a:xfrm>
            <a:prstGeom prst="line">
              <a:avLst/>
            </a:prstGeom>
            <a:noFill/>
            <a:ln w="76200">
              <a:solidFill>
                <a:srgbClr val="FF9933"/>
              </a:solidFill>
              <a:round/>
              <a:headEnd/>
              <a:tailEnd type="triangle" w="med" len="med"/>
            </a:ln>
            <a:effectLst/>
          </p:spPr>
          <p:txBody>
            <a:bodyPr/>
            <a:lstStyle/>
            <a:p>
              <a:endParaRPr lang="zh-CN" altLang="en-US"/>
            </a:p>
          </p:txBody>
        </p:sp>
      </p:grpSp>
      <p:sp>
        <p:nvSpPr>
          <p:cNvPr id="33809" name="TextBox 1"/>
          <p:cNvSpPr txBox="1">
            <a:spLocks noChangeArrowheads="1"/>
          </p:cNvSpPr>
          <p:nvPr/>
        </p:nvSpPr>
        <p:spPr bwMode="auto">
          <a:xfrm>
            <a:off x="1482251" y="6261994"/>
            <a:ext cx="5078080" cy="400050"/>
          </a:xfrm>
          <a:prstGeom prst="rect">
            <a:avLst/>
          </a:prstGeom>
          <a:noFill/>
          <a:ln w="9525">
            <a:noFill/>
            <a:miter lim="800000"/>
            <a:headEnd/>
            <a:tailEnd/>
          </a:ln>
        </p:spPr>
        <p:txBody>
          <a:bodyPr wrap="square">
            <a:spAutoFit/>
          </a:bodyPr>
          <a:lstStyle/>
          <a:p>
            <a:pPr algn="ctr"/>
            <a:r>
              <a:rPr lang="zh-CN" altLang="en-US" b="1" dirty="0"/>
              <a:t>注意：           </a:t>
            </a:r>
            <a:r>
              <a:rPr lang="zh-CN" altLang="en-US" b="1" dirty="0" smtClean="0"/>
              <a:t>有适用范围</a:t>
            </a:r>
            <a:endParaRPr lang="zh-CN" altLang="en-US" b="1" dirty="0"/>
          </a:p>
        </p:txBody>
      </p:sp>
      <p:graphicFrame>
        <p:nvGraphicFramePr>
          <p:cNvPr id="33810" name="对象 2"/>
          <p:cNvGraphicFramePr>
            <a:graphicFrameLocks noChangeAspect="1"/>
          </p:cNvGraphicFramePr>
          <p:nvPr/>
        </p:nvGraphicFramePr>
        <p:xfrm>
          <a:off x="3117075" y="6104864"/>
          <a:ext cx="1199744" cy="682613"/>
        </p:xfrm>
        <a:graphic>
          <a:graphicData uri="http://schemas.openxmlformats.org/presentationml/2006/ole">
            <mc:AlternateContent xmlns:mc="http://schemas.openxmlformats.org/markup-compatibility/2006">
              <mc:Choice xmlns:v="urn:schemas-microsoft-com:vml" Requires="v">
                <p:oleObj spid="_x0000_s33837" name="Equation" r:id="rId8" imgW="1473200" imgH="838200" progId="Equation.DSMT4">
                  <p:embed/>
                </p:oleObj>
              </mc:Choice>
              <mc:Fallback>
                <p:oleObj name="Equation" r:id="rId8" imgW="1473200" imgH="838200"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075" y="6104864"/>
                        <a:ext cx="1199744" cy="6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rotWithShape="1">
          <a:blip r:embed="rId10">
            <a:extLst>
              <a:ext uri="{28A0092B-C50C-407E-A947-70E740481C1C}">
                <a14:useLocalDpi xmlns:a14="http://schemas.microsoft.com/office/drawing/2010/main" val="0"/>
              </a:ext>
            </a:extLst>
          </a:blip>
          <a:srcRect l="3841" t="12300" r="3557" b="44500"/>
          <a:stretch/>
        </p:blipFill>
        <p:spPr>
          <a:xfrm>
            <a:off x="6379976" y="0"/>
            <a:ext cx="2764023" cy="912888"/>
          </a:xfrm>
          <a:prstGeom prst="rect">
            <a:avLst/>
          </a:prstGeom>
        </p:spPr>
      </p:pic>
      <p:pic>
        <p:nvPicPr>
          <p:cNvPr id="5" name="音频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18500" y="6032500"/>
            <a:ext cx="609600" cy="609600"/>
          </a:xfrm>
          <a:prstGeom prst="rect">
            <a:avLst/>
          </a:prstGeom>
        </p:spPr>
      </p:pic>
    </p:spTree>
    <p:custDataLst>
      <p:tags r:id="rId2"/>
    </p:custDataLst>
  </p:cSld>
  <p:clrMapOvr>
    <a:masterClrMapping/>
  </p:clrMapOvr>
  <p:transition advTm="92530">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3251"/>
                                        </p:tgtEl>
                                        <p:attrNameLst>
                                          <p:attrName>style.visibility</p:attrName>
                                        </p:attrNameLst>
                                      </p:cBhvr>
                                      <p:to>
                                        <p:strVal val="visible"/>
                                      </p:to>
                                    </p:set>
                                    <p:animEffect transition="in" filter="wipe(left)">
                                      <p:cBhvr>
                                        <p:cTn id="10" dur="500"/>
                                        <p:tgtEl>
                                          <p:spTgt spid="53251"/>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53358"/>
                                        </p:tgtEl>
                                        <p:attrNameLst>
                                          <p:attrName>style.visibility</p:attrName>
                                        </p:attrNameLst>
                                      </p:cBhvr>
                                      <p:to>
                                        <p:strVal val="visible"/>
                                      </p:to>
                                    </p:set>
                                    <p:animEffect transition="in" filter="wipe(up)">
                                      <p:cBhvr>
                                        <p:cTn id="14" dur="500"/>
                                        <p:tgtEl>
                                          <p:spTgt spid="533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3357"/>
                                        </p:tgtEl>
                                        <p:attrNameLst>
                                          <p:attrName>style.visibility</p:attrName>
                                        </p:attrNameLst>
                                      </p:cBhvr>
                                      <p:to>
                                        <p:strVal val="visible"/>
                                      </p:to>
                                    </p:set>
                                    <p:animEffect transition="in" filter="wipe(left)">
                                      <p:cBhvr>
                                        <p:cTn id="26" dur="500"/>
                                        <p:tgtEl>
                                          <p:spTgt spid="53357"/>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53355"/>
                                        </p:tgtEl>
                                        <p:attrNameLst>
                                          <p:attrName>style.visibility</p:attrName>
                                        </p:attrNameLst>
                                      </p:cBhvr>
                                      <p:to>
                                        <p:strVal val="visible"/>
                                      </p:to>
                                    </p:set>
                                    <p:animEffect transition="in" filter="wipe(up)">
                                      <p:cBhvr>
                                        <p:cTn id="30" dur="500"/>
                                        <p:tgtEl>
                                          <p:spTgt spid="533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53352"/>
                                        </p:tgtEl>
                                        <p:attrNameLst>
                                          <p:attrName>style.visibility</p:attrName>
                                        </p:attrNameLst>
                                      </p:cBhvr>
                                      <p:to>
                                        <p:strVal val="visible"/>
                                      </p:to>
                                    </p:set>
                                    <p:animEffect transition="in" filter="wipe(up)">
                                      <p:cBhvr>
                                        <p:cTn id="35" dur="500"/>
                                        <p:tgtEl>
                                          <p:spTgt spid="53352"/>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53321"/>
                                        </p:tgtEl>
                                        <p:attrNameLst>
                                          <p:attrName>style.visibility</p:attrName>
                                        </p:attrNameLst>
                                      </p:cBhvr>
                                      <p:to>
                                        <p:strVal val="visible"/>
                                      </p:to>
                                    </p:set>
                                    <p:animEffect transition="in" filter="wipe(up)">
                                      <p:cBhvr>
                                        <p:cTn id="39" dur="500"/>
                                        <p:tgtEl>
                                          <p:spTgt spid="533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53356"/>
                                        </p:tgtEl>
                                        <p:attrNameLst>
                                          <p:attrName>style.visibility</p:attrName>
                                        </p:attrNameLst>
                                      </p:cBhvr>
                                      <p:to>
                                        <p:strVal val="visible"/>
                                      </p:to>
                                    </p:set>
                                    <p:animEffect transition="in" filter="wipe(up)">
                                      <p:cBhvr>
                                        <p:cTn id="44" dur="500"/>
                                        <p:tgtEl>
                                          <p:spTgt spid="53356"/>
                                        </p:tgtEl>
                                      </p:cBhvr>
                                    </p:animEffect>
                                  </p:childTnLst>
                                </p:cTn>
                              </p:par>
                            </p:childTnLst>
                          </p:cTn>
                        </p:par>
                        <p:par>
                          <p:cTn id="45" fill="hold" nodeType="afterGroup">
                            <p:stCondLst>
                              <p:cond delay="500"/>
                            </p:stCondLst>
                            <p:childTnLst>
                              <p:par>
                                <p:cTn id="46" presetID="22" presetClass="entr" presetSubtype="1" fill="hold" nodeType="afterEffect">
                                  <p:stCondLst>
                                    <p:cond delay="0"/>
                                  </p:stCondLst>
                                  <p:childTnLst>
                                    <p:set>
                                      <p:cBhvr>
                                        <p:cTn id="47" dur="1" fill="hold">
                                          <p:stCondLst>
                                            <p:cond delay="0"/>
                                          </p:stCondLst>
                                        </p:cTn>
                                        <p:tgtEl>
                                          <p:spTgt spid="53353"/>
                                        </p:tgtEl>
                                        <p:attrNameLst>
                                          <p:attrName>style.visibility</p:attrName>
                                        </p:attrNameLst>
                                      </p:cBhvr>
                                      <p:to>
                                        <p:strVal val="visible"/>
                                      </p:to>
                                    </p:set>
                                    <p:animEffect transition="in" filter="wipe(up)">
                                      <p:cBhvr>
                                        <p:cTn id="48" dur="500"/>
                                        <p:tgtEl>
                                          <p:spTgt spid="53353"/>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53359"/>
                                        </p:tgtEl>
                                        <p:attrNameLst>
                                          <p:attrName>style.visibility</p:attrName>
                                        </p:attrNameLst>
                                      </p:cBhvr>
                                      <p:to>
                                        <p:strVal val="visible"/>
                                      </p:to>
                                    </p:set>
                                    <p:animEffect transition="in" filter="wipe(left)">
                                      <p:cBhvr>
                                        <p:cTn id="52" dur="500"/>
                                        <p:tgtEl>
                                          <p:spTgt spid="5335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5"/>
                </p:tgtEl>
              </p:cMediaNode>
            </p:audio>
          </p:childTnLst>
        </p:cTn>
      </p:par>
    </p:tnLst>
    <p:bldLst>
      <p:bldP spid="533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457200" y="0"/>
            <a:ext cx="8229600" cy="217488"/>
          </a:xfrm>
        </p:spPr>
        <p:txBody>
          <a:bodyPr/>
          <a:lstStyle/>
          <a:p>
            <a:pPr eaLnBrk="1" hangingPunct="1"/>
            <a:r>
              <a:rPr lang="zh-CN" altLang="en-US" sz="800" smtClean="0">
                <a:solidFill>
                  <a:schemeClr val="bg1"/>
                </a:solidFill>
              </a:rPr>
              <a:t>积分形式</a:t>
            </a:r>
          </a:p>
        </p:txBody>
      </p:sp>
      <p:grpSp>
        <p:nvGrpSpPr>
          <p:cNvPr id="54415" name="Group 143"/>
          <p:cNvGrpSpPr>
            <a:grpSpLocks/>
          </p:cNvGrpSpPr>
          <p:nvPr/>
        </p:nvGrpSpPr>
        <p:grpSpPr bwMode="auto">
          <a:xfrm>
            <a:off x="919163" y="4213225"/>
            <a:ext cx="7196137" cy="406400"/>
            <a:chOff x="386" y="2326"/>
            <a:chExt cx="4761" cy="345"/>
          </a:xfrm>
        </p:grpSpPr>
        <p:sp>
          <p:nvSpPr>
            <p:cNvPr id="34932" name="WordArt 62"/>
            <p:cNvSpPr>
              <a:spLocks noChangeArrowheads="1" noChangeShapeType="1" noTextEdit="1"/>
            </p:cNvSpPr>
            <p:nvPr/>
          </p:nvSpPr>
          <p:spPr bwMode="auto">
            <a:xfrm>
              <a:off x="1134" y="2326"/>
              <a:ext cx="2106" cy="34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质点动量定理</a:t>
              </a:r>
            </a:p>
          </p:txBody>
        </p:sp>
        <p:sp>
          <p:nvSpPr>
            <p:cNvPr id="34933" name="WordArt 63"/>
            <p:cNvSpPr>
              <a:spLocks noChangeArrowheads="1" noChangeShapeType="1" noTextEdit="1"/>
            </p:cNvSpPr>
            <p:nvPr/>
          </p:nvSpPr>
          <p:spPr bwMode="auto">
            <a:xfrm>
              <a:off x="3832" y="2331"/>
              <a:ext cx="1315" cy="34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accent2"/>
                    </a:solidFill>
                    <a:round/>
                    <a:headEnd/>
                    <a:tailEnd/>
                  </a:ln>
                  <a:solidFill>
                    <a:schemeClr val="accent2"/>
                  </a:solidFill>
                  <a:latin typeface="华文中宋"/>
                  <a:ea typeface="华文中宋"/>
                </a:rPr>
                <a:t>积分形式</a:t>
              </a:r>
            </a:p>
          </p:txBody>
        </p:sp>
        <p:sp>
          <p:nvSpPr>
            <p:cNvPr id="34934" name="WordArt 64"/>
            <p:cNvSpPr>
              <a:spLocks noChangeArrowheads="1" noChangeShapeType="1" noTextEdit="1"/>
            </p:cNvSpPr>
            <p:nvPr/>
          </p:nvSpPr>
          <p:spPr bwMode="auto">
            <a:xfrm>
              <a:off x="3394" y="2346"/>
              <a:ext cx="309" cy="294"/>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华文中宋"/>
                  <a:ea typeface="华文中宋"/>
                </a:rPr>
                <a:t>的</a:t>
              </a:r>
            </a:p>
          </p:txBody>
        </p:sp>
        <p:sp>
          <p:nvSpPr>
            <p:cNvPr id="34935" name="WordArt 65"/>
            <p:cNvSpPr>
              <a:spLocks noChangeArrowheads="1" noChangeShapeType="1" noTextEdit="1"/>
            </p:cNvSpPr>
            <p:nvPr/>
          </p:nvSpPr>
          <p:spPr bwMode="auto">
            <a:xfrm>
              <a:off x="386" y="2359"/>
              <a:ext cx="577" cy="26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称为</a:t>
              </a:r>
            </a:p>
          </p:txBody>
        </p:sp>
      </p:grpSp>
      <p:grpSp>
        <p:nvGrpSpPr>
          <p:cNvPr id="34820" name="Group 66"/>
          <p:cNvGrpSpPr>
            <a:grpSpLocks/>
          </p:cNvGrpSpPr>
          <p:nvPr/>
        </p:nvGrpSpPr>
        <p:grpSpPr bwMode="auto">
          <a:xfrm>
            <a:off x="0" y="0"/>
            <a:ext cx="9144000" cy="6858000"/>
            <a:chOff x="0" y="0"/>
            <a:chExt cx="5760" cy="4320"/>
          </a:xfrm>
        </p:grpSpPr>
        <p:sp>
          <p:nvSpPr>
            <p:cNvPr id="34930" name="Rectangle 67" descr="羊皮纸"/>
            <p:cNvSpPr>
              <a:spLocks noChangeArrowheads="1"/>
            </p:cNvSpPr>
            <p:nvPr/>
          </p:nvSpPr>
          <p:spPr bwMode="auto">
            <a:xfrm>
              <a:off x="0" y="0"/>
              <a:ext cx="5760" cy="87"/>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4931" name="Rectangle 68" descr="羊皮纸"/>
            <p:cNvSpPr>
              <a:spLocks noChangeArrowheads="1"/>
            </p:cNvSpPr>
            <p:nvPr/>
          </p:nvSpPr>
          <p:spPr bwMode="auto">
            <a:xfrm>
              <a:off x="0" y="4153"/>
              <a:ext cx="5760" cy="167"/>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54410" name="Group 138"/>
          <p:cNvGrpSpPr>
            <a:grpSpLocks/>
          </p:cNvGrpSpPr>
          <p:nvPr/>
        </p:nvGrpSpPr>
        <p:grpSpPr bwMode="auto">
          <a:xfrm>
            <a:off x="877888" y="3344863"/>
            <a:ext cx="2536825" cy="390525"/>
            <a:chOff x="785" y="1710"/>
            <a:chExt cx="1183" cy="225"/>
          </a:xfrm>
        </p:grpSpPr>
        <p:sp>
          <p:nvSpPr>
            <p:cNvPr id="34927" name="WordArt 117"/>
            <p:cNvSpPr>
              <a:spLocks noChangeArrowheads="1" noChangeShapeType="1" noTextEdit="1"/>
            </p:cNvSpPr>
            <p:nvPr/>
          </p:nvSpPr>
          <p:spPr bwMode="auto">
            <a:xfrm>
              <a:off x="785" y="1722"/>
              <a:ext cx="477" cy="20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合外力</a:t>
              </a:r>
            </a:p>
          </p:txBody>
        </p:sp>
        <p:sp>
          <p:nvSpPr>
            <p:cNvPr id="34928" name="WordArt 118"/>
            <p:cNvSpPr>
              <a:spLocks noChangeArrowheads="1" noChangeShapeType="1" noTextEdit="1"/>
            </p:cNvSpPr>
            <p:nvPr/>
          </p:nvSpPr>
          <p:spPr bwMode="auto">
            <a:xfrm>
              <a:off x="1361" y="1759"/>
              <a:ext cx="158" cy="17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a:t>
              </a:r>
            </a:p>
          </p:txBody>
        </p:sp>
        <p:sp>
          <p:nvSpPr>
            <p:cNvPr id="34929" name="WordArt 119"/>
            <p:cNvSpPr>
              <a:spLocks noChangeArrowheads="1" noChangeShapeType="1" noTextEdit="1"/>
            </p:cNvSpPr>
            <p:nvPr/>
          </p:nvSpPr>
          <p:spPr bwMode="auto">
            <a:xfrm>
              <a:off x="1628" y="1710"/>
              <a:ext cx="340" cy="2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冲量</a:t>
              </a:r>
            </a:p>
          </p:txBody>
        </p:sp>
      </p:grpSp>
      <p:grpSp>
        <p:nvGrpSpPr>
          <p:cNvPr id="54409" name="Group 137"/>
          <p:cNvGrpSpPr>
            <a:grpSpLocks/>
          </p:cNvGrpSpPr>
          <p:nvPr/>
        </p:nvGrpSpPr>
        <p:grpSpPr bwMode="auto">
          <a:xfrm>
            <a:off x="4959350" y="3359150"/>
            <a:ext cx="3068638" cy="400050"/>
            <a:chOff x="3171" y="1711"/>
            <a:chExt cx="1610" cy="230"/>
          </a:xfrm>
        </p:grpSpPr>
        <p:grpSp>
          <p:nvGrpSpPr>
            <p:cNvPr id="34923" name="Group 135"/>
            <p:cNvGrpSpPr>
              <a:grpSpLocks/>
            </p:cNvGrpSpPr>
            <p:nvPr/>
          </p:nvGrpSpPr>
          <p:grpSpPr bwMode="auto">
            <a:xfrm>
              <a:off x="3171" y="1711"/>
              <a:ext cx="1610" cy="230"/>
              <a:chOff x="3367" y="1711"/>
              <a:chExt cx="1357" cy="230"/>
            </a:xfrm>
          </p:grpSpPr>
          <p:sp>
            <p:nvSpPr>
              <p:cNvPr id="34925" name="WordArt 121"/>
              <p:cNvSpPr>
                <a:spLocks noChangeArrowheads="1" noChangeShapeType="1" noTextEdit="1"/>
              </p:cNvSpPr>
              <p:nvPr/>
            </p:nvSpPr>
            <p:spPr bwMode="auto">
              <a:xfrm>
                <a:off x="4005" y="1722"/>
                <a:ext cx="719" cy="21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动量增量</a:t>
                </a:r>
              </a:p>
            </p:txBody>
          </p:sp>
          <p:sp>
            <p:nvSpPr>
              <p:cNvPr id="34926" name="WordArt 122"/>
              <p:cNvSpPr>
                <a:spLocks noChangeArrowheads="1" noChangeShapeType="1" noTextEdit="1"/>
              </p:cNvSpPr>
              <p:nvPr/>
            </p:nvSpPr>
            <p:spPr bwMode="auto">
              <a:xfrm>
                <a:off x="3367" y="1711"/>
                <a:ext cx="310" cy="22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质点</a:t>
                </a:r>
              </a:p>
            </p:txBody>
          </p:sp>
        </p:grpSp>
        <p:sp>
          <p:nvSpPr>
            <p:cNvPr id="34924" name="WordArt 123"/>
            <p:cNvSpPr>
              <a:spLocks noChangeArrowheads="1" noChangeShapeType="1" noTextEdit="1"/>
            </p:cNvSpPr>
            <p:nvPr/>
          </p:nvSpPr>
          <p:spPr bwMode="auto">
            <a:xfrm>
              <a:off x="3647" y="1738"/>
              <a:ext cx="167" cy="16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a:t>
              </a:r>
            </a:p>
          </p:txBody>
        </p:sp>
      </p:grpSp>
      <p:sp>
        <p:nvSpPr>
          <p:cNvPr id="54396" name="AutoShape 124"/>
          <p:cNvSpPr>
            <a:spLocks/>
          </p:cNvSpPr>
          <p:nvPr/>
        </p:nvSpPr>
        <p:spPr bwMode="auto">
          <a:xfrm rot="-5400000">
            <a:off x="1504951" y="2597150"/>
            <a:ext cx="222250" cy="1108075"/>
          </a:xfrm>
          <a:prstGeom prst="leftBrace">
            <a:avLst>
              <a:gd name="adj1" fmla="val 41548"/>
              <a:gd name="adj2" fmla="val 50000"/>
            </a:avLst>
          </a:prstGeom>
          <a:noFill/>
          <a:ln w="38100">
            <a:solidFill>
              <a:schemeClr val="accent2"/>
            </a:solidFill>
            <a:round/>
            <a:headEnd/>
            <a:tailEnd/>
          </a:ln>
          <a:effectLst/>
        </p:spPr>
        <p:txBody>
          <a:bodyPr wrap="none" anchor="ctr"/>
          <a:lstStyle/>
          <a:p>
            <a:pPr eaLnBrk="1" hangingPunct="1"/>
            <a:endParaRPr lang="zh-CN" altLang="en-US"/>
          </a:p>
        </p:txBody>
      </p:sp>
      <p:sp>
        <p:nvSpPr>
          <p:cNvPr id="54397" name="AutoShape 125"/>
          <p:cNvSpPr>
            <a:spLocks/>
          </p:cNvSpPr>
          <p:nvPr/>
        </p:nvSpPr>
        <p:spPr bwMode="auto">
          <a:xfrm rot="-5400000">
            <a:off x="5241925" y="2646363"/>
            <a:ext cx="222250" cy="952500"/>
          </a:xfrm>
          <a:prstGeom prst="leftBrace">
            <a:avLst>
              <a:gd name="adj1" fmla="val 35714"/>
              <a:gd name="adj2" fmla="val 50000"/>
            </a:avLst>
          </a:prstGeom>
          <a:noFill/>
          <a:ln w="38100">
            <a:solidFill>
              <a:schemeClr val="accent2"/>
            </a:solidFill>
            <a:round/>
            <a:headEnd/>
            <a:tailEnd/>
          </a:ln>
          <a:effectLst/>
        </p:spPr>
        <p:txBody>
          <a:bodyPr wrap="none" anchor="ctr"/>
          <a:lstStyle/>
          <a:p>
            <a:pPr eaLnBrk="1" hangingPunct="1"/>
            <a:endParaRPr lang="zh-CN" altLang="en-US"/>
          </a:p>
        </p:txBody>
      </p:sp>
      <p:grpSp>
        <p:nvGrpSpPr>
          <p:cNvPr id="54398" name="Group 126"/>
          <p:cNvGrpSpPr>
            <a:grpSpLocks/>
          </p:cNvGrpSpPr>
          <p:nvPr/>
        </p:nvGrpSpPr>
        <p:grpSpPr bwMode="auto">
          <a:xfrm>
            <a:off x="485775" y="5095214"/>
            <a:ext cx="8239125" cy="917575"/>
            <a:chOff x="304" y="3438"/>
            <a:chExt cx="5190" cy="521"/>
          </a:xfrm>
        </p:grpSpPr>
        <p:sp>
          <p:nvSpPr>
            <p:cNvPr id="34921" name="WordArt 127"/>
            <p:cNvSpPr>
              <a:spLocks noChangeArrowheads="1" noChangeShapeType="1" noTextEdit="1"/>
            </p:cNvSpPr>
            <p:nvPr/>
          </p:nvSpPr>
          <p:spPr bwMode="auto">
            <a:xfrm>
              <a:off x="625" y="3438"/>
              <a:ext cx="4411" cy="188"/>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solidFill>
                    <a:srgbClr val="FF0000"/>
                  </a:solidFill>
                  <a:latin typeface="宋体"/>
                  <a:ea typeface="宋体"/>
                </a:rPr>
                <a:t>合外力对时间的积累效果，是使质点的动量发生变化。</a:t>
              </a:r>
            </a:p>
          </p:txBody>
        </p:sp>
        <p:sp>
          <p:nvSpPr>
            <p:cNvPr id="34922" name="WordArt 128"/>
            <p:cNvSpPr>
              <a:spLocks noChangeArrowheads="1" noChangeShapeType="1" noTextEdit="1"/>
            </p:cNvSpPr>
            <p:nvPr/>
          </p:nvSpPr>
          <p:spPr bwMode="auto">
            <a:xfrm>
              <a:off x="304" y="3764"/>
              <a:ext cx="5190" cy="19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solidFill>
                    <a:srgbClr val="FF0000"/>
                  </a:solidFill>
                  <a:latin typeface="宋体"/>
                  <a:ea typeface="宋体"/>
                </a:rPr>
                <a:t>不论时间积累过程如何复杂，都可以通过动量增量方便算出合外力冲量。</a:t>
              </a:r>
            </a:p>
          </p:txBody>
        </p:sp>
      </p:grpSp>
      <p:grpSp>
        <p:nvGrpSpPr>
          <p:cNvPr id="54404" name="Group 132"/>
          <p:cNvGrpSpPr>
            <a:grpSpLocks/>
          </p:cNvGrpSpPr>
          <p:nvPr/>
        </p:nvGrpSpPr>
        <p:grpSpPr bwMode="auto">
          <a:xfrm>
            <a:off x="669925" y="2068513"/>
            <a:ext cx="8031163" cy="849312"/>
            <a:chOff x="894" y="764"/>
            <a:chExt cx="5059" cy="535"/>
          </a:xfrm>
        </p:grpSpPr>
        <p:grpSp>
          <p:nvGrpSpPr>
            <p:cNvPr id="34862" name="Group 131"/>
            <p:cNvGrpSpPr>
              <a:grpSpLocks/>
            </p:cNvGrpSpPr>
            <p:nvPr/>
          </p:nvGrpSpPr>
          <p:grpSpPr bwMode="auto">
            <a:xfrm>
              <a:off x="4321" y="809"/>
              <a:ext cx="1598" cy="275"/>
              <a:chOff x="3584" y="1846"/>
              <a:chExt cx="1598" cy="275"/>
            </a:xfrm>
          </p:grpSpPr>
          <p:grpSp>
            <p:nvGrpSpPr>
              <p:cNvPr id="34909" name="Group 86"/>
              <p:cNvGrpSpPr>
                <a:grpSpLocks/>
              </p:cNvGrpSpPr>
              <p:nvPr/>
            </p:nvGrpSpPr>
            <p:grpSpPr bwMode="auto">
              <a:xfrm>
                <a:off x="3584" y="1969"/>
                <a:ext cx="172" cy="73"/>
                <a:chOff x="1260" y="2371"/>
                <a:chExt cx="151" cy="53"/>
              </a:xfrm>
            </p:grpSpPr>
            <p:sp>
              <p:nvSpPr>
                <p:cNvPr id="34919" name="Line 87"/>
                <p:cNvSpPr>
                  <a:spLocks noChangeShapeType="1"/>
                </p:cNvSpPr>
                <p:nvPr/>
              </p:nvSpPr>
              <p:spPr bwMode="auto">
                <a:xfrm>
                  <a:off x="1260" y="2371"/>
                  <a:ext cx="151" cy="0"/>
                </a:xfrm>
                <a:prstGeom prst="line">
                  <a:avLst/>
                </a:prstGeom>
                <a:noFill/>
                <a:ln w="57150">
                  <a:solidFill>
                    <a:schemeClr val="tx1"/>
                  </a:solidFill>
                  <a:round/>
                  <a:headEnd/>
                  <a:tailEnd/>
                </a:ln>
                <a:effectLst/>
              </p:spPr>
              <p:txBody>
                <a:bodyPr/>
                <a:lstStyle/>
                <a:p>
                  <a:endParaRPr lang="zh-CN" altLang="en-US"/>
                </a:p>
              </p:txBody>
            </p:sp>
            <p:sp>
              <p:nvSpPr>
                <p:cNvPr id="34920" name="Line 88"/>
                <p:cNvSpPr>
                  <a:spLocks noChangeShapeType="1"/>
                </p:cNvSpPr>
                <p:nvPr/>
              </p:nvSpPr>
              <p:spPr bwMode="auto">
                <a:xfrm>
                  <a:off x="1260" y="2424"/>
                  <a:ext cx="151" cy="0"/>
                </a:xfrm>
                <a:prstGeom prst="line">
                  <a:avLst/>
                </a:prstGeom>
                <a:noFill/>
                <a:ln w="57150">
                  <a:solidFill>
                    <a:schemeClr val="tx1"/>
                  </a:solidFill>
                  <a:round/>
                  <a:headEnd/>
                  <a:tailEnd/>
                </a:ln>
                <a:effectLst/>
              </p:spPr>
              <p:txBody>
                <a:bodyPr/>
                <a:lstStyle/>
                <a:p>
                  <a:endParaRPr lang="zh-CN" altLang="en-US"/>
                </a:p>
              </p:txBody>
            </p:sp>
          </p:grpSp>
          <p:sp>
            <p:nvSpPr>
              <p:cNvPr id="34910" name="WordArt 89"/>
              <p:cNvSpPr>
                <a:spLocks noChangeArrowheads="1" noChangeShapeType="1" noTextEdit="1"/>
              </p:cNvSpPr>
              <p:nvPr/>
            </p:nvSpPr>
            <p:spPr bwMode="auto">
              <a:xfrm>
                <a:off x="3873" y="1937"/>
                <a:ext cx="192" cy="15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34911" name="WordArt 90"/>
              <p:cNvSpPr>
                <a:spLocks noChangeArrowheads="1" noChangeShapeType="1" noTextEdit="1"/>
              </p:cNvSpPr>
              <p:nvPr/>
            </p:nvSpPr>
            <p:spPr bwMode="auto">
              <a:xfrm>
                <a:off x="4095" y="1915"/>
                <a:ext cx="169" cy="1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Book Antiqua"/>
                  </a:rPr>
                  <a:t>v</a:t>
                </a:r>
                <a:endParaRPr lang="zh-CN" altLang="en-US" sz="1200" i="1" kern="10">
                  <a:ln w="9525">
                    <a:solidFill>
                      <a:srgbClr val="000000"/>
                    </a:solidFill>
                    <a:round/>
                    <a:headEnd/>
                    <a:tailEnd/>
                  </a:ln>
                  <a:latin typeface="Book Antiqua"/>
                </a:endParaRPr>
              </a:p>
            </p:txBody>
          </p:sp>
          <p:sp>
            <p:nvSpPr>
              <p:cNvPr id="34912" name="Line 91"/>
              <p:cNvSpPr>
                <a:spLocks noChangeShapeType="1"/>
              </p:cNvSpPr>
              <p:nvPr/>
            </p:nvSpPr>
            <p:spPr bwMode="auto">
              <a:xfrm>
                <a:off x="4052" y="1846"/>
                <a:ext cx="279" cy="0"/>
              </a:xfrm>
              <a:prstGeom prst="line">
                <a:avLst/>
              </a:prstGeom>
              <a:noFill/>
              <a:ln w="28575">
                <a:solidFill>
                  <a:schemeClr val="tx1"/>
                </a:solidFill>
                <a:round/>
                <a:headEnd/>
                <a:tailEnd type="triangle" w="sm" len="med"/>
              </a:ln>
              <a:effectLst/>
            </p:spPr>
            <p:txBody>
              <a:bodyPr/>
              <a:lstStyle/>
              <a:p>
                <a:endParaRPr lang="zh-CN" altLang="en-US"/>
              </a:p>
            </p:txBody>
          </p:sp>
          <p:sp>
            <p:nvSpPr>
              <p:cNvPr id="34913" name="WordArt 92"/>
              <p:cNvSpPr>
                <a:spLocks noChangeArrowheads="1" noChangeShapeType="1" noTextEdit="1"/>
              </p:cNvSpPr>
              <p:nvPr/>
            </p:nvSpPr>
            <p:spPr bwMode="auto">
              <a:xfrm>
                <a:off x="4287" y="2015"/>
                <a:ext cx="65" cy="9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4914" name="Line 93"/>
              <p:cNvSpPr>
                <a:spLocks noChangeShapeType="1"/>
              </p:cNvSpPr>
              <p:nvPr/>
            </p:nvSpPr>
            <p:spPr bwMode="auto">
              <a:xfrm>
                <a:off x="4428" y="2004"/>
                <a:ext cx="181" cy="0"/>
              </a:xfrm>
              <a:prstGeom prst="line">
                <a:avLst/>
              </a:prstGeom>
              <a:noFill/>
              <a:ln w="57150">
                <a:solidFill>
                  <a:schemeClr val="tx1"/>
                </a:solidFill>
                <a:round/>
                <a:headEnd/>
                <a:tailEnd/>
              </a:ln>
              <a:effectLst/>
            </p:spPr>
            <p:txBody>
              <a:bodyPr/>
              <a:lstStyle/>
              <a:p>
                <a:endParaRPr lang="zh-CN" altLang="en-US"/>
              </a:p>
            </p:txBody>
          </p:sp>
          <p:sp>
            <p:nvSpPr>
              <p:cNvPr id="34915" name="WordArt 94"/>
              <p:cNvSpPr>
                <a:spLocks noChangeArrowheads="1" noChangeShapeType="1" noTextEdit="1"/>
              </p:cNvSpPr>
              <p:nvPr/>
            </p:nvSpPr>
            <p:spPr bwMode="auto">
              <a:xfrm>
                <a:off x="4703" y="1943"/>
                <a:ext cx="192" cy="15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34916" name="Line 95"/>
              <p:cNvSpPr>
                <a:spLocks noChangeShapeType="1"/>
              </p:cNvSpPr>
              <p:nvPr/>
            </p:nvSpPr>
            <p:spPr bwMode="auto">
              <a:xfrm>
                <a:off x="4882" y="1852"/>
                <a:ext cx="279" cy="0"/>
              </a:xfrm>
              <a:prstGeom prst="line">
                <a:avLst/>
              </a:prstGeom>
              <a:noFill/>
              <a:ln w="28575">
                <a:solidFill>
                  <a:schemeClr val="tx1"/>
                </a:solidFill>
                <a:round/>
                <a:headEnd/>
                <a:tailEnd type="triangle" w="sm" len="med"/>
              </a:ln>
              <a:effectLst/>
            </p:spPr>
            <p:txBody>
              <a:bodyPr/>
              <a:lstStyle/>
              <a:p>
                <a:endParaRPr lang="zh-CN" altLang="en-US"/>
              </a:p>
            </p:txBody>
          </p:sp>
          <p:sp>
            <p:nvSpPr>
              <p:cNvPr id="34917" name="WordArt 96"/>
              <p:cNvSpPr>
                <a:spLocks noChangeArrowheads="1" noChangeShapeType="1" noTextEdit="1"/>
              </p:cNvSpPr>
              <p:nvPr/>
            </p:nvSpPr>
            <p:spPr bwMode="auto">
              <a:xfrm>
                <a:off x="5117" y="2021"/>
                <a:ext cx="65" cy="9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918" name="WordArt 97"/>
              <p:cNvSpPr>
                <a:spLocks noChangeArrowheads="1" noChangeShapeType="1" noTextEdit="1"/>
              </p:cNvSpPr>
              <p:nvPr/>
            </p:nvSpPr>
            <p:spPr bwMode="auto">
              <a:xfrm>
                <a:off x="4941" y="1924"/>
                <a:ext cx="169" cy="1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Book Antiqua"/>
                  </a:rPr>
                  <a:t>v</a:t>
                </a:r>
                <a:endParaRPr lang="zh-CN" altLang="en-US" sz="1200" i="1" kern="10">
                  <a:ln w="9525">
                    <a:solidFill>
                      <a:srgbClr val="000000"/>
                    </a:solidFill>
                    <a:round/>
                    <a:headEnd/>
                    <a:tailEnd/>
                  </a:ln>
                  <a:latin typeface="Book Antiqua"/>
                </a:endParaRPr>
              </a:p>
            </p:txBody>
          </p:sp>
        </p:grpSp>
        <p:grpSp>
          <p:nvGrpSpPr>
            <p:cNvPr id="34863" name="Group 4"/>
            <p:cNvGrpSpPr>
              <a:grpSpLocks/>
            </p:cNvGrpSpPr>
            <p:nvPr/>
          </p:nvGrpSpPr>
          <p:grpSpPr bwMode="auto">
            <a:xfrm>
              <a:off x="990" y="767"/>
              <a:ext cx="997" cy="460"/>
              <a:chOff x="1249" y="1130"/>
              <a:chExt cx="997" cy="460"/>
            </a:xfrm>
          </p:grpSpPr>
          <p:sp>
            <p:nvSpPr>
              <p:cNvPr id="34897" name="Freeform 5"/>
              <p:cNvSpPr>
                <a:spLocks/>
              </p:cNvSpPr>
              <p:nvPr/>
            </p:nvSpPr>
            <p:spPr bwMode="auto">
              <a:xfrm>
                <a:off x="1249" y="1175"/>
                <a:ext cx="121" cy="371"/>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a:effectLst/>
            </p:spPr>
            <p:txBody>
              <a:bodyPr/>
              <a:lstStyle/>
              <a:p>
                <a:endParaRPr lang="zh-CN" altLang="en-US"/>
              </a:p>
            </p:txBody>
          </p:sp>
          <p:grpSp>
            <p:nvGrpSpPr>
              <p:cNvPr id="34898" name="Group 6"/>
              <p:cNvGrpSpPr>
                <a:grpSpLocks/>
              </p:cNvGrpSpPr>
              <p:nvPr/>
            </p:nvGrpSpPr>
            <p:grpSpPr bwMode="auto">
              <a:xfrm>
                <a:off x="1361" y="1423"/>
                <a:ext cx="152" cy="167"/>
                <a:chOff x="4734" y="1617"/>
                <a:chExt cx="174" cy="227"/>
              </a:xfrm>
            </p:grpSpPr>
            <p:sp>
              <p:nvSpPr>
                <p:cNvPr id="34907" name="WordArt 7"/>
                <p:cNvSpPr>
                  <a:spLocks noChangeArrowheads="1" noChangeShapeType="1" noTextEdit="1"/>
                </p:cNvSpPr>
                <p:nvPr/>
              </p:nvSpPr>
              <p:spPr bwMode="auto">
                <a:xfrm>
                  <a:off x="4734" y="1617"/>
                  <a:ext cx="129" cy="206"/>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4908" name="WordArt 8"/>
                <p:cNvSpPr>
                  <a:spLocks noChangeArrowheads="1" noChangeShapeType="1" noTextEdit="1"/>
                </p:cNvSpPr>
                <p:nvPr/>
              </p:nvSpPr>
              <p:spPr bwMode="auto">
                <a:xfrm>
                  <a:off x="4848" y="1730"/>
                  <a:ext cx="60"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nvGrpSpPr>
              <p:cNvPr id="34899" name="Group 9"/>
              <p:cNvGrpSpPr>
                <a:grpSpLocks/>
              </p:cNvGrpSpPr>
              <p:nvPr/>
            </p:nvGrpSpPr>
            <p:grpSpPr bwMode="auto">
              <a:xfrm>
                <a:off x="1392" y="1130"/>
                <a:ext cx="161" cy="161"/>
                <a:chOff x="5135" y="1622"/>
                <a:chExt cx="184" cy="219"/>
              </a:xfrm>
            </p:grpSpPr>
            <p:sp>
              <p:nvSpPr>
                <p:cNvPr id="34905" name="WordArt 10"/>
                <p:cNvSpPr>
                  <a:spLocks noChangeArrowheads="1" noChangeShapeType="1" noTextEdit="1"/>
                </p:cNvSpPr>
                <p:nvPr/>
              </p:nvSpPr>
              <p:spPr bwMode="auto">
                <a:xfrm>
                  <a:off x="5135" y="1622"/>
                  <a:ext cx="129" cy="206"/>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4906" name="WordArt 11"/>
                <p:cNvSpPr>
                  <a:spLocks noChangeArrowheads="1" noChangeShapeType="1" noTextEdit="1"/>
                </p:cNvSpPr>
                <p:nvPr/>
              </p:nvSpPr>
              <p:spPr bwMode="auto">
                <a:xfrm>
                  <a:off x="5259" y="1727"/>
                  <a:ext cx="60"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34900" name="WordArt 12"/>
              <p:cNvSpPr>
                <a:spLocks noChangeArrowheads="1" noChangeShapeType="1" noTextEdit="1"/>
              </p:cNvSpPr>
              <p:nvPr/>
            </p:nvSpPr>
            <p:spPr bwMode="auto">
              <a:xfrm>
                <a:off x="1641" y="1259"/>
                <a:ext cx="232" cy="223"/>
              </a:xfrm>
              <a:prstGeom prst="rect">
                <a:avLst/>
              </a:prstGeom>
            </p:spPr>
            <p:txBody>
              <a:bodyPr wrap="none" fromWordArt="1">
                <a:prstTxWarp prst="textPlain">
                  <a:avLst>
                    <a:gd name="adj" fmla="val 51806"/>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grpSp>
            <p:nvGrpSpPr>
              <p:cNvPr id="34901" name="Group 13"/>
              <p:cNvGrpSpPr>
                <a:grpSpLocks/>
              </p:cNvGrpSpPr>
              <p:nvPr/>
            </p:nvGrpSpPr>
            <p:grpSpPr bwMode="auto">
              <a:xfrm>
                <a:off x="1937" y="1256"/>
                <a:ext cx="309" cy="230"/>
                <a:chOff x="4818" y="2420"/>
                <a:chExt cx="309" cy="230"/>
              </a:xfrm>
            </p:grpSpPr>
            <p:sp>
              <p:nvSpPr>
                <p:cNvPr id="34903" name="WordArt 14"/>
                <p:cNvSpPr>
                  <a:spLocks noChangeArrowheads="1" noChangeShapeType="1" noTextEdit="1"/>
                </p:cNvSpPr>
                <p:nvPr/>
              </p:nvSpPr>
              <p:spPr bwMode="auto">
                <a:xfrm>
                  <a:off x="4818" y="2427"/>
                  <a:ext cx="121" cy="221"/>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4904" name="WordArt 15"/>
                <p:cNvSpPr>
                  <a:spLocks noChangeArrowheads="1" noChangeShapeType="1" noTextEdit="1"/>
                </p:cNvSpPr>
                <p:nvPr/>
              </p:nvSpPr>
              <p:spPr bwMode="auto">
                <a:xfrm>
                  <a:off x="4956" y="2420"/>
                  <a:ext cx="171" cy="230"/>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34902" name="Line 16"/>
              <p:cNvSpPr>
                <a:spLocks noChangeShapeType="1"/>
              </p:cNvSpPr>
              <p:nvPr/>
            </p:nvSpPr>
            <p:spPr bwMode="auto">
              <a:xfrm>
                <a:off x="1639" y="1184"/>
                <a:ext cx="281" cy="0"/>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4864" name="Group 17"/>
            <p:cNvGrpSpPr>
              <a:grpSpLocks/>
            </p:cNvGrpSpPr>
            <p:nvPr/>
          </p:nvGrpSpPr>
          <p:grpSpPr bwMode="auto">
            <a:xfrm>
              <a:off x="2401" y="1060"/>
              <a:ext cx="165" cy="187"/>
              <a:chOff x="3713" y="2771"/>
              <a:chExt cx="208" cy="241"/>
            </a:xfrm>
          </p:grpSpPr>
          <p:grpSp>
            <p:nvGrpSpPr>
              <p:cNvPr id="34893" name="Group 18"/>
              <p:cNvGrpSpPr>
                <a:grpSpLocks/>
              </p:cNvGrpSpPr>
              <p:nvPr/>
            </p:nvGrpSpPr>
            <p:grpSpPr bwMode="auto">
              <a:xfrm>
                <a:off x="3713" y="2771"/>
                <a:ext cx="208" cy="211"/>
                <a:chOff x="4018" y="3076"/>
                <a:chExt cx="174" cy="189"/>
              </a:xfrm>
            </p:grpSpPr>
            <p:sp>
              <p:nvSpPr>
                <p:cNvPr id="34895" name="WordArt 19"/>
                <p:cNvSpPr>
                  <a:spLocks noChangeArrowheads="1" noChangeShapeType="1" noTextEdit="1"/>
                </p:cNvSpPr>
                <p:nvPr/>
              </p:nvSpPr>
              <p:spPr bwMode="auto">
                <a:xfrm>
                  <a:off x="4019" y="3124"/>
                  <a:ext cx="144" cy="141"/>
                </a:xfrm>
                <a:prstGeom prst="rect">
                  <a:avLst/>
                </a:prstGeom>
              </p:spPr>
              <p:txBody>
                <a:bodyPr wrap="none" fromWordArt="1">
                  <a:prstTxWarp prst="textPlain">
                    <a:avLst>
                      <a:gd name="adj" fmla="val 51806"/>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4896" name="Line 20"/>
                <p:cNvSpPr>
                  <a:spLocks noChangeShapeType="1"/>
                </p:cNvSpPr>
                <p:nvPr/>
              </p:nvSpPr>
              <p:spPr bwMode="auto">
                <a:xfrm>
                  <a:off x="4018" y="3076"/>
                  <a:ext cx="174" cy="0"/>
                </a:xfrm>
                <a:prstGeom prst="line">
                  <a:avLst/>
                </a:prstGeom>
                <a:noFill/>
                <a:ln w="28575">
                  <a:solidFill>
                    <a:schemeClr val="tx1"/>
                  </a:solidFill>
                  <a:round/>
                  <a:headEnd/>
                  <a:tailEnd type="triangle" w="sm" len="med"/>
                </a:ln>
                <a:effectLst/>
              </p:spPr>
              <p:txBody>
                <a:bodyPr/>
                <a:lstStyle/>
                <a:p>
                  <a:endParaRPr lang="zh-CN" altLang="en-US"/>
                </a:p>
              </p:txBody>
            </p:sp>
          </p:grpSp>
          <p:sp>
            <p:nvSpPr>
              <p:cNvPr id="34894" name="WordArt 21"/>
              <p:cNvSpPr>
                <a:spLocks noChangeArrowheads="1" noChangeShapeType="1" noTextEdit="1"/>
              </p:cNvSpPr>
              <p:nvPr/>
            </p:nvSpPr>
            <p:spPr bwMode="auto">
              <a:xfrm>
                <a:off x="3872" y="2932"/>
                <a:ext cx="48" cy="8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nvGrpSpPr>
            <p:cNvPr id="34865" name="Group 22"/>
            <p:cNvGrpSpPr>
              <a:grpSpLocks/>
            </p:cNvGrpSpPr>
            <p:nvPr/>
          </p:nvGrpSpPr>
          <p:grpSpPr bwMode="auto">
            <a:xfrm>
              <a:off x="2440" y="764"/>
              <a:ext cx="177" cy="186"/>
              <a:chOff x="4352" y="2754"/>
              <a:chExt cx="208" cy="241"/>
            </a:xfrm>
          </p:grpSpPr>
          <p:grpSp>
            <p:nvGrpSpPr>
              <p:cNvPr id="34889" name="Group 23"/>
              <p:cNvGrpSpPr>
                <a:grpSpLocks/>
              </p:cNvGrpSpPr>
              <p:nvPr/>
            </p:nvGrpSpPr>
            <p:grpSpPr bwMode="auto">
              <a:xfrm>
                <a:off x="4352" y="2754"/>
                <a:ext cx="208" cy="211"/>
                <a:chOff x="4018" y="3076"/>
                <a:chExt cx="174" cy="189"/>
              </a:xfrm>
            </p:grpSpPr>
            <p:sp>
              <p:nvSpPr>
                <p:cNvPr id="34891" name="WordArt 24"/>
                <p:cNvSpPr>
                  <a:spLocks noChangeArrowheads="1" noChangeShapeType="1" noTextEdit="1"/>
                </p:cNvSpPr>
                <p:nvPr/>
              </p:nvSpPr>
              <p:spPr bwMode="auto">
                <a:xfrm>
                  <a:off x="4019" y="3124"/>
                  <a:ext cx="144" cy="141"/>
                </a:xfrm>
                <a:prstGeom prst="rect">
                  <a:avLst/>
                </a:prstGeom>
              </p:spPr>
              <p:txBody>
                <a:bodyPr wrap="none" fromWordArt="1">
                  <a:prstTxWarp prst="textPlain">
                    <a:avLst>
                      <a:gd name="adj" fmla="val 51806"/>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4892" name="Line 25"/>
                <p:cNvSpPr>
                  <a:spLocks noChangeShapeType="1"/>
                </p:cNvSpPr>
                <p:nvPr/>
              </p:nvSpPr>
              <p:spPr bwMode="auto">
                <a:xfrm>
                  <a:off x="4018" y="3076"/>
                  <a:ext cx="174" cy="0"/>
                </a:xfrm>
                <a:prstGeom prst="line">
                  <a:avLst/>
                </a:prstGeom>
                <a:noFill/>
                <a:ln w="28575">
                  <a:solidFill>
                    <a:schemeClr val="tx1"/>
                  </a:solidFill>
                  <a:round/>
                  <a:headEnd/>
                  <a:tailEnd type="triangle" w="sm" len="med"/>
                </a:ln>
                <a:effectLst/>
              </p:spPr>
              <p:txBody>
                <a:bodyPr/>
                <a:lstStyle/>
                <a:p>
                  <a:endParaRPr lang="zh-CN" altLang="en-US"/>
                </a:p>
              </p:txBody>
            </p:sp>
          </p:grpSp>
          <p:sp>
            <p:nvSpPr>
              <p:cNvPr id="34890" name="WordArt 26"/>
              <p:cNvSpPr>
                <a:spLocks noChangeArrowheads="1" noChangeShapeType="1" noTextEdit="1"/>
              </p:cNvSpPr>
              <p:nvPr/>
            </p:nvSpPr>
            <p:spPr bwMode="auto">
              <a:xfrm>
                <a:off x="4511" y="2915"/>
                <a:ext cx="48" cy="8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nvGrpSpPr>
            <p:cNvPr id="34866" name="Group 27"/>
            <p:cNvGrpSpPr>
              <a:grpSpLocks/>
            </p:cNvGrpSpPr>
            <p:nvPr/>
          </p:nvGrpSpPr>
          <p:grpSpPr bwMode="auto">
            <a:xfrm>
              <a:off x="2053" y="954"/>
              <a:ext cx="172" cy="73"/>
              <a:chOff x="1260" y="2371"/>
              <a:chExt cx="151" cy="53"/>
            </a:xfrm>
          </p:grpSpPr>
          <p:sp>
            <p:nvSpPr>
              <p:cNvPr id="34887" name="Line 28"/>
              <p:cNvSpPr>
                <a:spLocks noChangeShapeType="1"/>
              </p:cNvSpPr>
              <p:nvPr/>
            </p:nvSpPr>
            <p:spPr bwMode="auto">
              <a:xfrm>
                <a:off x="1260" y="2371"/>
                <a:ext cx="151" cy="0"/>
              </a:xfrm>
              <a:prstGeom prst="line">
                <a:avLst/>
              </a:prstGeom>
              <a:noFill/>
              <a:ln w="57150">
                <a:solidFill>
                  <a:schemeClr val="tx1"/>
                </a:solidFill>
                <a:round/>
                <a:headEnd/>
                <a:tailEnd/>
              </a:ln>
              <a:effectLst/>
            </p:spPr>
            <p:txBody>
              <a:bodyPr/>
              <a:lstStyle/>
              <a:p>
                <a:endParaRPr lang="zh-CN" altLang="en-US"/>
              </a:p>
            </p:txBody>
          </p:sp>
          <p:sp>
            <p:nvSpPr>
              <p:cNvPr id="34888" name="Line 29"/>
              <p:cNvSpPr>
                <a:spLocks noChangeShapeType="1"/>
              </p:cNvSpPr>
              <p:nvPr/>
            </p:nvSpPr>
            <p:spPr bwMode="auto">
              <a:xfrm>
                <a:off x="1260" y="2424"/>
                <a:ext cx="151" cy="0"/>
              </a:xfrm>
              <a:prstGeom prst="line">
                <a:avLst/>
              </a:prstGeom>
              <a:noFill/>
              <a:ln w="57150">
                <a:solidFill>
                  <a:schemeClr val="tx1"/>
                </a:solidFill>
                <a:round/>
                <a:headEnd/>
                <a:tailEnd/>
              </a:ln>
              <a:effectLst/>
            </p:spPr>
            <p:txBody>
              <a:bodyPr/>
              <a:lstStyle/>
              <a:p>
                <a:endParaRPr lang="zh-CN" altLang="en-US"/>
              </a:p>
            </p:txBody>
          </p:sp>
        </p:grpSp>
        <p:sp>
          <p:nvSpPr>
            <p:cNvPr id="34867" name="Freeform 30"/>
            <p:cNvSpPr>
              <a:spLocks/>
            </p:cNvSpPr>
            <p:nvPr/>
          </p:nvSpPr>
          <p:spPr bwMode="auto">
            <a:xfrm>
              <a:off x="2272" y="806"/>
              <a:ext cx="121" cy="371"/>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a:effectLst/>
          </p:spPr>
          <p:txBody>
            <a:bodyPr/>
            <a:lstStyle/>
            <a:p>
              <a:endParaRPr lang="zh-CN" altLang="en-US"/>
            </a:p>
          </p:txBody>
        </p:sp>
        <p:grpSp>
          <p:nvGrpSpPr>
            <p:cNvPr id="34868" name="Group 31"/>
            <p:cNvGrpSpPr>
              <a:grpSpLocks/>
            </p:cNvGrpSpPr>
            <p:nvPr/>
          </p:nvGrpSpPr>
          <p:grpSpPr bwMode="auto">
            <a:xfrm>
              <a:off x="2654" y="867"/>
              <a:ext cx="434" cy="229"/>
              <a:chOff x="3673" y="915"/>
              <a:chExt cx="434" cy="229"/>
            </a:xfrm>
          </p:grpSpPr>
          <p:sp>
            <p:nvSpPr>
              <p:cNvPr id="34884" name="WordArt 32"/>
              <p:cNvSpPr>
                <a:spLocks noChangeArrowheads="1" noChangeShapeType="1" noTextEdit="1"/>
              </p:cNvSpPr>
              <p:nvPr/>
            </p:nvSpPr>
            <p:spPr bwMode="auto">
              <a:xfrm>
                <a:off x="3673" y="935"/>
                <a:ext cx="141" cy="20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Times New Roman"/>
                    <a:cs typeface="Times New Roman"/>
                  </a:rPr>
                  <a:t>d</a:t>
                </a:r>
                <a:endParaRPr lang="zh-CN" altLang="en-US" sz="1800" kern="10">
                  <a:ln w="9525">
                    <a:solidFill>
                      <a:srgbClr val="000000"/>
                    </a:solidFill>
                    <a:round/>
                    <a:headEnd/>
                    <a:tailEnd/>
                  </a:ln>
                  <a:solidFill>
                    <a:srgbClr val="000000"/>
                  </a:solidFill>
                  <a:latin typeface="Times New Roman"/>
                  <a:cs typeface="Times New Roman"/>
                </a:endParaRPr>
              </a:p>
            </p:txBody>
          </p:sp>
          <p:sp>
            <p:nvSpPr>
              <p:cNvPr id="34885" name="WordArt 33"/>
              <p:cNvSpPr>
                <a:spLocks noChangeArrowheads="1" noChangeShapeType="1" noTextEdit="1"/>
              </p:cNvSpPr>
              <p:nvPr/>
            </p:nvSpPr>
            <p:spPr bwMode="auto">
              <a:xfrm>
                <a:off x="3838" y="965"/>
                <a:ext cx="200" cy="179"/>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4886" name="Line 34"/>
              <p:cNvSpPr>
                <a:spLocks noChangeShapeType="1"/>
              </p:cNvSpPr>
              <p:nvPr/>
            </p:nvSpPr>
            <p:spPr bwMode="auto">
              <a:xfrm flipV="1">
                <a:off x="3840" y="915"/>
                <a:ext cx="267" cy="0"/>
              </a:xfrm>
              <a:prstGeom prst="line">
                <a:avLst/>
              </a:prstGeom>
              <a:noFill/>
              <a:ln w="28575">
                <a:solidFill>
                  <a:schemeClr val="tx1"/>
                </a:solidFill>
                <a:round/>
                <a:headEnd/>
                <a:tailEnd type="triangle" w="med" len="sm"/>
              </a:ln>
              <a:effectLst/>
            </p:spPr>
            <p:txBody>
              <a:bodyPr/>
              <a:lstStyle/>
              <a:p>
                <a:endParaRPr lang="zh-CN" altLang="en-US"/>
              </a:p>
            </p:txBody>
          </p:sp>
        </p:grpSp>
        <p:grpSp>
          <p:nvGrpSpPr>
            <p:cNvPr id="34869" name="Group 35"/>
            <p:cNvGrpSpPr>
              <a:grpSpLocks/>
            </p:cNvGrpSpPr>
            <p:nvPr/>
          </p:nvGrpSpPr>
          <p:grpSpPr bwMode="auto">
            <a:xfrm>
              <a:off x="3154" y="948"/>
              <a:ext cx="172" cy="73"/>
              <a:chOff x="1260" y="2371"/>
              <a:chExt cx="151" cy="53"/>
            </a:xfrm>
          </p:grpSpPr>
          <p:sp>
            <p:nvSpPr>
              <p:cNvPr id="34882" name="Line 36"/>
              <p:cNvSpPr>
                <a:spLocks noChangeShapeType="1"/>
              </p:cNvSpPr>
              <p:nvPr/>
            </p:nvSpPr>
            <p:spPr bwMode="auto">
              <a:xfrm>
                <a:off x="1260" y="2371"/>
                <a:ext cx="151" cy="0"/>
              </a:xfrm>
              <a:prstGeom prst="line">
                <a:avLst/>
              </a:prstGeom>
              <a:noFill/>
              <a:ln w="57150">
                <a:solidFill>
                  <a:schemeClr val="tx1"/>
                </a:solidFill>
                <a:round/>
                <a:headEnd/>
                <a:tailEnd/>
              </a:ln>
              <a:effectLst/>
            </p:spPr>
            <p:txBody>
              <a:bodyPr/>
              <a:lstStyle/>
              <a:p>
                <a:endParaRPr lang="zh-CN" altLang="en-US"/>
              </a:p>
            </p:txBody>
          </p:sp>
          <p:sp>
            <p:nvSpPr>
              <p:cNvPr id="34883" name="Line 37"/>
              <p:cNvSpPr>
                <a:spLocks noChangeShapeType="1"/>
              </p:cNvSpPr>
              <p:nvPr/>
            </p:nvSpPr>
            <p:spPr bwMode="auto">
              <a:xfrm>
                <a:off x="1260" y="2424"/>
                <a:ext cx="151" cy="0"/>
              </a:xfrm>
              <a:prstGeom prst="line">
                <a:avLst/>
              </a:prstGeom>
              <a:noFill/>
              <a:ln w="57150">
                <a:solidFill>
                  <a:schemeClr val="tx1"/>
                </a:solidFill>
                <a:round/>
                <a:headEnd/>
                <a:tailEnd/>
              </a:ln>
              <a:effectLst/>
            </p:spPr>
            <p:txBody>
              <a:bodyPr/>
              <a:lstStyle/>
              <a:p>
                <a:endParaRPr lang="zh-CN" altLang="en-US"/>
              </a:p>
            </p:txBody>
          </p:sp>
        </p:grpSp>
        <p:grpSp>
          <p:nvGrpSpPr>
            <p:cNvPr id="34870" name="Group 38"/>
            <p:cNvGrpSpPr>
              <a:grpSpLocks/>
            </p:cNvGrpSpPr>
            <p:nvPr/>
          </p:nvGrpSpPr>
          <p:grpSpPr bwMode="auto">
            <a:xfrm>
              <a:off x="3417" y="822"/>
              <a:ext cx="828" cy="293"/>
              <a:chOff x="4197" y="2790"/>
              <a:chExt cx="828" cy="293"/>
            </a:xfrm>
          </p:grpSpPr>
          <p:grpSp>
            <p:nvGrpSpPr>
              <p:cNvPr id="34872" name="Group 39"/>
              <p:cNvGrpSpPr>
                <a:grpSpLocks/>
              </p:cNvGrpSpPr>
              <p:nvPr/>
            </p:nvGrpSpPr>
            <p:grpSpPr bwMode="auto">
              <a:xfrm>
                <a:off x="4197" y="2795"/>
                <a:ext cx="279" cy="288"/>
                <a:chOff x="4352" y="2754"/>
                <a:chExt cx="208" cy="241"/>
              </a:xfrm>
            </p:grpSpPr>
            <p:grpSp>
              <p:nvGrpSpPr>
                <p:cNvPr id="34878" name="Group 40"/>
                <p:cNvGrpSpPr>
                  <a:grpSpLocks/>
                </p:cNvGrpSpPr>
                <p:nvPr/>
              </p:nvGrpSpPr>
              <p:grpSpPr bwMode="auto">
                <a:xfrm>
                  <a:off x="4352" y="2754"/>
                  <a:ext cx="208" cy="211"/>
                  <a:chOff x="4018" y="3076"/>
                  <a:chExt cx="174" cy="189"/>
                </a:xfrm>
              </p:grpSpPr>
              <p:sp>
                <p:nvSpPr>
                  <p:cNvPr id="34880" name="WordArt 41"/>
                  <p:cNvSpPr>
                    <a:spLocks noChangeArrowheads="1" noChangeShapeType="1" noTextEdit="1"/>
                  </p:cNvSpPr>
                  <p:nvPr/>
                </p:nvSpPr>
                <p:spPr bwMode="auto">
                  <a:xfrm>
                    <a:off x="4019" y="3124"/>
                    <a:ext cx="144" cy="141"/>
                  </a:xfrm>
                  <a:prstGeom prst="rect">
                    <a:avLst/>
                  </a:prstGeom>
                </p:spPr>
                <p:txBody>
                  <a:bodyPr wrap="none" fromWordArt="1">
                    <a:prstTxWarp prst="textPlain">
                      <a:avLst>
                        <a:gd name="adj" fmla="val 51806"/>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4881" name="Line 42"/>
                  <p:cNvSpPr>
                    <a:spLocks noChangeShapeType="1"/>
                  </p:cNvSpPr>
                  <p:nvPr/>
                </p:nvSpPr>
                <p:spPr bwMode="auto">
                  <a:xfrm>
                    <a:off x="4018" y="3076"/>
                    <a:ext cx="174" cy="0"/>
                  </a:xfrm>
                  <a:prstGeom prst="line">
                    <a:avLst/>
                  </a:prstGeom>
                  <a:noFill/>
                  <a:ln w="28575">
                    <a:solidFill>
                      <a:schemeClr val="tx1"/>
                    </a:solidFill>
                    <a:round/>
                    <a:headEnd/>
                    <a:tailEnd type="triangle" w="sm" len="med"/>
                  </a:ln>
                  <a:effectLst/>
                </p:spPr>
                <p:txBody>
                  <a:bodyPr/>
                  <a:lstStyle/>
                  <a:p>
                    <a:endParaRPr lang="zh-CN" altLang="en-US"/>
                  </a:p>
                </p:txBody>
              </p:sp>
            </p:grpSp>
            <p:sp>
              <p:nvSpPr>
                <p:cNvPr id="34879" name="WordArt 43"/>
                <p:cNvSpPr>
                  <a:spLocks noChangeArrowheads="1" noChangeShapeType="1" noTextEdit="1"/>
                </p:cNvSpPr>
                <p:nvPr/>
              </p:nvSpPr>
              <p:spPr bwMode="auto">
                <a:xfrm>
                  <a:off x="4511" y="2915"/>
                  <a:ext cx="48" cy="8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34873" name="Line 44"/>
              <p:cNvSpPr>
                <a:spLocks noChangeShapeType="1"/>
              </p:cNvSpPr>
              <p:nvPr/>
            </p:nvSpPr>
            <p:spPr bwMode="auto">
              <a:xfrm>
                <a:off x="4528" y="2930"/>
                <a:ext cx="181" cy="0"/>
              </a:xfrm>
              <a:prstGeom prst="line">
                <a:avLst/>
              </a:prstGeom>
              <a:noFill/>
              <a:ln w="57150">
                <a:solidFill>
                  <a:schemeClr val="tx1"/>
                </a:solidFill>
                <a:round/>
                <a:headEnd/>
                <a:tailEnd/>
              </a:ln>
              <a:effectLst/>
            </p:spPr>
            <p:txBody>
              <a:bodyPr/>
              <a:lstStyle/>
              <a:p>
                <a:endParaRPr lang="zh-CN" altLang="en-US"/>
              </a:p>
            </p:txBody>
          </p:sp>
          <p:grpSp>
            <p:nvGrpSpPr>
              <p:cNvPr id="34874" name="Group 45"/>
              <p:cNvGrpSpPr>
                <a:grpSpLocks/>
              </p:cNvGrpSpPr>
              <p:nvPr/>
            </p:nvGrpSpPr>
            <p:grpSpPr bwMode="auto">
              <a:xfrm>
                <a:off x="4746" y="2790"/>
                <a:ext cx="279" cy="252"/>
                <a:chOff x="4018" y="3076"/>
                <a:chExt cx="174" cy="189"/>
              </a:xfrm>
            </p:grpSpPr>
            <p:sp>
              <p:nvSpPr>
                <p:cNvPr id="34876" name="WordArt 46"/>
                <p:cNvSpPr>
                  <a:spLocks noChangeArrowheads="1" noChangeShapeType="1" noTextEdit="1"/>
                </p:cNvSpPr>
                <p:nvPr/>
              </p:nvSpPr>
              <p:spPr bwMode="auto">
                <a:xfrm>
                  <a:off x="4019" y="3124"/>
                  <a:ext cx="144" cy="141"/>
                </a:xfrm>
                <a:prstGeom prst="rect">
                  <a:avLst/>
                </a:prstGeom>
              </p:spPr>
              <p:txBody>
                <a:bodyPr wrap="none" fromWordArt="1">
                  <a:prstTxWarp prst="textPlain">
                    <a:avLst>
                      <a:gd name="adj" fmla="val 51806"/>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34877" name="Line 47"/>
                <p:cNvSpPr>
                  <a:spLocks noChangeShapeType="1"/>
                </p:cNvSpPr>
                <p:nvPr/>
              </p:nvSpPr>
              <p:spPr bwMode="auto">
                <a:xfrm>
                  <a:off x="4018" y="3076"/>
                  <a:ext cx="174" cy="0"/>
                </a:xfrm>
                <a:prstGeom prst="line">
                  <a:avLst/>
                </a:prstGeom>
                <a:noFill/>
                <a:ln w="28575">
                  <a:solidFill>
                    <a:schemeClr val="tx1"/>
                  </a:solidFill>
                  <a:round/>
                  <a:headEnd/>
                  <a:tailEnd type="triangle" w="sm" len="med"/>
                </a:ln>
                <a:effectLst/>
              </p:spPr>
              <p:txBody>
                <a:bodyPr/>
                <a:lstStyle/>
                <a:p>
                  <a:endParaRPr lang="zh-CN" altLang="en-US"/>
                </a:p>
              </p:txBody>
            </p:sp>
          </p:grpSp>
          <p:sp>
            <p:nvSpPr>
              <p:cNvPr id="34875" name="WordArt 48"/>
              <p:cNvSpPr>
                <a:spLocks noChangeArrowheads="1" noChangeShapeType="1" noTextEdit="1"/>
              </p:cNvSpPr>
              <p:nvPr/>
            </p:nvSpPr>
            <p:spPr bwMode="auto">
              <a:xfrm>
                <a:off x="4959" y="2982"/>
                <a:ext cx="65" cy="9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34871" name="Line 49"/>
            <p:cNvSpPr>
              <a:spLocks noChangeShapeType="1"/>
            </p:cNvSpPr>
            <p:nvPr/>
          </p:nvSpPr>
          <p:spPr bwMode="auto">
            <a:xfrm flipV="1">
              <a:off x="894" y="1288"/>
              <a:ext cx="5059" cy="11"/>
            </a:xfrm>
            <a:prstGeom prst="line">
              <a:avLst/>
            </a:prstGeom>
            <a:noFill/>
            <a:ln w="57150">
              <a:solidFill>
                <a:srgbClr val="FF9900"/>
              </a:solidFill>
              <a:round/>
              <a:headEnd/>
              <a:tailEnd/>
            </a:ln>
            <a:effectLst/>
          </p:spPr>
          <p:txBody>
            <a:bodyPr/>
            <a:lstStyle/>
            <a:p>
              <a:endParaRPr lang="zh-CN" altLang="en-US"/>
            </a:p>
          </p:txBody>
        </p:sp>
      </p:grpSp>
      <p:grpSp>
        <p:nvGrpSpPr>
          <p:cNvPr id="54414" name="Group 142"/>
          <p:cNvGrpSpPr>
            <a:grpSpLocks/>
          </p:cNvGrpSpPr>
          <p:nvPr/>
        </p:nvGrpSpPr>
        <p:grpSpPr bwMode="auto">
          <a:xfrm>
            <a:off x="587375" y="1231900"/>
            <a:ext cx="8031163" cy="428625"/>
            <a:chOff x="336" y="240"/>
            <a:chExt cx="5059" cy="270"/>
          </a:xfrm>
        </p:grpSpPr>
        <p:grpSp>
          <p:nvGrpSpPr>
            <p:cNvPr id="34852" name="Group 133"/>
            <p:cNvGrpSpPr>
              <a:grpSpLocks/>
            </p:cNvGrpSpPr>
            <p:nvPr/>
          </p:nvGrpSpPr>
          <p:grpSpPr bwMode="auto">
            <a:xfrm>
              <a:off x="336" y="240"/>
              <a:ext cx="4668" cy="270"/>
              <a:chOff x="336" y="240"/>
              <a:chExt cx="5002" cy="304"/>
            </a:xfrm>
          </p:grpSpPr>
          <p:sp>
            <p:nvSpPr>
              <p:cNvPr id="34854" name="WordArt 52"/>
              <p:cNvSpPr>
                <a:spLocks noChangeArrowheads="1" noChangeShapeType="1" noTextEdit="1"/>
              </p:cNvSpPr>
              <p:nvPr/>
            </p:nvSpPr>
            <p:spPr bwMode="auto">
              <a:xfrm>
                <a:off x="336" y="240"/>
                <a:ext cx="4561" cy="30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若合外力对质点持续作用的时间由    到</a:t>
                </a:r>
              </a:p>
            </p:txBody>
          </p:sp>
          <p:grpSp>
            <p:nvGrpSpPr>
              <p:cNvPr id="34855" name="Group 53"/>
              <p:cNvGrpSpPr>
                <a:grpSpLocks/>
              </p:cNvGrpSpPr>
              <p:nvPr/>
            </p:nvGrpSpPr>
            <p:grpSpPr bwMode="auto">
              <a:xfrm>
                <a:off x="4392" y="292"/>
                <a:ext cx="242" cy="213"/>
                <a:chOff x="4734" y="1617"/>
                <a:chExt cx="174" cy="227"/>
              </a:xfrm>
            </p:grpSpPr>
            <p:sp>
              <p:nvSpPr>
                <p:cNvPr id="34860" name="WordArt 54"/>
                <p:cNvSpPr>
                  <a:spLocks noChangeArrowheads="1" noChangeShapeType="1" noTextEdit="1"/>
                </p:cNvSpPr>
                <p:nvPr/>
              </p:nvSpPr>
              <p:spPr bwMode="auto">
                <a:xfrm>
                  <a:off x="4734" y="1617"/>
                  <a:ext cx="129" cy="206"/>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4861" name="WordArt 55"/>
                <p:cNvSpPr>
                  <a:spLocks noChangeArrowheads="1" noChangeShapeType="1" noTextEdit="1"/>
                </p:cNvSpPr>
                <p:nvPr/>
              </p:nvSpPr>
              <p:spPr bwMode="auto">
                <a:xfrm>
                  <a:off x="4848" y="1730"/>
                  <a:ext cx="60"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nvGrpSpPr>
              <p:cNvPr id="34856" name="Group 56"/>
              <p:cNvGrpSpPr>
                <a:grpSpLocks/>
              </p:cNvGrpSpPr>
              <p:nvPr/>
            </p:nvGrpSpPr>
            <p:grpSpPr bwMode="auto">
              <a:xfrm>
                <a:off x="4985" y="295"/>
                <a:ext cx="218" cy="227"/>
                <a:chOff x="5135" y="1622"/>
                <a:chExt cx="184" cy="219"/>
              </a:xfrm>
            </p:grpSpPr>
            <p:sp>
              <p:nvSpPr>
                <p:cNvPr id="34858" name="WordArt 57"/>
                <p:cNvSpPr>
                  <a:spLocks noChangeArrowheads="1" noChangeShapeType="1" noTextEdit="1"/>
                </p:cNvSpPr>
                <p:nvPr/>
              </p:nvSpPr>
              <p:spPr bwMode="auto">
                <a:xfrm>
                  <a:off x="5135" y="1622"/>
                  <a:ext cx="129" cy="206"/>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34859" name="WordArt 58"/>
                <p:cNvSpPr>
                  <a:spLocks noChangeArrowheads="1" noChangeShapeType="1" noTextEdit="1"/>
                </p:cNvSpPr>
                <p:nvPr/>
              </p:nvSpPr>
              <p:spPr bwMode="auto">
                <a:xfrm>
                  <a:off x="5259" y="1727"/>
                  <a:ext cx="60"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34857" name="WordArt 60"/>
              <p:cNvSpPr>
                <a:spLocks noChangeArrowheads="1" noChangeShapeType="1" noTextEdit="1"/>
              </p:cNvSpPr>
              <p:nvPr/>
            </p:nvSpPr>
            <p:spPr bwMode="auto">
              <a:xfrm>
                <a:off x="5300" y="450"/>
                <a:ext cx="38" cy="9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a:t>
                </a:r>
              </a:p>
            </p:txBody>
          </p:sp>
        </p:grpSp>
        <p:sp>
          <p:nvSpPr>
            <p:cNvPr id="34853" name="WordArt 129"/>
            <p:cNvSpPr>
              <a:spLocks noChangeArrowheads="1" noChangeShapeType="1" noTextEdit="1"/>
            </p:cNvSpPr>
            <p:nvPr/>
          </p:nvSpPr>
          <p:spPr bwMode="auto">
            <a:xfrm>
              <a:off x="5080" y="252"/>
              <a:ext cx="315" cy="24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则：</a:t>
              </a:r>
            </a:p>
          </p:txBody>
        </p:sp>
      </p:grpSp>
      <p:sp>
        <p:nvSpPr>
          <p:cNvPr id="54406" name="AutoShape 134"/>
          <p:cNvSpPr>
            <a:spLocks/>
          </p:cNvSpPr>
          <p:nvPr/>
        </p:nvSpPr>
        <p:spPr bwMode="auto">
          <a:xfrm rot="-5400000">
            <a:off x="7488237" y="2311401"/>
            <a:ext cx="239713" cy="1630362"/>
          </a:xfrm>
          <a:prstGeom prst="leftBrace">
            <a:avLst>
              <a:gd name="adj1" fmla="val 56678"/>
              <a:gd name="adj2" fmla="val 50000"/>
            </a:avLst>
          </a:prstGeom>
          <a:noFill/>
          <a:ln w="38100">
            <a:solidFill>
              <a:schemeClr val="accent2"/>
            </a:solidFill>
            <a:round/>
            <a:headEnd/>
            <a:tailEnd/>
          </a:ln>
          <a:effectLst/>
        </p:spPr>
        <p:txBody>
          <a:bodyPr wrap="none" anchor="ctr"/>
          <a:lstStyle/>
          <a:p>
            <a:pPr eaLnBrk="1" hangingPunct="1"/>
            <a:endParaRPr lang="zh-CN" altLang="en-US"/>
          </a:p>
        </p:txBody>
      </p:sp>
      <p:grpSp>
        <p:nvGrpSpPr>
          <p:cNvPr id="54413" name="Group 141"/>
          <p:cNvGrpSpPr>
            <a:grpSpLocks/>
          </p:cNvGrpSpPr>
          <p:nvPr/>
        </p:nvGrpSpPr>
        <p:grpSpPr bwMode="auto">
          <a:xfrm>
            <a:off x="3852863" y="3521075"/>
            <a:ext cx="660400" cy="117475"/>
            <a:chOff x="2452" y="1821"/>
            <a:chExt cx="416" cy="100"/>
          </a:xfrm>
        </p:grpSpPr>
        <p:sp>
          <p:nvSpPr>
            <p:cNvPr id="34850" name="Line 139"/>
            <p:cNvSpPr>
              <a:spLocks noChangeShapeType="1"/>
            </p:cNvSpPr>
            <p:nvPr/>
          </p:nvSpPr>
          <p:spPr bwMode="auto">
            <a:xfrm>
              <a:off x="2454" y="1821"/>
              <a:ext cx="414" cy="0"/>
            </a:xfrm>
            <a:prstGeom prst="line">
              <a:avLst/>
            </a:prstGeom>
            <a:noFill/>
            <a:ln w="38100">
              <a:solidFill>
                <a:schemeClr val="tx1"/>
              </a:solidFill>
              <a:round/>
              <a:headEnd/>
              <a:tailEnd/>
            </a:ln>
            <a:effectLst/>
          </p:spPr>
          <p:txBody>
            <a:bodyPr/>
            <a:lstStyle/>
            <a:p>
              <a:endParaRPr lang="zh-CN" altLang="en-US"/>
            </a:p>
          </p:txBody>
        </p:sp>
        <p:sp>
          <p:nvSpPr>
            <p:cNvPr id="34851" name="Line 140"/>
            <p:cNvSpPr>
              <a:spLocks noChangeShapeType="1"/>
            </p:cNvSpPr>
            <p:nvPr/>
          </p:nvSpPr>
          <p:spPr bwMode="auto">
            <a:xfrm>
              <a:off x="2452" y="1921"/>
              <a:ext cx="414" cy="0"/>
            </a:xfrm>
            <a:prstGeom prst="line">
              <a:avLst/>
            </a:prstGeom>
            <a:noFill/>
            <a:ln w="38100">
              <a:solidFill>
                <a:schemeClr val="tx1"/>
              </a:solidFill>
              <a:round/>
              <a:headEnd/>
              <a:tailEnd/>
            </a:ln>
            <a:effectLst/>
          </p:spPr>
          <p:txBody>
            <a:bodyPr/>
            <a:lstStyle/>
            <a:p>
              <a:endParaRPr lang="zh-CN" altLang="en-US"/>
            </a:p>
          </p:txBody>
        </p:sp>
      </p:grpSp>
      <p:grpSp>
        <p:nvGrpSpPr>
          <p:cNvPr id="54438" name="Group 166"/>
          <p:cNvGrpSpPr>
            <a:grpSpLocks/>
          </p:cNvGrpSpPr>
          <p:nvPr/>
        </p:nvGrpSpPr>
        <p:grpSpPr bwMode="auto">
          <a:xfrm>
            <a:off x="579438" y="412750"/>
            <a:ext cx="7747000" cy="469900"/>
            <a:chOff x="365" y="260"/>
            <a:chExt cx="4880" cy="296"/>
          </a:xfrm>
        </p:grpSpPr>
        <p:sp>
          <p:nvSpPr>
            <p:cNvPr id="34835" name="WordArt 145"/>
            <p:cNvSpPr>
              <a:spLocks noChangeArrowheads="1" noChangeShapeType="1" noTextEdit="1"/>
            </p:cNvSpPr>
            <p:nvPr/>
          </p:nvSpPr>
          <p:spPr bwMode="auto">
            <a:xfrm>
              <a:off x="365" y="260"/>
              <a:ext cx="3191" cy="296"/>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2"/>
                    </a:solidFill>
                    <a:round/>
                    <a:headEnd/>
                    <a:tailEnd/>
                  </a:ln>
                  <a:solidFill>
                    <a:srgbClr val="003366"/>
                  </a:solidFill>
                  <a:latin typeface="华文中宋"/>
                  <a:ea typeface="华文中宋"/>
                </a:rPr>
                <a:t>根据质点动量定理的微分形式：</a:t>
              </a:r>
            </a:p>
          </p:txBody>
        </p:sp>
        <p:grpSp>
          <p:nvGrpSpPr>
            <p:cNvPr id="34836" name="Group 165"/>
            <p:cNvGrpSpPr>
              <a:grpSpLocks/>
            </p:cNvGrpSpPr>
            <p:nvPr/>
          </p:nvGrpSpPr>
          <p:grpSpPr bwMode="auto">
            <a:xfrm>
              <a:off x="3906" y="279"/>
              <a:ext cx="1339" cy="259"/>
              <a:chOff x="3906" y="279"/>
              <a:chExt cx="1339" cy="259"/>
            </a:xfrm>
          </p:grpSpPr>
          <p:grpSp>
            <p:nvGrpSpPr>
              <p:cNvPr id="34837" name="Group 149"/>
              <p:cNvGrpSpPr>
                <a:grpSpLocks/>
              </p:cNvGrpSpPr>
              <p:nvPr/>
            </p:nvGrpSpPr>
            <p:grpSpPr bwMode="auto">
              <a:xfrm>
                <a:off x="3906" y="279"/>
                <a:ext cx="258" cy="259"/>
                <a:chOff x="1899" y="988"/>
                <a:chExt cx="316" cy="316"/>
              </a:xfrm>
            </p:grpSpPr>
            <p:sp>
              <p:nvSpPr>
                <p:cNvPr id="34848" name="WordArt 150"/>
                <p:cNvSpPr>
                  <a:spLocks noChangeArrowheads="1" noChangeShapeType="1" noTextEdit="1"/>
                </p:cNvSpPr>
                <p:nvPr/>
              </p:nvSpPr>
              <p:spPr bwMode="auto">
                <a:xfrm>
                  <a:off x="1899" y="1059"/>
                  <a:ext cx="290" cy="245"/>
                </a:xfrm>
                <a:prstGeom prst="rect">
                  <a:avLst/>
                </a:prstGeom>
              </p:spPr>
              <p:txBody>
                <a:bodyPr wrap="none" fromWordArt="1">
                  <a:prstTxWarp prst="textPlain">
                    <a:avLst>
                      <a:gd name="adj" fmla="val 53037"/>
                    </a:avLst>
                  </a:prstTxWarp>
                </a:bodyPr>
                <a:lstStyle/>
                <a:p>
                  <a:pPr algn="ctr"/>
                  <a:r>
                    <a:rPr lang="en-US" altLang="zh-CN" sz="1200" i="1" kern="10">
                      <a:ln w="9525">
                        <a:solidFill>
                          <a:schemeClr val="accent2"/>
                        </a:solidFill>
                        <a:round/>
                        <a:headEnd/>
                        <a:tailEnd/>
                      </a:ln>
                      <a:solidFill>
                        <a:srgbClr val="003366"/>
                      </a:solidFill>
                      <a:latin typeface="Times New Roman"/>
                      <a:cs typeface="Times New Roman"/>
                    </a:rPr>
                    <a:t>F</a:t>
                  </a:r>
                  <a:endParaRPr lang="zh-CN" altLang="en-US" sz="1200" i="1" kern="10">
                    <a:ln w="9525">
                      <a:solidFill>
                        <a:schemeClr val="accent2"/>
                      </a:solidFill>
                      <a:round/>
                      <a:headEnd/>
                      <a:tailEnd/>
                    </a:ln>
                    <a:solidFill>
                      <a:srgbClr val="003366"/>
                    </a:solidFill>
                    <a:latin typeface="Times New Roman"/>
                    <a:cs typeface="Times New Roman"/>
                  </a:endParaRPr>
                </a:p>
              </p:txBody>
            </p:sp>
            <p:sp>
              <p:nvSpPr>
                <p:cNvPr id="34849" name="Line 151"/>
                <p:cNvSpPr>
                  <a:spLocks noChangeShapeType="1"/>
                </p:cNvSpPr>
                <p:nvPr/>
              </p:nvSpPr>
              <p:spPr bwMode="auto">
                <a:xfrm flipV="1">
                  <a:off x="1945" y="988"/>
                  <a:ext cx="270" cy="0"/>
                </a:xfrm>
                <a:prstGeom prst="line">
                  <a:avLst/>
                </a:prstGeom>
                <a:noFill/>
                <a:ln w="28575">
                  <a:solidFill>
                    <a:schemeClr val="accent2"/>
                  </a:solidFill>
                  <a:round/>
                  <a:headEnd/>
                  <a:tailEnd type="triangle" w="med" len="sm"/>
                </a:ln>
                <a:effectLst/>
              </p:spPr>
              <p:txBody>
                <a:bodyPr/>
                <a:lstStyle/>
                <a:p>
                  <a:endParaRPr lang="zh-CN" altLang="en-US"/>
                </a:p>
              </p:txBody>
            </p:sp>
          </p:grpSp>
          <p:grpSp>
            <p:nvGrpSpPr>
              <p:cNvPr id="34838" name="Group 153"/>
              <p:cNvGrpSpPr>
                <a:grpSpLocks/>
              </p:cNvGrpSpPr>
              <p:nvPr/>
            </p:nvGrpSpPr>
            <p:grpSpPr bwMode="auto">
              <a:xfrm>
                <a:off x="4591" y="395"/>
                <a:ext cx="150" cy="67"/>
                <a:chOff x="1260" y="2371"/>
                <a:chExt cx="151" cy="53"/>
              </a:xfrm>
            </p:grpSpPr>
            <p:sp>
              <p:nvSpPr>
                <p:cNvPr id="34846" name="Line 154"/>
                <p:cNvSpPr>
                  <a:spLocks noChangeShapeType="1"/>
                </p:cNvSpPr>
                <p:nvPr/>
              </p:nvSpPr>
              <p:spPr bwMode="auto">
                <a:xfrm>
                  <a:off x="1260" y="2371"/>
                  <a:ext cx="151" cy="0"/>
                </a:xfrm>
                <a:prstGeom prst="line">
                  <a:avLst/>
                </a:prstGeom>
                <a:noFill/>
                <a:ln w="38100">
                  <a:solidFill>
                    <a:schemeClr val="accent2"/>
                  </a:solidFill>
                  <a:round/>
                  <a:headEnd/>
                  <a:tailEnd/>
                </a:ln>
                <a:effectLst/>
              </p:spPr>
              <p:txBody>
                <a:bodyPr/>
                <a:lstStyle/>
                <a:p>
                  <a:endParaRPr lang="zh-CN" altLang="en-US"/>
                </a:p>
              </p:txBody>
            </p:sp>
            <p:sp>
              <p:nvSpPr>
                <p:cNvPr id="34847" name="Line 155"/>
                <p:cNvSpPr>
                  <a:spLocks noChangeShapeType="1"/>
                </p:cNvSpPr>
                <p:nvPr/>
              </p:nvSpPr>
              <p:spPr bwMode="auto">
                <a:xfrm>
                  <a:off x="1260" y="2424"/>
                  <a:ext cx="151" cy="0"/>
                </a:xfrm>
                <a:prstGeom prst="line">
                  <a:avLst/>
                </a:prstGeom>
                <a:noFill/>
                <a:ln w="38100">
                  <a:solidFill>
                    <a:schemeClr val="accent2"/>
                  </a:solidFill>
                  <a:round/>
                  <a:headEnd/>
                  <a:tailEnd/>
                </a:ln>
                <a:effectLst/>
              </p:spPr>
              <p:txBody>
                <a:bodyPr/>
                <a:lstStyle/>
                <a:p>
                  <a:endParaRPr lang="zh-CN" altLang="en-US"/>
                </a:p>
              </p:txBody>
            </p:sp>
          </p:grpSp>
          <p:grpSp>
            <p:nvGrpSpPr>
              <p:cNvPr id="34839" name="Group 156"/>
              <p:cNvGrpSpPr>
                <a:grpSpLocks/>
              </p:cNvGrpSpPr>
              <p:nvPr/>
            </p:nvGrpSpPr>
            <p:grpSpPr bwMode="auto">
              <a:xfrm>
                <a:off x="4197" y="302"/>
                <a:ext cx="315" cy="220"/>
                <a:chOff x="2684" y="2213"/>
                <a:chExt cx="769" cy="464"/>
              </a:xfrm>
            </p:grpSpPr>
            <p:sp>
              <p:nvSpPr>
                <p:cNvPr id="34844" name="WordArt 157"/>
                <p:cNvSpPr>
                  <a:spLocks noChangeArrowheads="1" noChangeShapeType="1" noTextEdit="1"/>
                </p:cNvSpPr>
                <p:nvPr/>
              </p:nvSpPr>
              <p:spPr bwMode="auto">
                <a:xfrm>
                  <a:off x="2684" y="2236"/>
                  <a:ext cx="341" cy="436"/>
                </a:xfrm>
                <a:prstGeom prst="rect">
                  <a:avLst/>
                </a:prstGeom>
              </p:spPr>
              <p:txBody>
                <a:bodyPr wrap="none" fromWordArt="1">
                  <a:prstTxWarp prst="textPlain">
                    <a:avLst>
                      <a:gd name="adj" fmla="val 50000"/>
                    </a:avLst>
                  </a:prstTxWarp>
                </a:bodyPr>
                <a:lstStyle/>
                <a:p>
                  <a:pPr algn="ctr"/>
                  <a:r>
                    <a:rPr lang="en-US" altLang="zh-CN" sz="1800" kern="10">
                      <a:ln w="9525">
                        <a:solidFill>
                          <a:schemeClr val="accent2"/>
                        </a:solidFill>
                        <a:round/>
                        <a:headEnd/>
                        <a:tailEnd/>
                      </a:ln>
                      <a:solidFill>
                        <a:srgbClr val="003366"/>
                      </a:solidFill>
                      <a:latin typeface="Times New Roman"/>
                      <a:cs typeface="Times New Roman"/>
                    </a:rPr>
                    <a:t>d</a:t>
                  </a:r>
                  <a:endParaRPr lang="zh-CN" altLang="en-US" sz="1800" kern="10">
                    <a:ln w="9525">
                      <a:solidFill>
                        <a:schemeClr val="accent2"/>
                      </a:solidFill>
                      <a:round/>
                      <a:headEnd/>
                      <a:tailEnd/>
                    </a:ln>
                    <a:solidFill>
                      <a:srgbClr val="003366"/>
                    </a:solidFill>
                    <a:latin typeface="Times New Roman"/>
                    <a:cs typeface="Times New Roman"/>
                  </a:endParaRPr>
                </a:p>
              </p:txBody>
            </p:sp>
            <p:sp>
              <p:nvSpPr>
                <p:cNvPr id="34845" name="WordArt 158"/>
                <p:cNvSpPr>
                  <a:spLocks noChangeArrowheads="1" noChangeShapeType="1" noTextEdit="1"/>
                </p:cNvSpPr>
                <p:nvPr/>
              </p:nvSpPr>
              <p:spPr bwMode="auto">
                <a:xfrm>
                  <a:off x="3028" y="2213"/>
                  <a:ext cx="425" cy="464"/>
                </a:xfrm>
                <a:prstGeom prst="rect">
                  <a:avLst/>
                </a:prstGeom>
              </p:spPr>
              <p:txBody>
                <a:bodyPr wrap="none" fromWordArt="1">
                  <a:prstTxWarp prst="textPlain">
                    <a:avLst>
                      <a:gd name="adj" fmla="val 64000"/>
                    </a:avLst>
                  </a:prstTxWarp>
                </a:bodyPr>
                <a:lstStyle/>
                <a:p>
                  <a:pPr algn="ctr"/>
                  <a:r>
                    <a:rPr lang="en-US" altLang="zh-CN" sz="1200" i="1" kern="10">
                      <a:ln w="9525">
                        <a:solidFill>
                          <a:schemeClr val="accent2"/>
                        </a:solidFill>
                        <a:round/>
                        <a:headEnd/>
                        <a:tailEnd/>
                      </a:ln>
                      <a:solidFill>
                        <a:srgbClr val="003366"/>
                      </a:solidFill>
                      <a:latin typeface="Times New Roman"/>
                      <a:cs typeface="Times New Roman"/>
                    </a:rPr>
                    <a:t>t</a:t>
                  </a:r>
                  <a:endParaRPr lang="zh-CN" altLang="en-US" sz="1200" i="1" kern="10">
                    <a:ln w="9525">
                      <a:solidFill>
                        <a:schemeClr val="accent2"/>
                      </a:solidFill>
                      <a:round/>
                      <a:headEnd/>
                      <a:tailEnd/>
                    </a:ln>
                    <a:solidFill>
                      <a:srgbClr val="003366"/>
                    </a:solidFill>
                    <a:latin typeface="Times New Roman"/>
                    <a:cs typeface="Times New Roman"/>
                  </a:endParaRPr>
                </a:p>
              </p:txBody>
            </p:sp>
          </p:grpSp>
          <p:grpSp>
            <p:nvGrpSpPr>
              <p:cNvPr id="34840" name="Group 159"/>
              <p:cNvGrpSpPr>
                <a:grpSpLocks/>
              </p:cNvGrpSpPr>
              <p:nvPr/>
            </p:nvGrpSpPr>
            <p:grpSpPr bwMode="auto">
              <a:xfrm>
                <a:off x="4811" y="284"/>
                <a:ext cx="434" cy="229"/>
                <a:chOff x="3673" y="915"/>
                <a:chExt cx="434" cy="229"/>
              </a:xfrm>
            </p:grpSpPr>
            <p:sp>
              <p:nvSpPr>
                <p:cNvPr id="34841" name="WordArt 160"/>
                <p:cNvSpPr>
                  <a:spLocks noChangeArrowheads="1" noChangeShapeType="1" noTextEdit="1"/>
                </p:cNvSpPr>
                <p:nvPr/>
              </p:nvSpPr>
              <p:spPr bwMode="auto">
                <a:xfrm>
                  <a:off x="3673" y="935"/>
                  <a:ext cx="141" cy="208"/>
                </a:xfrm>
                <a:prstGeom prst="rect">
                  <a:avLst/>
                </a:prstGeom>
              </p:spPr>
              <p:txBody>
                <a:bodyPr wrap="none" fromWordArt="1">
                  <a:prstTxWarp prst="textPlain">
                    <a:avLst>
                      <a:gd name="adj" fmla="val 50000"/>
                    </a:avLst>
                  </a:prstTxWarp>
                </a:bodyPr>
                <a:lstStyle/>
                <a:p>
                  <a:pPr algn="ctr"/>
                  <a:r>
                    <a:rPr lang="en-US" altLang="zh-CN" sz="1800" kern="10">
                      <a:ln w="9525">
                        <a:solidFill>
                          <a:schemeClr val="accent2"/>
                        </a:solidFill>
                        <a:round/>
                        <a:headEnd/>
                        <a:tailEnd/>
                      </a:ln>
                      <a:solidFill>
                        <a:srgbClr val="003366"/>
                      </a:solidFill>
                      <a:latin typeface="Times New Roman"/>
                      <a:cs typeface="Times New Roman"/>
                    </a:rPr>
                    <a:t>d</a:t>
                  </a:r>
                  <a:endParaRPr lang="zh-CN" altLang="en-US" sz="1800" kern="10">
                    <a:ln w="9525">
                      <a:solidFill>
                        <a:schemeClr val="accent2"/>
                      </a:solidFill>
                      <a:round/>
                      <a:headEnd/>
                      <a:tailEnd/>
                    </a:ln>
                    <a:solidFill>
                      <a:srgbClr val="003366"/>
                    </a:solidFill>
                    <a:latin typeface="Times New Roman"/>
                    <a:cs typeface="Times New Roman"/>
                  </a:endParaRPr>
                </a:p>
              </p:txBody>
            </p:sp>
            <p:sp>
              <p:nvSpPr>
                <p:cNvPr id="34842" name="WordArt 161"/>
                <p:cNvSpPr>
                  <a:spLocks noChangeArrowheads="1" noChangeShapeType="1" noTextEdit="1"/>
                </p:cNvSpPr>
                <p:nvPr/>
              </p:nvSpPr>
              <p:spPr bwMode="auto">
                <a:xfrm>
                  <a:off x="3838" y="965"/>
                  <a:ext cx="200" cy="179"/>
                </a:xfrm>
                <a:prstGeom prst="rect">
                  <a:avLst/>
                </a:prstGeom>
              </p:spPr>
              <p:txBody>
                <a:bodyPr wrap="none" fromWordArt="1">
                  <a:prstTxWarp prst="textPlain">
                    <a:avLst>
                      <a:gd name="adj" fmla="val 50000"/>
                    </a:avLst>
                  </a:prstTxWarp>
                </a:bodyPr>
                <a:lstStyle/>
                <a:p>
                  <a:pPr algn="ctr"/>
                  <a:r>
                    <a:rPr lang="en-US" altLang="zh-CN" sz="1200" b="1" i="1" kern="10">
                      <a:ln w="9525">
                        <a:solidFill>
                          <a:schemeClr val="accent2"/>
                        </a:solidFill>
                        <a:round/>
                        <a:headEnd/>
                        <a:tailEnd/>
                      </a:ln>
                      <a:solidFill>
                        <a:srgbClr val="003366"/>
                      </a:solidFill>
                      <a:latin typeface="Times New Roman"/>
                      <a:cs typeface="Times New Roman"/>
                    </a:rPr>
                    <a:t>P</a:t>
                  </a:r>
                  <a:endParaRPr lang="zh-CN" altLang="en-US" sz="1200" b="1" i="1" kern="10">
                    <a:ln w="9525">
                      <a:solidFill>
                        <a:schemeClr val="accent2"/>
                      </a:solidFill>
                      <a:round/>
                      <a:headEnd/>
                      <a:tailEnd/>
                    </a:ln>
                    <a:solidFill>
                      <a:srgbClr val="003366"/>
                    </a:solidFill>
                    <a:latin typeface="Times New Roman"/>
                    <a:cs typeface="Times New Roman"/>
                  </a:endParaRPr>
                </a:p>
              </p:txBody>
            </p:sp>
            <p:sp>
              <p:nvSpPr>
                <p:cNvPr id="34843" name="Line 162"/>
                <p:cNvSpPr>
                  <a:spLocks noChangeShapeType="1"/>
                </p:cNvSpPr>
                <p:nvPr/>
              </p:nvSpPr>
              <p:spPr bwMode="auto">
                <a:xfrm flipV="1">
                  <a:off x="3840" y="915"/>
                  <a:ext cx="267" cy="0"/>
                </a:xfrm>
                <a:prstGeom prst="line">
                  <a:avLst/>
                </a:prstGeom>
                <a:noFill/>
                <a:ln w="28575">
                  <a:solidFill>
                    <a:schemeClr val="accent2"/>
                  </a:solidFill>
                  <a:round/>
                  <a:headEnd/>
                  <a:tailEnd type="triangle" w="med" len="sm"/>
                </a:ln>
                <a:effectLst/>
              </p:spPr>
              <p:txBody>
                <a:bodyPr/>
                <a:lstStyle/>
                <a:p>
                  <a:endParaRPr lang="zh-CN" altLang="en-US"/>
                </a:p>
              </p:txBody>
            </p:sp>
          </p:grpSp>
        </p:grpSp>
      </p:grpSp>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77570">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4438"/>
                                        </p:tgtEl>
                                        <p:attrNameLst>
                                          <p:attrName>style.visibility</p:attrName>
                                        </p:attrNameLst>
                                      </p:cBhvr>
                                      <p:to>
                                        <p:strVal val="visible"/>
                                      </p:to>
                                    </p:set>
                                  </p:childTnLst>
                                </p:cTn>
                              </p:par>
                            </p:childTnLst>
                          </p:cTn>
                        </p:par>
                        <p:par>
                          <p:cTn id="10" fill="hold" nodeType="afterGroup">
                            <p:stCondLst>
                              <p:cond delay="0"/>
                            </p:stCondLst>
                            <p:childTnLst>
                              <p:par>
                                <p:cTn id="11" presetID="22" presetClass="entr" presetSubtype="8" fill="hold" nodeType="afterEffect">
                                  <p:stCondLst>
                                    <p:cond delay="0"/>
                                  </p:stCondLst>
                                  <p:childTnLst>
                                    <p:set>
                                      <p:cBhvr>
                                        <p:cTn id="12" dur="1" fill="hold">
                                          <p:stCondLst>
                                            <p:cond delay="0"/>
                                          </p:stCondLst>
                                        </p:cTn>
                                        <p:tgtEl>
                                          <p:spTgt spid="54414"/>
                                        </p:tgtEl>
                                        <p:attrNameLst>
                                          <p:attrName>style.visibility</p:attrName>
                                        </p:attrNameLst>
                                      </p:cBhvr>
                                      <p:to>
                                        <p:strVal val="visible"/>
                                      </p:to>
                                    </p:set>
                                    <p:animEffect transition="in" filter="wipe(left)">
                                      <p:cBhvr>
                                        <p:cTn id="13" dur="500"/>
                                        <p:tgtEl>
                                          <p:spTgt spid="544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4404"/>
                                        </p:tgtEl>
                                        <p:attrNameLst>
                                          <p:attrName>style.visibility</p:attrName>
                                        </p:attrNameLst>
                                      </p:cBhvr>
                                      <p:to>
                                        <p:strVal val="visible"/>
                                      </p:to>
                                    </p:set>
                                    <p:animEffect transition="in" filter="wipe(left)">
                                      <p:cBhvr>
                                        <p:cTn id="18" dur="500"/>
                                        <p:tgtEl>
                                          <p:spTgt spid="544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4396"/>
                                        </p:tgtEl>
                                        <p:attrNameLst>
                                          <p:attrName>style.visibility</p:attrName>
                                        </p:attrNameLst>
                                      </p:cBhvr>
                                      <p:to>
                                        <p:strVal val="visible"/>
                                      </p:to>
                                    </p:set>
                                    <p:animEffect transition="in" filter="wipe(up)">
                                      <p:cBhvr>
                                        <p:cTn id="23" dur="500"/>
                                        <p:tgtEl>
                                          <p:spTgt spid="54396"/>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54397"/>
                                        </p:tgtEl>
                                        <p:attrNameLst>
                                          <p:attrName>style.visibility</p:attrName>
                                        </p:attrNameLst>
                                      </p:cBhvr>
                                      <p:to>
                                        <p:strVal val="visible"/>
                                      </p:to>
                                    </p:set>
                                    <p:animEffect transition="in" filter="wipe(up)">
                                      <p:cBhvr>
                                        <p:cTn id="26" dur="500"/>
                                        <p:tgtEl>
                                          <p:spTgt spid="54397"/>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4406"/>
                                        </p:tgtEl>
                                        <p:attrNameLst>
                                          <p:attrName>style.visibility</p:attrName>
                                        </p:attrNameLst>
                                      </p:cBhvr>
                                      <p:to>
                                        <p:strVal val="visible"/>
                                      </p:to>
                                    </p:set>
                                    <p:animEffect transition="in" filter="wipe(up)">
                                      <p:cBhvr>
                                        <p:cTn id="29" dur="500"/>
                                        <p:tgtEl>
                                          <p:spTgt spid="54406"/>
                                        </p:tgtEl>
                                      </p:cBhvr>
                                    </p:animEffect>
                                  </p:childTnLst>
                                </p:cTn>
                              </p:par>
                            </p:childTnLst>
                          </p:cTn>
                        </p:par>
                        <p:par>
                          <p:cTn id="30" fill="hold" nodeType="afterGroup">
                            <p:stCondLst>
                              <p:cond delay="500"/>
                            </p:stCondLst>
                            <p:childTnLst>
                              <p:par>
                                <p:cTn id="31" presetID="22" presetClass="entr" presetSubtype="1" fill="hold" nodeType="afterEffect">
                                  <p:stCondLst>
                                    <p:cond delay="0"/>
                                  </p:stCondLst>
                                  <p:childTnLst>
                                    <p:set>
                                      <p:cBhvr>
                                        <p:cTn id="32" dur="1" fill="hold">
                                          <p:stCondLst>
                                            <p:cond delay="0"/>
                                          </p:stCondLst>
                                        </p:cTn>
                                        <p:tgtEl>
                                          <p:spTgt spid="54410"/>
                                        </p:tgtEl>
                                        <p:attrNameLst>
                                          <p:attrName>style.visibility</p:attrName>
                                        </p:attrNameLst>
                                      </p:cBhvr>
                                      <p:to>
                                        <p:strVal val="visible"/>
                                      </p:to>
                                    </p:set>
                                    <p:animEffect transition="in" filter="wipe(up)">
                                      <p:cBhvr>
                                        <p:cTn id="33" dur="500"/>
                                        <p:tgtEl>
                                          <p:spTgt spid="54410"/>
                                        </p:tgtEl>
                                      </p:cBhvr>
                                    </p:animEffect>
                                  </p:childTnLst>
                                </p:cTn>
                              </p:par>
                            </p:childTnLst>
                          </p:cTn>
                        </p:par>
                        <p:par>
                          <p:cTn id="34" fill="hold" nodeType="afterGroup">
                            <p:stCondLst>
                              <p:cond delay="1000"/>
                            </p:stCondLst>
                            <p:childTnLst>
                              <p:par>
                                <p:cTn id="35" presetID="22" presetClass="entr" presetSubtype="1" fill="hold" nodeType="afterEffect">
                                  <p:stCondLst>
                                    <p:cond delay="0"/>
                                  </p:stCondLst>
                                  <p:childTnLst>
                                    <p:set>
                                      <p:cBhvr>
                                        <p:cTn id="36" dur="1" fill="hold">
                                          <p:stCondLst>
                                            <p:cond delay="0"/>
                                          </p:stCondLst>
                                        </p:cTn>
                                        <p:tgtEl>
                                          <p:spTgt spid="54409"/>
                                        </p:tgtEl>
                                        <p:attrNameLst>
                                          <p:attrName>style.visibility</p:attrName>
                                        </p:attrNameLst>
                                      </p:cBhvr>
                                      <p:to>
                                        <p:strVal val="visible"/>
                                      </p:to>
                                    </p:set>
                                    <p:animEffect transition="in" filter="wipe(up)">
                                      <p:cBhvr>
                                        <p:cTn id="37" dur="500"/>
                                        <p:tgtEl>
                                          <p:spTgt spid="54409"/>
                                        </p:tgtEl>
                                      </p:cBhvr>
                                    </p:animEffect>
                                  </p:childTnLst>
                                </p:cTn>
                              </p:par>
                            </p:childTnLst>
                          </p:cTn>
                        </p:par>
                        <p:par>
                          <p:cTn id="38" fill="hold" nodeType="afterGroup">
                            <p:stCondLst>
                              <p:cond delay="1500"/>
                            </p:stCondLst>
                            <p:childTnLst>
                              <p:par>
                                <p:cTn id="39" presetID="22" presetClass="entr" presetSubtype="1" fill="hold" nodeType="afterEffect">
                                  <p:stCondLst>
                                    <p:cond delay="0"/>
                                  </p:stCondLst>
                                  <p:childTnLst>
                                    <p:set>
                                      <p:cBhvr>
                                        <p:cTn id="40" dur="1" fill="hold">
                                          <p:stCondLst>
                                            <p:cond delay="0"/>
                                          </p:stCondLst>
                                        </p:cTn>
                                        <p:tgtEl>
                                          <p:spTgt spid="54413"/>
                                        </p:tgtEl>
                                        <p:attrNameLst>
                                          <p:attrName>style.visibility</p:attrName>
                                        </p:attrNameLst>
                                      </p:cBhvr>
                                      <p:to>
                                        <p:strVal val="visible"/>
                                      </p:to>
                                    </p:set>
                                    <p:animEffect transition="in" filter="wipe(up)">
                                      <p:cBhvr>
                                        <p:cTn id="41" dur="500"/>
                                        <p:tgtEl>
                                          <p:spTgt spid="54413"/>
                                        </p:tgtEl>
                                      </p:cBhvr>
                                    </p:animEffect>
                                  </p:childTnLst>
                                </p:cTn>
                              </p:par>
                            </p:childTnLst>
                          </p:cTn>
                        </p:par>
                        <p:par>
                          <p:cTn id="42" fill="hold" nodeType="afterGroup">
                            <p:stCondLst>
                              <p:cond delay="2000"/>
                            </p:stCondLst>
                            <p:childTnLst>
                              <p:par>
                                <p:cTn id="43" presetID="23" presetClass="entr" presetSubtype="16" fill="hold" nodeType="afterEffect">
                                  <p:stCondLst>
                                    <p:cond delay="0"/>
                                  </p:stCondLst>
                                  <p:childTnLst>
                                    <p:set>
                                      <p:cBhvr>
                                        <p:cTn id="44" dur="1" fill="hold">
                                          <p:stCondLst>
                                            <p:cond delay="0"/>
                                          </p:stCondLst>
                                        </p:cTn>
                                        <p:tgtEl>
                                          <p:spTgt spid="54415"/>
                                        </p:tgtEl>
                                        <p:attrNameLst>
                                          <p:attrName>style.visibility</p:attrName>
                                        </p:attrNameLst>
                                      </p:cBhvr>
                                      <p:to>
                                        <p:strVal val="visible"/>
                                      </p:to>
                                    </p:set>
                                    <p:anim calcmode="lin" valueType="num">
                                      <p:cBhvr>
                                        <p:cTn id="45" dur="500" fill="hold"/>
                                        <p:tgtEl>
                                          <p:spTgt spid="54415"/>
                                        </p:tgtEl>
                                        <p:attrNameLst>
                                          <p:attrName>ppt_w</p:attrName>
                                        </p:attrNameLst>
                                      </p:cBhvr>
                                      <p:tavLst>
                                        <p:tav tm="0">
                                          <p:val>
                                            <p:fltVal val="0"/>
                                          </p:val>
                                        </p:tav>
                                        <p:tav tm="100000">
                                          <p:val>
                                            <p:strVal val="#ppt_w"/>
                                          </p:val>
                                        </p:tav>
                                      </p:tavLst>
                                    </p:anim>
                                    <p:anim calcmode="lin" valueType="num">
                                      <p:cBhvr>
                                        <p:cTn id="46" dur="500" fill="hold"/>
                                        <p:tgtEl>
                                          <p:spTgt spid="54415"/>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54398"/>
                                        </p:tgtEl>
                                        <p:attrNameLst>
                                          <p:attrName>style.visibility</p:attrName>
                                        </p:attrNameLst>
                                      </p:cBhvr>
                                      <p:to>
                                        <p:strVal val="visible"/>
                                      </p:to>
                                    </p:set>
                                    <p:animEffect transition="in" filter="wipe(up)">
                                      <p:cBhvr>
                                        <p:cTn id="51" dur="500"/>
                                        <p:tgtEl>
                                          <p:spTgt spid="5439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2" fill="hold" display="0">
                  <p:stCondLst>
                    <p:cond delay="indefinite"/>
                  </p:stCondLst>
                  <p:endCondLst>
                    <p:cond evt="onStopAudio" delay="0">
                      <p:tgtEl>
                        <p:sldTgt/>
                      </p:tgtEl>
                    </p:cond>
                  </p:endCondLst>
                </p:cTn>
                <p:tgtEl>
                  <p:spTgt spid="3"/>
                </p:tgtEl>
              </p:cMediaNode>
            </p:audio>
          </p:childTnLst>
        </p:cTn>
      </p:par>
    </p:tnLst>
    <p:bldLst>
      <p:bldP spid="54396" grpId="0" animBg="1"/>
      <p:bldP spid="54397" grpId="0" animBg="1"/>
      <p:bldP spid="544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02"/>
          <p:cNvSpPr>
            <a:spLocks noGrp="1" noChangeArrowheads="1"/>
          </p:cNvSpPr>
          <p:nvPr>
            <p:ph type="title" idx="4294967295"/>
          </p:nvPr>
        </p:nvSpPr>
        <p:spPr>
          <a:xfrm>
            <a:off x="1322388" y="0"/>
            <a:ext cx="7423150" cy="1112838"/>
          </a:xfrm>
        </p:spPr>
        <p:txBody>
          <a:bodyPr/>
          <a:lstStyle/>
          <a:p>
            <a:pPr eaLnBrk="1" hangingPunct="1"/>
            <a:r>
              <a:rPr lang="zh-CN" altLang="en-US" sz="700" smtClean="0">
                <a:solidFill>
                  <a:schemeClr val="bg1"/>
                </a:solidFill>
              </a:rPr>
              <a:t>投影式</a:t>
            </a:r>
          </a:p>
        </p:txBody>
      </p:sp>
      <p:sp>
        <p:nvSpPr>
          <p:cNvPr id="35843" name="Rectangle 2" descr="信纸"/>
          <p:cNvSpPr>
            <a:spLocks noChangeArrowheads="1"/>
          </p:cNvSpPr>
          <p:nvPr/>
        </p:nvSpPr>
        <p:spPr bwMode="auto">
          <a:xfrm>
            <a:off x="0" y="6578600"/>
            <a:ext cx="9144000" cy="27146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5844" name="Rectangle 3" descr="信纸"/>
          <p:cNvSpPr>
            <a:spLocks noChangeArrowheads="1"/>
          </p:cNvSpPr>
          <p:nvPr/>
        </p:nvSpPr>
        <p:spPr bwMode="auto">
          <a:xfrm>
            <a:off x="0" y="0"/>
            <a:ext cx="9144000" cy="254000"/>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3500" name="Group 188"/>
          <p:cNvGrpSpPr>
            <a:grpSpLocks/>
          </p:cNvGrpSpPr>
          <p:nvPr/>
        </p:nvGrpSpPr>
        <p:grpSpPr bwMode="auto">
          <a:xfrm>
            <a:off x="663575" y="446088"/>
            <a:ext cx="7781925" cy="404812"/>
            <a:chOff x="562" y="460"/>
            <a:chExt cx="4710" cy="363"/>
          </a:xfrm>
        </p:grpSpPr>
        <p:sp>
          <p:nvSpPr>
            <p:cNvPr id="35998" name="WordArt 5"/>
            <p:cNvSpPr>
              <a:spLocks noChangeArrowheads="1" noChangeShapeType="1" noTextEdit="1"/>
            </p:cNvSpPr>
            <p:nvPr/>
          </p:nvSpPr>
          <p:spPr bwMode="auto">
            <a:xfrm>
              <a:off x="1012" y="462"/>
              <a:ext cx="922" cy="36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00FF"/>
                  </a:solidFill>
                  <a:latin typeface="华文中宋"/>
                  <a:ea typeface="华文中宋"/>
                </a:rPr>
                <a:t>动量定理</a:t>
              </a:r>
            </a:p>
          </p:txBody>
        </p:sp>
        <p:sp>
          <p:nvSpPr>
            <p:cNvPr id="35999" name="WordArt 72"/>
            <p:cNvSpPr>
              <a:spLocks noChangeArrowheads="1" noChangeShapeType="1" noTextEdit="1"/>
            </p:cNvSpPr>
            <p:nvPr/>
          </p:nvSpPr>
          <p:spPr bwMode="auto">
            <a:xfrm>
              <a:off x="562" y="481"/>
              <a:ext cx="403" cy="34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00FF"/>
                  </a:solidFill>
                  <a:latin typeface="华文中宋"/>
                  <a:ea typeface="华文中宋"/>
                </a:rPr>
                <a:t>质点</a:t>
              </a:r>
            </a:p>
          </p:txBody>
        </p:sp>
        <p:sp>
          <p:nvSpPr>
            <p:cNvPr id="36000" name="WordArt 77"/>
            <p:cNvSpPr>
              <a:spLocks noChangeArrowheads="1" noChangeShapeType="1" noTextEdit="1"/>
            </p:cNvSpPr>
            <p:nvPr/>
          </p:nvSpPr>
          <p:spPr bwMode="auto">
            <a:xfrm>
              <a:off x="1968" y="460"/>
              <a:ext cx="3304" cy="35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00FF"/>
                  </a:solidFill>
                  <a:latin typeface="华文中宋"/>
                  <a:ea typeface="华文中宋"/>
                </a:rPr>
                <a:t>在直角坐标系中三个轴向的投影式：</a:t>
              </a:r>
            </a:p>
          </p:txBody>
        </p:sp>
      </p:grpSp>
      <p:sp>
        <p:nvSpPr>
          <p:cNvPr id="13319" name="WordArt 7"/>
          <p:cNvSpPr>
            <a:spLocks noChangeArrowheads="1" noChangeShapeType="1" noTextEdit="1"/>
          </p:cNvSpPr>
          <p:nvPr/>
        </p:nvSpPr>
        <p:spPr bwMode="auto">
          <a:xfrm>
            <a:off x="592138" y="2741613"/>
            <a:ext cx="1384300" cy="40163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积分形式：</a:t>
            </a:r>
          </a:p>
        </p:txBody>
      </p:sp>
      <p:grpSp>
        <p:nvGrpSpPr>
          <p:cNvPr id="13499" name="Group 187"/>
          <p:cNvGrpSpPr>
            <a:grpSpLocks/>
          </p:cNvGrpSpPr>
          <p:nvPr/>
        </p:nvGrpSpPr>
        <p:grpSpPr bwMode="auto">
          <a:xfrm>
            <a:off x="541338" y="1244600"/>
            <a:ext cx="7439025" cy="1154113"/>
            <a:chOff x="863" y="879"/>
            <a:chExt cx="4686" cy="727"/>
          </a:xfrm>
        </p:grpSpPr>
        <p:sp>
          <p:nvSpPr>
            <p:cNvPr id="35962" name="WordArt 6"/>
            <p:cNvSpPr>
              <a:spLocks noChangeArrowheads="1" noChangeShapeType="1" noTextEdit="1"/>
            </p:cNvSpPr>
            <p:nvPr/>
          </p:nvSpPr>
          <p:spPr bwMode="auto">
            <a:xfrm>
              <a:off x="863" y="879"/>
              <a:ext cx="914" cy="25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微分形式：</a:t>
              </a:r>
            </a:p>
          </p:txBody>
        </p:sp>
        <p:sp>
          <p:nvSpPr>
            <p:cNvPr id="35963" name="WordArt 13"/>
            <p:cNvSpPr>
              <a:spLocks noChangeArrowheads="1" noChangeShapeType="1" noTextEdit="1"/>
            </p:cNvSpPr>
            <p:nvPr/>
          </p:nvSpPr>
          <p:spPr bwMode="auto">
            <a:xfrm>
              <a:off x="2250" y="1343"/>
              <a:ext cx="105" cy="20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64" name="WordArt 75"/>
            <p:cNvSpPr>
              <a:spLocks noChangeArrowheads="1" noChangeShapeType="1" noTextEdit="1"/>
            </p:cNvSpPr>
            <p:nvPr/>
          </p:nvSpPr>
          <p:spPr bwMode="auto">
            <a:xfrm>
              <a:off x="2995" y="1451"/>
              <a:ext cx="77" cy="1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65" name="WordArt 76"/>
            <p:cNvSpPr>
              <a:spLocks noChangeArrowheads="1" noChangeShapeType="1" noTextEdit="1"/>
            </p:cNvSpPr>
            <p:nvPr/>
          </p:nvSpPr>
          <p:spPr bwMode="auto">
            <a:xfrm>
              <a:off x="4482" y="1458"/>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sp>
          <p:nvSpPr>
            <p:cNvPr id="35966" name="WordArt 10"/>
            <p:cNvSpPr>
              <a:spLocks noChangeArrowheads="1" noChangeShapeType="1" noTextEdit="1"/>
            </p:cNvSpPr>
            <p:nvPr/>
          </p:nvSpPr>
          <p:spPr bwMode="auto">
            <a:xfrm>
              <a:off x="1389" y="1342"/>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5967" name="WordArt 11"/>
            <p:cNvSpPr>
              <a:spLocks noChangeArrowheads="1" noChangeShapeType="1" noTextEdit="1"/>
            </p:cNvSpPr>
            <p:nvPr/>
          </p:nvSpPr>
          <p:spPr bwMode="auto">
            <a:xfrm>
              <a:off x="1687" y="1344"/>
              <a:ext cx="128" cy="2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68" name="WordArt 12"/>
            <p:cNvSpPr>
              <a:spLocks noChangeArrowheads="1" noChangeShapeType="1" noTextEdit="1"/>
            </p:cNvSpPr>
            <p:nvPr/>
          </p:nvSpPr>
          <p:spPr bwMode="auto">
            <a:xfrm>
              <a:off x="1836" y="1365"/>
              <a:ext cx="99"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5969" name="Group 17"/>
            <p:cNvGrpSpPr>
              <a:grpSpLocks/>
            </p:cNvGrpSpPr>
            <p:nvPr/>
          </p:nvGrpSpPr>
          <p:grpSpPr bwMode="auto">
            <a:xfrm rot="5400000">
              <a:off x="2089" y="1345"/>
              <a:ext cx="57" cy="207"/>
              <a:chOff x="2928" y="3216"/>
              <a:chExt cx="48" cy="240"/>
            </a:xfrm>
          </p:grpSpPr>
          <p:sp>
            <p:nvSpPr>
              <p:cNvPr id="35996" name="Line 18"/>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97" name="Line 19"/>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70" name="WordArt 74"/>
            <p:cNvSpPr>
              <a:spLocks noChangeArrowheads="1" noChangeShapeType="1" noTextEdit="1"/>
            </p:cNvSpPr>
            <p:nvPr/>
          </p:nvSpPr>
          <p:spPr bwMode="auto">
            <a:xfrm>
              <a:off x="1566" y="1472"/>
              <a:ext cx="77"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grpSp>
          <p:nvGrpSpPr>
            <p:cNvPr id="35971" name="Group 105"/>
            <p:cNvGrpSpPr>
              <a:grpSpLocks/>
            </p:cNvGrpSpPr>
            <p:nvPr/>
          </p:nvGrpSpPr>
          <p:grpSpPr bwMode="auto">
            <a:xfrm>
              <a:off x="2368" y="1350"/>
              <a:ext cx="241" cy="232"/>
              <a:chOff x="2237" y="1350"/>
              <a:chExt cx="241" cy="232"/>
            </a:xfrm>
          </p:grpSpPr>
          <p:sp>
            <p:nvSpPr>
              <p:cNvPr id="35994" name="WordArt 15"/>
              <p:cNvSpPr>
                <a:spLocks noChangeArrowheads="1" noChangeShapeType="1" noTextEdit="1"/>
              </p:cNvSpPr>
              <p:nvPr/>
            </p:nvSpPr>
            <p:spPr bwMode="auto">
              <a:xfrm>
                <a:off x="2237" y="1350"/>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95" name="WordArt 78"/>
              <p:cNvSpPr>
                <a:spLocks noChangeArrowheads="1" noChangeShapeType="1" noTextEdit="1"/>
              </p:cNvSpPr>
              <p:nvPr/>
            </p:nvSpPr>
            <p:spPr bwMode="auto">
              <a:xfrm>
                <a:off x="2401" y="1480"/>
                <a:ext cx="77"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grpSp>
        <p:sp>
          <p:nvSpPr>
            <p:cNvPr id="35972" name="WordArt 79"/>
            <p:cNvSpPr>
              <a:spLocks noChangeArrowheads="1" noChangeShapeType="1" noTextEdit="1"/>
            </p:cNvSpPr>
            <p:nvPr/>
          </p:nvSpPr>
          <p:spPr bwMode="auto">
            <a:xfrm>
              <a:off x="2671" y="1525"/>
              <a:ext cx="60" cy="8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sp>
          <p:nvSpPr>
            <p:cNvPr id="35973" name="WordArt 82"/>
            <p:cNvSpPr>
              <a:spLocks noChangeArrowheads="1" noChangeShapeType="1" noTextEdit="1"/>
            </p:cNvSpPr>
            <p:nvPr/>
          </p:nvSpPr>
          <p:spPr bwMode="auto">
            <a:xfrm>
              <a:off x="2831" y="1318"/>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5974" name="WordArt 83"/>
            <p:cNvSpPr>
              <a:spLocks noChangeArrowheads="1" noChangeShapeType="1" noTextEdit="1"/>
            </p:cNvSpPr>
            <p:nvPr/>
          </p:nvSpPr>
          <p:spPr bwMode="auto">
            <a:xfrm>
              <a:off x="3129" y="1320"/>
              <a:ext cx="128" cy="2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75" name="WordArt 84"/>
            <p:cNvSpPr>
              <a:spLocks noChangeArrowheads="1" noChangeShapeType="1" noTextEdit="1"/>
            </p:cNvSpPr>
            <p:nvPr/>
          </p:nvSpPr>
          <p:spPr bwMode="auto">
            <a:xfrm>
              <a:off x="3278" y="1341"/>
              <a:ext cx="99"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5976" name="Group 86"/>
            <p:cNvGrpSpPr>
              <a:grpSpLocks/>
            </p:cNvGrpSpPr>
            <p:nvPr/>
          </p:nvGrpSpPr>
          <p:grpSpPr bwMode="auto">
            <a:xfrm rot="5400000">
              <a:off x="3531" y="1321"/>
              <a:ext cx="57" cy="207"/>
              <a:chOff x="2928" y="3216"/>
              <a:chExt cx="48" cy="240"/>
            </a:xfrm>
          </p:grpSpPr>
          <p:sp>
            <p:nvSpPr>
              <p:cNvPr id="35992" name="Line 8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93" name="Line 8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77" name="WordArt 91"/>
            <p:cNvSpPr>
              <a:spLocks noChangeArrowheads="1" noChangeShapeType="1" noTextEdit="1"/>
            </p:cNvSpPr>
            <p:nvPr/>
          </p:nvSpPr>
          <p:spPr bwMode="auto">
            <a:xfrm>
              <a:off x="4124" y="1489"/>
              <a:ext cx="60" cy="8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sp>
          <p:nvSpPr>
            <p:cNvPr id="35978" name="WordArt 93"/>
            <p:cNvSpPr>
              <a:spLocks noChangeArrowheads="1" noChangeShapeType="1" noTextEdit="1"/>
            </p:cNvSpPr>
            <p:nvPr/>
          </p:nvSpPr>
          <p:spPr bwMode="auto">
            <a:xfrm>
              <a:off x="4309" y="1327"/>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35979" name="WordArt 94"/>
            <p:cNvSpPr>
              <a:spLocks noChangeArrowheads="1" noChangeShapeType="1" noTextEdit="1"/>
            </p:cNvSpPr>
            <p:nvPr/>
          </p:nvSpPr>
          <p:spPr bwMode="auto">
            <a:xfrm>
              <a:off x="4618" y="1307"/>
              <a:ext cx="128" cy="22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80" name="WordArt 95"/>
            <p:cNvSpPr>
              <a:spLocks noChangeArrowheads="1" noChangeShapeType="1" noTextEdit="1"/>
            </p:cNvSpPr>
            <p:nvPr/>
          </p:nvSpPr>
          <p:spPr bwMode="auto">
            <a:xfrm>
              <a:off x="4767" y="1328"/>
              <a:ext cx="99"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5981" name="Group 97"/>
            <p:cNvGrpSpPr>
              <a:grpSpLocks/>
            </p:cNvGrpSpPr>
            <p:nvPr/>
          </p:nvGrpSpPr>
          <p:grpSpPr bwMode="auto">
            <a:xfrm rot="5400000">
              <a:off x="4987" y="1318"/>
              <a:ext cx="57" cy="207"/>
              <a:chOff x="2928" y="3216"/>
              <a:chExt cx="48" cy="240"/>
            </a:xfrm>
          </p:grpSpPr>
          <p:sp>
            <p:nvSpPr>
              <p:cNvPr id="35990" name="Line 98"/>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91" name="Line 99"/>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35982" name="Group 109"/>
            <p:cNvGrpSpPr>
              <a:grpSpLocks/>
            </p:cNvGrpSpPr>
            <p:nvPr/>
          </p:nvGrpSpPr>
          <p:grpSpPr bwMode="auto">
            <a:xfrm>
              <a:off x="3798" y="1336"/>
              <a:ext cx="249" cy="258"/>
              <a:chOff x="3625" y="1337"/>
              <a:chExt cx="249" cy="258"/>
            </a:xfrm>
          </p:grpSpPr>
          <p:sp>
            <p:nvSpPr>
              <p:cNvPr id="35988" name="WordArt 85"/>
              <p:cNvSpPr>
                <a:spLocks noChangeArrowheads="1" noChangeShapeType="1" noTextEdit="1"/>
              </p:cNvSpPr>
              <p:nvPr/>
            </p:nvSpPr>
            <p:spPr bwMode="auto">
              <a:xfrm>
                <a:off x="3625" y="1337"/>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89" name="WordArt 103"/>
              <p:cNvSpPr>
                <a:spLocks noChangeArrowheads="1" noChangeShapeType="1" noTextEdit="1"/>
              </p:cNvSpPr>
              <p:nvPr/>
            </p:nvSpPr>
            <p:spPr bwMode="auto">
              <a:xfrm>
                <a:off x="3797" y="1471"/>
                <a:ext cx="77" cy="1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grpSp>
          <p:nvGrpSpPr>
            <p:cNvPr id="35983" name="Group 106"/>
            <p:cNvGrpSpPr>
              <a:grpSpLocks/>
            </p:cNvGrpSpPr>
            <p:nvPr/>
          </p:nvGrpSpPr>
          <p:grpSpPr bwMode="auto">
            <a:xfrm>
              <a:off x="5276" y="1323"/>
              <a:ext cx="273" cy="223"/>
              <a:chOff x="5026" y="1345"/>
              <a:chExt cx="273" cy="223"/>
            </a:xfrm>
          </p:grpSpPr>
          <p:sp>
            <p:nvSpPr>
              <p:cNvPr id="35986" name="WordArt 96"/>
              <p:cNvSpPr>
                <a:spLocks noChangeArrowheads="1" noChangeShapeType="1" noTextEdit="1"/>
              </p:cNvSpPr>
              <p:nvPr/>
            </p:nvSpPr>
            <p:spPr bwMode="auto">
              <a:xfrm>
                <a:off x="5026" y="1345"/>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87" name="WordArt 104"/>
              <p:cNvSpPr>
                <a:spLocks noChangeArrowheads="1" noChangeShapeType="1" noTextEdit="1"/>
              </p:cNvSpPr>
              <p:nvPr/>
            </p:nvSpPr>
            <p:spPr bwMode="auto">
              <a:xfrm>
                <a:off x="5218" y="1466"/>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grpSp>
        <p:sp>
          <p:nvSpPr>
            <p:cNvPr id="35984" name="WordArt 107"/>
            <p:cNvSpPr>
              <a:spLocks noChangeArrowheads="1" noChangeShapeType="1" noTextEdit="1"/>
            </p:cNvSpPr>
            <p:nvPr/>
          </p:nvSpPr>
          <p:spPr bwMode="auto">
            <a:xfrm>
              <a:off x="3704" y="1320"/>
              <a:ext cx="105" cy="20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85" name="WordArt 108"/>
            <p:cNvSpPr>
              <a:spLocks noChangeArrowheads="1" noChangeShapeType="1" noTextEdit="1"/>
            </p:cNvSpPr>
            <p:nvPr/>
          </p:nvSpPr>
          <p:spPr bwMode="auto">
            <a:xfrm>
              <a:off x="5170" y="1318"/>
              <a:ext cx="105" cy="20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grpSp>
        <p:nvGrpSpPr>
          <p:cNvPr id="13517" name="Group 205"/>
          <p:cNvGrpSpPr>
            <a:grpSpLocks/>
          </p:cNvGrpSpPr>
          <p:nvPr/>
        </p:nvGrpSpPr>
        <p:grpSpPr bwMode="auto">
          <a:xfrm>
            <a:off x="2200275" y="2947988"/>
            <a:ext cx="5391150" cy="2289175"/>
            <a:chOff x="1254" y="1809"/>
            <a:chExt cx="3396" cy="1594"/>
          </a:xfrm>
        </p:grpSpPr>
        <p:sp>
          <p:nvSpPr>
            <p:cNvPr id="35866" name="WordArt 20"/>
            <p:cNvSpPr>
              <a:spLocks noChangeArrowheads="1" noChangeShapeType="1" noTextEdit="1"/>
            </p:cNvSpPr>
            <p:nvPr/>
          </p:nvSpPr>
          <p:spPr bwMode="auto">
            <a:xfrm>
              <a:off x="1946" y="2079"/>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867" name="WordArt 21"/>
            <p:cNvSpPr>
              <a:spLocks noChangeArrowheads="1" noChangeShapeType="1" noTextEdit="1"/>
            </p:cNvSpPr>
            <p:nvPr/>
          </p:nvSpPr>
          <p:spPr bwMode="auto">
            <a:xfrm>
              <a:off x="2046" y="2149"/>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5868" name="WordArt 22"/>
            <p:cNvSpPr>
              <a:spLocks noChangeArrowheads="1" noChangeShapeType="1" noTextEdit="1"/>
            </p:cNvSpPr>
            <p:nvPr/>
          </p:nvSpPr>
          <p:spPr bwMode="auto">
            <a:xfrm flipV="1">
              <a:off x="3389" y="2042"/>
              <a:ext cx="170" cy="24"/>
            </a:xfrm>
            <a:prstGeom prst="rect">
              <a:avLst/>
            </a:prstGeom>
          </p:spPr>
          <p:txBody>
            <a:bodyPr wrap="none" fromWordArt="1">
              <a:prstTxWarp prst="textPlain">
                <a:avLst>
                  <a:gd name="adj" fmla="val 50000"/>
                </a:avLst>
              </a:prstTxWarp>
            </a:bodyPr>
            <a:lstStyle/>
            <a:p>
              <a:pPr algn="ctr"/>
              <a:r>
                <a:rPr lang="en-US" altLang="zh-CN" sz="3600" kern="10">
                  <a:ln w="3175">
                    <a:solidFill>
                      <a:schemeClr val="tx2"/>
                    </a:solidFill>
                    <a:round/>
                    <a:headEnd/>
                    <a:tailEnd/>
                  </a:ln>
                  <a:solidFill>
                    <a:schemeClr val="tx2"/>
                  </a:solidFill>
                  <a:latin typeface="宋体"/>
                  <a:ea typeface="宋体"/>
                </a:rPr>
                <a:t>-</a:t>
              </a:r>
              <a:endParaRPr lang="zh-CN" altLang="en-US" sz="3600" kern="10">
                <a:ln w="3175">
                  <a:solidFill>
                    <a:schemeClr val="tx2"/>
                  </a:solidFill>
                  <a:round/>
                  <a:headEnd/>
                  <a:tailEnd/>
                </a:ln>
                <a:solidFill>
                  <a:schemeClr val="tx2"/>
                </a:solidFill>
                <a:latin typeface="宋体"/>
                <a:ea typeface="宋体"/>
              </a:endParaRPr>
            </a:p>
          </p:txBody>
        </p:sp>
        <p:grpSp>
          <p:nvGrpSpPr>
            <p:cNvPr id="35869" name="Group 23"/>
            <p:cNvGrpSpPr>
              <a:grpSpLocks/>
            </p:cNvGrpSpPr>
            <p:nvPr/>
          </p:nvGrpSpPr>
          <p:grpSpPr bwMode="auto">
            <a:xfrm rot="5400000">
              <a:off x="1665" y="1945"/>
              <a:ext cx="57" cy="207"/>
              <a:chOff x="2928" y="3216"/>
              <a:chExt cx="48" cy="240"/>
            </a:xfrm>
          </p:grpSpPr>
          <p:sp>
            <p:nvSpPr>
              <p:cNvPr id="35960" name="Line 24"/>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61" name="Line 25"/>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870" name="WordArt 27"/>
            <p:cNvSpPr>
              <a:spLocks noChangeArrowheads="1" noChangeShapeType="1" noTextEdit="1"/>
            </p:cNvSpPr>
            <p:nvPr/>
          </p:nvSpPr>
          <p:spPr bwMode="auto">
            <a:xfrm>
              <a:off x="1269" y="1927"/>
              <a:ext cx="182" cy="220"/>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5871" name="Group 29"/>
            <p:cNvGrpSpPr>
              <a:grpSpLocks/>
            </p:cNvGrpSpPr>
            <p:nvPr/>
          </p:nvGrpSpPr>
          <p:grpSpPr bwMode="auto">
            <a:xfrm rot="123913">
              <a:off x="1844" y="1849"/>
              <a:ext cx="102" cy="378"/>
              <a:chOff x="4590" y="526"/>
              <a:chExt cx="529" cy="1700"/>
            </a:xfrm>
          </p:grpSpPr>
          <p:sp>
            <p:nvSpPr>
              <p:cNvPr id="35957" name="Oval 30"/>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58" name="Oval 31"/>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59" name="Freeform 32"/>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5872" name="WordArt 33"/>
            <p:cNvSpPr>
              <a:spLocks noChangeArrowheads="1" noChangeShapeType="1" noTextEdit="1"/>
            </p:cNvSpPr>
            <p:nvPr/>
          </p:nvSpPr>
          <p:spPr bwMode="auto">
            <a:xfrm>
              <a:off x="1990" y="1809"/>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873" name="WordArt 35"/>
            <p:cNvSpPr>
              <a:spLocks noChangeArrowheads="1" noChangeShapeType="1" noTextEdit="1"/>
            </p:cNvSpPr>
            <p:nvPr/>
          </p:nvSpPr>
          <p:spPr bwMode="auto">
            <a:xfrm>
              <a:off x="2139" y="1979"/>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5874" name="Group 110"/>
            <p:cNvGrpSpPr>
              <a:grpSpLocks/>
            </p:cNvGrpSpPr>
            <p:nvPr/>
          </p:nvGrpSpPr>
          <p:grpSpPr bwMode="auto">
            <a:xfrm>
              <a:off x="2483" y="1938"/>
              <a:ext cx="261" cy="227"/>
              <a:chOff x="2385" y="2134"/>
              <a:chExt cx="261" cy="227"/>
            </a:xfrm>
          </p:grpSpPr>
          <p:sp>
            <p:nvSpPr>
              <p:cNvPr id="35955" name="WordArt 36"/>
              <p:cNvSpPr>
                <a:spLocks noChangeArrowheads="1" noChangeShapeType="1" noTextEdit="1"/>
              </p:cNvSpPr>
              <p:nvPr/>
            </p:nvSpPr>
            <p:spPr bwMode="auto">
              <a:xfrm>
                <a:off x="2385" y="2134"/>
                <a:ext cx="118" cy="224"/>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56" name="WordArt 37"/>
              <p:cNvSpPr>
                <a:spLocks noChangeArrowheads="1" noChangeShapeType="1" noTextEdit="1"/>
              </p:cNvSpPr>
              <p:nvPr/>
            </p:nvSpPr>
            <p:spPr bwMode="auto">
              <a:xfrm>
                <a:off x="2547" y="214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5875" name="Group 38"/>
            <p:cNvGrpSpPr>
              <a:grpSpLocks/>
            </p:cNvGrpSpPr>
            <p:nvPr/>
          </p:nvGrpSpPr>
          <p:grpSpPr bwMode="auto">
            <a:xfrm rot="5400000">
              <a:off x="2905" y="1958"/>
              <a:ext cx="57" cy="207"/>
              <a:chOff x="2928" y="3216"/>
              <a:chExt cx="48" cy="240"/>
            </a:xfrm>
          </p:grpSpPr>
          <p:sp>
            <p:nvSpPr>
              <p:cNvPr id="35953" name="Line 3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54" name="Line 4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876" name="WordArt 42"/>
            <p:cNvSpPr>
              <a:spLocks noChangeArrowheads="1" noChangeShapeType="1" noTextEdit="1"/>
            </p:cNvSpPr>
            <p:nvPr/>
          </p:nvSpPr>
          <p:spPr bwMode="auto">
            <a:xfrm>
              <a:off x="3085" y="1974"/>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877" name="WordArt 45"/>
            <p:cNvSpPr>
              <a:spLocks noChangeArrowheads="1" noChangeShapeType="1" noTextEdit="1"/>
            </p:cNvSpPr>
            <p:nvPr/>
          </p:nvSpPr>
          <p:spPr bwMode="auto">
            <a:xfrm>
              <a:off x="3561" y="1987"/>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878" name="WordArt 47"/>
            <p:cNvSpPr>
              <a:spLocks noChangeArrowheads="1" noChangeShapeType="1" noTextEdit="1"/>
            </p:cNvSpPr>
            <p:nvPr/>
          </p:nvSpPr>
          <p:spPr bwMode="auto">
            <a:xfrm>
              <a:off x="3848" y="2121"/>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5879" name="Group 48"/>
            <p:cNvGrpSpPr>
              <a:grpSpLocks/>
            </p:cNvGrpSpPr>
            <p:nvPr/>
          </p:nvGrpSpPr>
          <p:grpSpPr bwMode="auto">
            <a:xfrm rot="5400000">
              <a:off x="4033" y="1960"/>
              <a:ext cx="57" cy="207"/>
              <a:chOff x="2928" y="3216"/>
              <a:chExt cx="48" cy="240"/>
            </a:xfrm>
          </p:grpSpPr>
          <p:sp>
            <p:nvSpPr>
              <p:cNvPr id="35951" name="Line 4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52" name="Line 5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880" name="Freeform 51"/>
            <p:cNvSpPr>
              <a:spLocks/>
            </p:cNvSpPr>
            <p:nvPr/>
          </p:nvSpPr>
          <p:spPr bwMode="auto">
            <a:xfrm>
              <a:off x="4213" y="2015"/>
              <a:ext cx="135" cy="149"/>
            </a:xfrm>
            <a:custGeom>
              <a:avLst/>
              <a:gdLst>
                <a:gd name="T0" fmla="*/ 1 w 241"/>
                <a:gd name="T1" fmla="*/ 0 h 241"/>
                <a:gd name="T2" fmla="*/ 0 w 241"/>
                <a:gd name="T3" fmla="*/ 1 h 241"/>
                <a:gd name="T4" fmla="*/ 1 w 241"/>
                <a:gd name="T5" fmla="*/ 1 h 241"/>
                <a:gd name="T6" fmla="*/ 1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sp>
          <p:nvSpPr>
            <p:cNvPr id="35881" name="WordArt 52"/>
            <p:cNvSpPr>
              <a:spLocks noChangeArrowheads="1" noChangeShapeType="1" noTextEdit="1"/>
            </p:cNvSpPr>
            <p:nvPr/>
          </p:nvSpPr>
          <p:spPr bwMode="auto">
            <a:xfrm>
              <a:off x="4367" y="1997"/>
              <a:ext cx="195" cy="16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882" name="WordArt 89"/>
            <p:cNvSpPr>
              <a:spLocks noChangeArrowheads="1" noChangeShapeType="1" noTextEdit="1"/>
            </p:cNvSpPr>
            <p:nvPr/>
          </p:nvSpPr>
          <p:spPr bwMode="auto">
            <a:xfrm>
              <a:off x="1445" y="2089"/>
              <a:ext cx="77"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35883" name="WordArt 90"/>
            <p:cNvSpPr>
              <a:spLocks noChangeArrowheads="1" noChangeShapeType="1" noTextEdit="1"/>
            </p:cNvSpPr>
            <p:nvPr/>
          </p:nvSpPr>
          <p:spPr bwMode="auto">
            <a:xfrm>
              <a:off x="2333" y="2107"/>
              <a:ext cx="99" cy="9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35884" name="WordArt 100"/>
            <p:cNvSpPr>
              <a:spLocks noChangeArrowheads="1" noChangeShapeType="1" noTextEdit="1"/>
            </p:cNvSpPr>
            <p:nvPr/>
          </p:nvSpPr>
          <p:spPr bwMode="auto">
            <a:xfrm>
              <a:off x="3236" y="2097"/>
              <a:ext cx="109"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35885" name="WordArt 101"/>
            <p:cNvSpPr>
              <a:spLocks noChangeArrowheads="1" noChangeShapeType="1" noTextEdit="1"/>
            </p:cNvSpPr>
            <p:nvPr/>
          </p:nvSpPr>
          <p:spPr bwMode="auto">
            <a:xfrm>
              <a:off x="3734" y="2106"/>
              <a:ext cx="77"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35886" name="WordArt 111"/>
            <p:cNvSpPr>
              <a:spLocks noChangeArrowheads="1" noChangeShapeType="1" noTextEdit="1"/>
            </p:cNvSpPr>
            <p:nvPr/>
          </p:nvSpPr>
          <p:spPr bwMode="auto">
            <a:xfrm>
              <a:off x="4539" y="2106"/>
              <a:ext cx="109"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35887" name="WordArt 112"/>
            <p:cNvSpPr>
              <a:spLocks noChangeArrowheads="1" noChangeShapeType="1" noTextEdit="1"/>
            </p:cNvSpPr>
            <p:nvPr/>
          </p:nvSpPr>
          <p:spPr bwMode="auto">
            <a:xfrm>
              <a:off x="1933" y="2665"/>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888" name="WordArt 113"/>
            <p:cNvSpPr>
              <a:spLocks noChangeArrowheads="1" noChangeShapeType="1" noTextEdit="1"/>
            </p:cNvSpPr>
            <p:nvPr/>
          </p:nvSpPr>
          <p:spPr bwMode="auto">
            <a:xfrm>
              <a:off x="2033" y="2735"/>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5889" name="WordArt 114"/>
            <p:cNvSpPr>
              <a:spLocks noChangeArrowheads="1" noChangeShapeType="1" noTextEdit="1"/>
            </p:cNvSpPr>
            <p:nvPr/>
          </p:nvSpPr>
          <p:spPr bwMode="auto">
            <a:xfrm flipV="1">
              <a:off x="3376" y="2628"/>
              <a:ext cx="170" cy="24"/>
            </a:xfrm>
            <a:prstGeom prst="rect">
              <a:avLst/>
            </a:prstGeom>
          </p:spPr>
          <p:txBody>
            <a:bodyPr wrap="none" fromWordArt="1">
              <a:prstTxWarp prst="textPlain">
                <a:avLst>
                  <a:gd name="adj" fmla="val 50000"/>
                </a:avLst>
              </a:prstTxWarp>
            </a:bodyPr>
            <a:lstStyle/>
            <a:p>
              <a:pPr algn="ctr"/>
              <a:r>
                <a:rPr lang="en-US" altLang="zh-CN" sz="3600" kern="10">
                  <a:ln w="3175">
                    <a:solidFill>
                      <a:schemeClr val="tx2"/>
                    </a:solidFill>
                    <a:round/>
                    <a:headEnd/>
                    <a:tailEnd/>
                  </a:ln>
                  <a:solidFill>
                    <a:schemeClr val="tx2"/>
                  </a:solidFill>
                  <a:latin typeface="宋体"/>
                  <a:ea typeface="宋体"/>
                </a:rPr>
                <a:t>-</a:t>
              </a:r>
              <a:endParaRPr lang="zh-CN" altLang="en-US" sz="3600" kern="10">
                <a:ln w="3175">
                  <a:solidFill>
                    <a:schemeClr val="tx2"/>
                  </a:solidFill>
                  <a:round/>
                  <a:headEnd/>
                  <a:tailEnd/>
                </a:ln>
                <a:solidFill>
                  <a:schemeClr val="tx2"/>
                </a:solidFill>
                <a:latin typeface="宋体"/>
                <a:ea typeface="宋体"/>
              </a:endParaRPr>
            </a:p>
          </p:txBody>
        </p:sp>
        <p:grpSp>
          <p:nvGrpSpPr>
            <p:cNvPr id="35890" name="Group 115"/>
            <p:cNvGrpSpPr>
              <a:grpSpLocks/>
            </p:cNvGrpSpPr>
            <p:nvPr/>
          </p:nvGrpSpPr>
          <p:grpSpPr bwMode="auto">
            <a:xfrm rot="5400000">
              <a:off x="1652" y="2531"/>
              <a:ext cx="57" cy="207"/>
              <a:chOff x="2928" y="3216"/>
              <a:chExt cx="48" cy="240"/>
            </a:xfrm>
          </p:grpSpPr>
          <p:sp>
            <p:nvSpPr>
              <p:cNvPr id="35949" name="Line 116"/>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50" name="Line 117"/>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891" name="WordArt 118"/>
            <p:cNvSpPr>
              <a:spLocks noChangeArrowheads="1" noChangeShapeType="1" noTextEdit="1"/>
            </p:cNvSpPr>
            <p:nvPr/>
          </p:nvSpPr>
          <p:spPr bwMode="auto">
            <a:xfrm>
              <a:off x="1256" y="2513"/>
              <a:ext cx="182" cy="220"/>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5892" name="Group 119"/>
            <p:cNvGrpSpPr>
              <a:grpSpLocks/>
            </p:cNvGrpSpPr>
            <p:nvPr/>
          </p:nvGrpSpPr>
          <p:grpSpPr bwMode="auto">
            <a:xfrm rot="123913">
              <a:off x="1831" y="2435"/>
              <a:ext cx="102" cy="378"/>
              <a:chOff x="4590" y="526"/>
              <a:chExt cx="529" cy="1700"/>
            </a:xfrm>
          </p:grpSpPr>
          <p:sp>
            <p:nvSpPr>
              <p:cNvPr id="35946" name="Oval 120"/>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47" name="Oval 121"/>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48" name="Freeform 122"/>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5893" name="WordArt 123"/>
            <p:cNvSpPr>
              <a:spLocks noChangeArrowheads="1" noChangeShapeType="1" noTextEdit="1"/>
            </p:cNvSpPr>
            <p:nvPr/>
          </p:nvSpPr>
          <p:spPr bwMode="auto">
            <a:xfrm>
              <a:off x="1977" y="2395"/>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894" name="WordArt 124"/>
            <p:cNvSpPr>
              <a:spLocks noChangeArrowheads="1" noChangeShapeType="1" noTextEdit="1"/>
            </p:cNvSpPr>
            <p:nvPr/>
          </p:nvSpPr>
          <p:spPr bwMode="auto">
            <a:xfrm>
              <a:off x="2126" y="2565"/>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5895" name="Group 125"/>
            <p:cNvGrpSpPr>
              <a:grpSpLocks/>
            </p:cNvGrpSpPr>
            <p:nvPr/>
          </p:nvGrpSpPr>
          <p:grpSpPr bwMode="auto">
            <a:xfrm>
              <a:off x="2470" y="2524"/>
              <a:ext cx="261" cy="227"/>
              <a:chOff x="2385" y="2134"/>
              <a:chExt cx="261" cy="227"/>
            </a:xfrm>
          </p:grpSpPr>
          <p:sp>
            <p:nvSpPr>
              <p:cNvPr id="35944" name="WordArt 126"/>
              <p:cNvSpPr>
                <a:spLocks noChangeArrowheads="1" noChangeShapeType="1" noTextEdit="1"/>
              </p:cNvSpPr>
              <p:nvPr/>
            </p:nvSpPr>
            <p:spPr bwMode="auto">
              <a:xfrm>
                <a:off x="2385" y="2134"/>
                <a:ext cx="118" cy="224"/>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45" name="WordArt 127"/>
              <p:cNvSpPr>
                <a:spLocks noChangeArrowheads="1" noChangeShapeType="1" noTextEdit="1"/>
              </p:cNvSpPr>
              <p:nvPr/>
            </p:nvSpPr>
            <p:spPr bwMode="auto">
              <a:xfrm>
                <a:off x="2547" y="214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5896" name="Group 128"/>
            <p:cNvGrpSpPr>
              <a:grpSpLocks/>
            </p:cNvGrpSpPr>
            <p:nvPr/>
          </p:nvGrpSpPr>
          <p:grpSpPr bwMode="auto">
            <a:xfrm rot="5400000">
              <a:off x="2892" y="2544"/>
              <a:ext cx="57" cy="207"/>
              <a:chOff x="2928" y="3216"/>
              <a:chExt cx="48" cy="240"/>
            </a:xfrm>
          </p:grpSpPr>
          <p:sp>
            <p:nvSpPr>
              <p:cNvPr id="35942" name="Line 12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43" name="Line 13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897" name="WordArt 131"/>
            <p:cNvSpPr>
              <a:spLocks noChangeArrowheads="1" noChangeShapeType="1" noTextEdit="1"/>
            </p:cNvSpPr>
            <p:nvPr/>
          </p:nvSpPr>
          <p:spPr bwMode="auto">
            <a:xfrm>
              <a:off x="3072" y="2560"/>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898" name="WordArt 132"/>
            <p:cNvSpPr>
              <a:spLocks noChangeArrowheads="1" noChangeShapeType="1" noTextEdit="1"/>
            </p:cNvSpPr>
            <p:nvPr/>
          </p:nvSpPr>
          <p:spPr bwMode="auto">
            <a:xfrm>
              <a:off x="3548" y="2573"/>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899" name="WordArt 133"/>
            <p:cNvSpPr>
              <a:spLocks noChangeArrowheads="1" noChangeShapeType="1" noTextEdit="1"/>
            </p:cNvSpPr>
            <p:nvPr/>
          </p:nvSpPr>
          <p:spPr bwMode="auto">
            <a:xfrm>
              <a:off x="3835" y="2707"/>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5900" name="Group 134"/>
            <p:cNvGrpSpPr>
              <a:grpSpLocks/>
            </p:cNvGrpSpPr>
            <p:nvPr/>
          </p:nvGrpSpPr>
          <p:grpSpPr bwMode="auto">
            <a:xfrm rot="5400000">
              <a:off x="4020" y="2546"/>
              <a:ext cx="57" cy="207"/>
              <a:chOff x="2928" y="3216"/>
              <a:chExt cx="48" cy="240"/>
            </a:xfrm>
          </p:grpSpPr>
          <p:sp>
            <p:nvSpPr>
              <p:cNvPr id="35940" name="Line 135"/>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41" name="Line 136"/>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01" name="Freeform 137"/>
            <p:cNvSpPr>
              <a:spLocks/>
            </p:cNvSpPr>
            <p:nvPr/>
          </p:nvSpPr>
          <p:spPr bwMode="auto">
            <a:xfrm>
              <a:off x="4200" y="2601"/>
              <a:ext cx="135" cy="149"/>
            </a:xfrm>
            <a:custGeom>
              <a:avLst/>
              <a:gdLst>
                <a:gd name="T0" fmla="*/ 1 w 241"/>
                <a:gd name="T1" fmla="*/ 0 h 241"/>
                <a:gd name="T2" fmla="*/ 0 w 241"/>
                <a:gd name="T3" fmla="*/ 1 h 241"/>
                <a:gd name="T4" fmla="*/ 1 w 241"/>
                <a:gd name="T5" fmla="*/ 1 h 241"/>
                <a:gd name="T6" fmla="*/ 1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sp>
          <p:nvSpPr>
            <p:cNvPr id="35902" name="WordArt 138"/>
            <p:cNvSpPr>
              <a:spLocks noChangeArrowheads="1" noChangeShapeType="1" noTextEdit="1"/>
            </p:cNvSpPr>
            <p:nvPr/>
          </p:nvSpPr>
          <p:spPr bwMode="auto">
            <a:xfrm>
              <a:off x="4354" y="2583"/>
              <a:ext cx="195" cy="16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03" name="WordArt 144"/>
            <p:cNvSpPr>
              <a:spLocks noChangeArrowheads="1" noChangeShapeType="1" noTextEdit="1"/>
            </p:cNvSpPr>
            <p:nvPr/>
          </p:nvSpPr>
          <p:spPr bwMode="auto">
            <a:xfrm>
              <a:off x="1931" y="3240"/>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04" name="WordArt 145"/>
            <p:cNvSpPr>
              <a:spLocks noChangeArrowheads="1" noChangeShapeType="1" noTextEdit="1"/>
            </p:cNvSpPr>
            <p:nvPr/>
          </p:nvSpPr>
          <p:spPr bwMode="auto">
            <a:xfrm>
              <a:off x="2031" y="3310"/>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5905" name="WordArt 146"/>
            <p:cNvSpPr>
              <a:spLocks noChangeArrowheads="1" noChangeShapeType="1" noTextEdit="1"/>
            </p:cNvSpPr>
            <p:nvPr/>
          </p:nvSpPr>
          <p:spPr bwMode="auto">
            <a:xfrm flipV="1">
              <a:off x="3374" y="3203"/>
              <a:ext cx="170" cy="24"/>
            </a:xfrm>
            <a:prstGeom prst="rect">
              <a:avLst/>
            </a:prstGeom>
          </p:spPr>
          <p:txBody>
            <a:bodyPr wrap="none" fromWordArt="1">
              <a:prstTxWarp prst="textPlain">
                <a:avLst>
                  <a:gd name="adj" fmla="val 50000"/>
                </a:avLst>
              </a:prstTxWarp>
            </a:bodyPr>
            <a:lstStyle/>
            <a:p>
              <a:pPr algn="ctr"/>
              <a:r>
                <a:rPr lang="en-US" altLang="zh-CN" sz="3600" kern="10">
                  <a:ln w="3175">
                    <a:solidFill>
                      <a:schemeClr val="tx2"/>
                    </a:solidFill>
                    <a:round/>
                    <a:headEnd/>
                    <a:tailEnd/>
                  </a:ln>
                  <a:solidFill>
                    <a:schemeClr val="tx2"/>
                  </a:solidFill>
                  <a:latin typeface="宋体"/>
                  <a:ea typeface="宋体"/>
                </a:rPr>
                <a:t>-</a:t>
              </a:r>
              <a:endParaRPr lang="zh-CN" altLang="en-US" sz="3600" kern="10">
                <a:ln w="3175">
                  <a:solidFill>
                    <a:schemeClr val="tx2"/>
                  </a:solidFill>
                  <a:round/>
                  <a:headEnd/>
                  <a:tailEnd/>
                </a:ln>
                <a:solidFill>
                  <a:schemeClr val="tx2"/>
                </a:solidFill>
                <a:latin typeface="宋体"/>
                <a:ea typeface="宋体"/>
              </a:endParaRPr>
            </a:p>
          </p:txBody>
        </p:sp>
        <p:grpSp>
          <p:nvGrpSpPr>
            <p:cNvPr id="35906" name="Group 147"/>
            <p:cNvGrpSpPr>
              <a:grpSpLocks/>
            </p:cNvGrpSpPr>
            <p:nvPr/>
          </p:nvGrpSpPr>
          <p:grpSpPr bwMode="auto">
            <a:xfrm rot="5400000">
              <a:off x="1650" y="3106"/>
              <a:ext cx="57" cy="207"/>
              <a:chOff x="2928" y="3216"/>
              <a:chExt cx="48" cy="240"/>
            </a:xfrm>
          </p:grpSpPr>
          <p:sp>
            <p:nvSpPr>
              <p:cNvPr id="35938" name="Line 148"/>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39" name="Line 149"/>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07" name="WordArt 150"/>
            <p:cNvSpPr>
              <a:spLocks noChangeArrowheads="1" noChangeShapeType="1" noTextEdit="1"/>
            </p:cNvSpPr>
            <p:nvPr/>
          </p:nvSpPr>
          <p:spPr bwMode="auto">
            <a:xfrm>
              <a:off x="1254" y="3088"/>
              <a:ext cx="182" cy="220"/>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nvGrpSpPr>
            <p:cNvPr id="35908" name="Group 151"/>
            <p:cNvGrpSpPr>
              <a:grpSpLocks/>
            </p:cNvGrpSpPr>
            <p:nvPr/>
          </p:nvGrpSpPr>
          <p:grpSpPr bwMode="auto">
            <a:xfrm rot="123913">
              <a:off x="1829" y="3010"/>
              <a:ext cx="102" cy="378"/>
              <a:chOff x="4590" y="526"/>
              <a:chExt cx="529" cy="1700"/>
            </a:xfrm>
          </p:grpSpPr>
          <p:sp>
            <p:nvSpPr>
              <p:cNvPr id="35935" name="Oval 152"/>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36" name="Oval 153"/>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35937" name="Freeform 154"/>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35909" name="WordArt 155"/>
            <p:cNvSpPr>
              <a:spLocks noChangeArrowheads="1" noChangeShapeType="1" noTextEdit="1"/>
            </p:cNvSpPr>
            <p:nvPr/>
          </p:nvSpPr>
          <p:spPr bwMode="auto">
            <a:xfrm>
              <a:off x="1975" y="2970"/>
              <a:ext cx="79"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10" name="WordArt 156"/>
            <p:cNvSpPr>
              <a:spLocks noChangeArrowheads="1" noChangeShapeType="1" noTextEdit="1"/>
            </p:cNvSpPr>
            <p:nvPr/>
          </p:nvSpPr>
          <p:spPr bwMode="auto">
            <a:xfrm>
              <a:off x="2124" y="3140"/>
              <a:ext cx="226" cy="18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5911" name="Group 157"/>
            <p:cNvGrpSpPr>
              <a:grpSpLocks/>
            </p:cNvGrpSpPr>
            <p:nvPr/>
          </p:nvGrpSpPr>
          <p:grpSpPr bwMode="auto">
            <a:xfrm>
              <a:off x="2468" y="3099"/>
              <a:ext cx="261" cy="227"/>
              <a:chOff x="2385" y="2134"/>
              <a:chExt cx="261" cy="227"/>
            </a:xfrm>
          </p:grpSpPr>
          <p:sp>
            <p:nvSpPr>
              <p:cNvPr id="35933" name="WordArt 158"/>
              <p:cNvSpPr>
                <a:spLocks noChangeArrowheads="1" noChangeShapeType="1" noTextEdit="1"/>
              </p:cNvSpPr>
              <p:nvPr/>
            </p:nvSpPr>
            <p:spPr bwMode="auto">
              <a:xfrm>
                <a:off x="2385" y="2134"/>
                <a:ext cx="118" cy="224"/>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5934" name="WordArt 159"/>
              <p:cNvSpPr>
                <a:spLocks noChangeArrowheads="1" noChangeShapeType="1" noTextEdit="1"/>
              </p:cNvSpPr>
              <p:nvPr/>
            </p:nvSpPr>
            <p:spPr bwMode="auto">
              <a:xfrm>
                <a:off x="2547" y="2145"/>
                <a:ext cx="9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5912" name="Group 160"/>
            <p:cNvGrpSpPr>
              <a:grpSpLocks/>
            </p:cNvGrpSpPr>
            <p:nvPr/>
          </p:nvGrpSpPr>
          <p:grpSpPr bwMode="auto">
            <a:xfrm rot="5400000">
              <a:off x="2890" y="3119"/>
              <a:ext cx="57" cy="207"/>
              <a:chOff x="2928" y="3216"/>
              <a:chExt cx="48" cy="240"/>
            </a:xfrm>
          </p:grpSpPr>
          <p:sp>
            <p:nvSpPr>
              <p:cNvPr id="35931" name="Line 161"/>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32" name="Line 162"/>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13" name="WordArt 163"/>
            <p:cNvSpPr>
              <a:spLocks noChangeArrowheads="1" noChangeShapeType="1" noTextEdit="1"/>
            </p:cNvSpPr>
            <p:nvPr/>
          </p:nvSpPr>
          <p:spPr bwMode="auto">
            <a:xfrm>
              <a:off x="3070" y="3135"/>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14" name="WordArt 164"/>
            <p:cNvSpPr>
              <a:spLocks noChangeArrowheads="1" noChangeShapeType="1" noTextEdit="1"/>
            </p:cNvSpPr>
            <p:nvPr/>
          </p:nvSpPr>
          <p:spPr bwMode="auto">
            <a:xfrm>
              <a:off x="3546" y="3148"/>
              <a:ext cx="211" cy="1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15" name="WordArt 165"/>
            <p:cNvSpPr>
              <a:spLocks noChangeArrowheads="1" noChangeShapeType="1" noTextEdit="1"/>
            </p:cNvSpPr>
            <p:nvPr/>
          </p:nvSpPr>
          <p:spPr bwMode="auto">
            <a:xfrm>
              <a:off x="3833" y="3282"/>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5916" name="Group 166"/>
            <p:cNvGrpSpPr>
              <a:grpSpLocks/>
            </p:cNvGrpSpPr>
            <p:nvPr/>
          </p:nvGrpSpPr>
          <p:grpSpPr bwMode="auto">
            <a:xfrm rot="5400000">
              <a:off x="4018" y="3121"/>
              <a:ext cx="57" cy="207"/>
              <a:chOff x="2928" y="3216"/>
              <a:chExt cx="48" cy="240"/>
            </a:xfrm>
          </p:grpSpPr>
          <p:sp>
            <p:nvSpPr>
              <p:cNvPr id="35929" name="Line 16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35930" name="Line 16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35917" name="Freeform 169"/>
            <p:cNvSpPr>
              <a:spLocks/>
            </p:cNvSpPr>
            <p:nvPr/>
          </p:nvSpPr>
          <p:spPr bwMode="auto">
            <a:xfrm>
              <a:off x="4198" y="3176"/>
              <a:ext cx="135" cy="149"/>
            </a:xfrm>
            <a:custGeom>
              <a:avLst/>
              <a:gdLst>
                <a:gd name="T0" fmla="*/ 1 w 241"/>
                <a:gd name="T1" fmla="*/ 0 h 241"/>
                <a:gd name="T2" fmla="*/ 0 w 241"/>
                <a:gd name="T3" fmla="*/ 1 h 241"/>
                <a:gd name="T4" fmla="*/ 1 w 241"/>
                <a:gd name="T5" fmla="*/ 1 h 241"/>
                <a:gd name="T6" fmla="*/ 1 w 241"/>
                <a:gd name="T7" fmla="*/ 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241">
                  <a:moveTo>
                    <a:pt x="178" y="0"/>
                  </a:moveTo>
                  <a:lnTo>
                    <a:pt x="0" y="241"/>
                  </a:lnTo>
                  <a:lnTo>
                    <a:pt x="241" y="241"/>
                  </a:lnTo>
                  <a:lnTo>
                    <a:pt x="178" y="0"/>
                  </a:lnTo>
                  <a:close/>
                </a:path>
              </a:pathLst>
            </a:custGeom>
            <a:noFill/>
            <a:ln w="38100" cap="flat" cmpd="sng">
              <a:solidFill>
                <a:schemeClr val="tx1"/>
              </a:solidFill>
              <a:prstDash val="solid"/>
              <a:round/>
              <a:headEnd/>
              <a:tailEnd/>
            </a:ln>
            <a:effectLst/>
          </p:spPr>
          <p:txBody>
            <a:bodyPr wrap="none" anchor="ctr"/>
            <a:lstStyle/>
            <a:p>
              <a:endParaRPr lang="zh-CN" altLang="en-US"/>
            </a:p>
          </p:txBody>
        </p:sp>
        <p:sp>
          <p:nvSpPr>
            <p:cNvPr id="35918" name="WordArt 170"/>
            <p:cNvSpPr>
              <a:spLocks noChangeArrowheads="1" noChangeShapeType="1" noTextEdit="1"/>
            </p:cNvSpPr>
            <p:nvPr/>
          </p:nvSpPr>
          <p:spPr bwMode="auto">
            <a:xfrm>
              <a:off x="4352" y="3158"/>
              <a:ext cx="195" cy="16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5919" name="WordArt 176"/>
            <p:cNvSpPr>
              <a:spLocks noChangeArrowheads="1" noChangeShapeType="1" noTextEdit="1"/>
            </p:cNvSpPr>
            <p:nvPr/>
          </p:nvSpPr>
          <p:spPr bwMode="auto">
            <a:xfrm>
              <a:off x="1406" y="2658"/>
              <a:ext cx="110"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20" name="WordArt 177"/>
            <p:cNvSpPr>
              <a:spLocks noChangeArrowheads="1" noChangeShapeType="1" noTextEdit="1"/>
            </p:cNvSpPr>
            <p:nvPr/>
          </p:nvSpPr>
          <p:spPr bwMode="auto">
            <a:xfrm>
              <a:off x="2285" y="2677"/>
              <a:ext cx="110"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21" name="WordArt 178"/>
            <p:cNvSpPr>
              <a:spLocks noChangeArrowheads="1" noChangeShapeType="1" noTextEdit="1"/>
            </p:cNvSpPr>
            <p:nvPr/>
          </p:nvSpPr>
          <p:spPr bwMode="auto">
            <a:xfrm>
              <a:off x="3239" y="2677"/>
              <a:ext cx="110"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22" name="WordArt 179"/>
            <p:cNvSpPr>
              <a:spLocks noChangeArrowheads="1" noChangeShapeType="1" noTextEdit="1"/>
            </p:cNvSpPr>
            <p:nvPr/>
          </p:nvSpPr>
          <p:spPr bwMode="auto">
            <a:xfrm>
              <a:off x="3694" y="2696"/>
              <a:ext cx="110"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23" name="WordArt 180"/>
            <p:cNvSpPr>
              <a:spLocks noChangeArrowheads="1" noChangeShapeType="1" noTextEdit="1"/>
            </p:cNvSpPr>
            <p:nvPr/>
          </p:nvSpPr>
          <p:spPr bwMode="auto">
            <a:xfrm>
              <a:off x="4540" y="2683"/>
              <a:ext cx="110"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5924" name="WordArt 181"/>
            <p:cNvSpPr>
              <a:spLocks noChangeArrowheads="1" noChangeShapeType="1" noTextEdit="1"/>
            </p:cNvSpPr>
            <p:nvPr/>
          </p:nvSpPr>
          <p:spPr bwMode="auto">
            <a:xfrm>
              <a:off x="1426" y="3218"/>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sp>
          <p:nvSpPr>
            <p:cNvPr id="35925" name="WordArt 182"/>
            <p:cNvSpPr>
              <a:spLocks noChangeArrowheads="1" noChangeShapeType="1" noTextEdit="1"/>
            </p:cNvSpPr>
            <p:nvPr/>
          </p:nvSpPr>
          <p:spPr bwMode="auto">
            <a:xfrm>
              <a:off x="4545" y="3250"/>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sp>
          <p:nvSpPr>
            <p:cNvPr id="35926" name="WordArt 183"/>
            <p:cNvSpPr>
              <a:spLocks noChangeArrowheads="1" noChangeShapeType="1" noTextEdit="1"/>
            </p:cNvSpPr>
            <p:nvPr/>
          </p:nvSpPr>
          <p:spPr bwMode="auto">
            <a:xfrm>
              <a:off x="3696" y="3281"/>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sp>
          <p:nvSpPr>
            <p:cNvPr id="35927" name="WordArt 184"/>
            <p:cNvSpPr>
              <a:spLocks noChangeArrowheads="1" noChangeShapeType="1" noTextEdit="1"/>
            </p:cNvSpPr>
            <p:nvPr/>
          </p:nvSpPr>
          <p:spPr bwMode="auto">
            <a:xfrm>
              <a:off x="3249" y="3257"/>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sp>
          <p:nvSpPr>
            <p:cNvPr id="35928" name="WordArt 185"/>
            <p:cNvSpPr>
              <a:spLocks noChangeArrowheads="1" noChangeShapeType="1" noTextEdit="1"/>
            </p:cNvSpPr>
            <p:nvPr/>
          </p:nvSpPr>
          <p:spPr bwMode="auto">
            <a:xfrm>
              <a:off x="2312" y="3244"/>
              <a:ext cx="81"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z</a:t>
              </a:r>
              <a:endParaRPr lang="zh-CN" altLang="en-US" sz="3600" i="1" kern="10">
                <a:ln w="9525">
                  <a:solidFill>
                    <a:schemeClr val="tx1"/>
                  </a:solidFill>
                  <a:round/>
                  <a:headEnd/>
                  <a:tailEnd/>
                </a:ln>
                <a:latin typeface="Bookman Old Style"/>
              </a:endParaRPr>
            </a:p>
          </p:txBody>
        </p:sp>
      </p:grpSp>
      <p:grpSp>
        <p:nvGrpSpPr>
          <p:cNvPr id="13515" name="Group 203"/>
          <p:cNvGrpSpPr>
            <a:grpSpLocks/>
          </p:cNvGrpSpPr>
          <p:nvPr/>
        </p:nvGrpSpPr>
        <p:grpSpPr bwMode="auto">
          <a:xfrm>
            <a:off x="1854200" y="5580063"/>
            <a:ext cx="5632450" cy="406400"/>
            <a:chOff x="1280" y="3622"/>
            <a:chExt cx="3548" cy="256"/>
          </a:xfrm>
        </p:grpSpPr>
        <p:grpSp>
          <p:nvGrpSpPr>
            <p:cNvPr id="35854" name="Group 191"/>
            <p:cNvGrpSpPr>
              <a:grpSpLocks/>
            </p:cNvGrpSpPr>
            <p:nvPr/>
          </p:nvGrpSpPr>
          <p:grpSpPr bwMode="auto">
            <a:xfrm>
              <a:off x="1280" y="3622"/>
              <a:ext cx="1625" cy="256"/>
              <a:chOff x="530" y="3632"/>
              <a:chExt cx="1625" cy="256"/>
            </a:xfrm>
          </p:grpSpPr>
          <p:sp>
            <p:nvSpPr>
              <p:cNvPr id="35864" name="WordArt 189"/>
              <p:cNvSpPr>
                <a:spLocks noChangeArrowheads="1" noChangeShapeType="1" noTextEdit="1"/>
              </p:cNvSpPr>
              <p:nvPr/>
            </p:nvSpPr>
            <p:spPr bwMode="auto">
              <a:xfrm>
                <a:off x="530" y="3632"/>
                <a:ext cx="1625" cy="25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冲量  的单位：</a:t>
                </a:r>
              </a:p>
            </p:txBody>
          </p:sp>
          <p:sp>
            <p:nvSpPr>
              <p:cNvPr id="35865" name="WordArt 190"/>
              <p:cNvSpPr>
                <a:spLocks noChangeArrowheads="1" noChangeShapeType="1" noTextEdit="1"/>
              </p:cNvSpPr>
              <p:nvPr/>
            </p:nvSpPr>
            <p:spPr bwMode="auto">
              <a:xfrm>
                <a:off x="1083" y="3663"/>
                <a:ext cx="182" cy="220"/>
              </a:xfrm>
              <a:prstGeom prst="rect">
                <a:avLst/>
              </a:prstGeom>
            </p:spPr>
            <p:txBody>
              <a:bodyPr wrap="none" fromWordArt="1">
                <a:prstTxWarp prst="textPlain">
                  <a:avLst>
                    <a:gd name="adj" fmla="val 58333"/>
                  </a:avLst>
                </a:prstTxWarp>
              </a:bodyPr>
              <a:lstStyle/>
              <a:p>
                <a:pPr algn="ctr"/>
                <a:r>
                  <a:rPr lang="en-US" altLang="zh-CN" i="1" kern="10">
                    <a:ln w="9525">
                      <a:solidFill>
                        <a:srgbClr val="000000"/>
                      </a:solidFill>
                      <a:round/>
                      <a:headEnd/>
                      <a:tailEnd/>
                    </a:ln>
                    <a:latin typeface="Times New Roman"/>
                    <a:cs typeface="Times New Roman"/>
                  </a:rPr>
                  <a:t>I</a:t>
                </a:r>
                <a:endParaRPr lang="zh-CN" altLang="en-US" i="1" kern="10">
                  <a:ln w="9525">
                    <a:solidFill>
                      <a:srgbClr val="000000"/>
                    </a:solidFill>
                    <a:round/>
                    <a:headEnd/>
                    <a:tailEnd/>
                  </a:ln>
                  <a:latin typeface="Times New Roman"/>
                  <a:cs typeface="Times New Roman"/>
                </a:endParaRPr>
              </a:p>
            </p:txBody>
          </p:sp>
        </p:grpSp>
        <p:grpSp>
          <p:nvGrpSpPr>
            <p:cNvPr id="35855" name="Group 195"/>
            <p:cNvGrpSpPr>
              <a:grpSpLocks/>
            </p:cNvGrpSpPr>
            <p:nvPr/>
          </p:nvGrpSpPr>
          <p:grpSpPr bwMode="auto">
            <a:xfrm>
              <a:off x="3148" y="3644"/>
              <a:ext cx="915" cy="234"/>
              <a:chOff x="3072" y="3600"/>
              <a:chExt cx="1121" cy="299"/>
            </a:xfrm>
          </p:grpSpPr>
          <p:sp>
            <p:nvSpPr>
              <p:cNvPr id="35861" name="WordArt 192"/>
              <p:cNvSpPr>
                <a:spLocks noChangeArrowheads="1" noChangeShapeType="1" noTextEdit="1"/>
              </p:cNvSpPr>
              <p:nvPr/>
            </p:nvSpPr>
            <p:spPr bwMode="auto">
              <a:xfrm>
                <a:off x="3072" y="3611"/>
                <a:ext cx="594" cy="28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牛顿</a:t>
                </a:r>
              </a:p>
            </p:txBody>
          </p:sp>
          <p:sp>
            <p:nvSpPr>
              <p:cNvPr id="35862" name="Oval 193"/>
              <p:cNvSpPr>
                <a:spLocks noChangeArrowheads="1"/>
              </p:cNvSpPr>
              <p:nvPr/>
            </p:nvSpPr>
            <p:spPr bwMode="auto">
              <a:xfrm>
                <a:off x="3761" y="3718"/>
                <a:ext cx="42" cy="43"/>
              </a:xfrm>
              <a:prstGeom prst="ellipse">
                <a:avLst/>
              </a:prstGeom>
              <a:solidFill>
                <a:srgbClr val="006600"/>
              </a:solidFill>
              <a:ln w="9525">
                <a:solidFill>
                  <a:srgbClr val="006600"/>
                </a:solidFill>
                <a:round/>
                <a:headEnd/>
                <a:tailEnd/>
              </a:ln>
              <a:effectLst/>
            </p:spPr>
            <p:txBody>
              <a:bodyPr wrap="none" anchor="ctr"/>
              <a:lstStyle/>
              <a:p>
                <a:pPr eaLnBrk="1" hangingPunct="1"/>
                <a:endParaRPr lang="zh-CN" altLang="en-US"/>
              </a:p>
            </p:txBody>
          </p:sp>
          <p:sp>
            <p:nvSpPr>
              <p:cNvPr id="35863" name="WordArt 194"/>
              <p:cNvSpPr>
                <a:spLocks noChangeArrowheads="1" noChangeShapeType="1" noTextEdit="1"/>
              </p:cNvSpPr>
              <p:nvPr/>
            </p:nvSpPr>
            <p:spPr bwMode="auto">
              <a:xfrm>
                <a:off x="3893" y="3600"/>
                <a:ext cx="300" cy="28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秒</a:t>
                </a:r>
              </a:p>
            </p:txBody>
          </p:sp>
        </p:grpSp>
        <p:sp>
          <p:nvSpPr>
            <p:cNvPr id="35856" name="Oval 196"/>
            <p:cNvSpPr>
              <a:spLocks noChangeArrowheads="1"/>
            </p:cNvSpPr>
            <p:nvPr/>
          </p:nvSpPr>
          <p:spPr bwMode="auto">
            <a:xfrm flipV="1">
              <a:off x="4459" y="3706"/>
              <a:ext cx="52" cy="41"/>
            </a:xfrm>
            <a:prstGeom prst="ellipse">
              <a:avLst/>
            </a:prstGeom>
            <a:solidFill>
              <a:srgbClr val="006600"/>
            </a:solidFill>
            <a:ln w="9525">
              <a:solidFill>
                <a:srgbClr val="006600"/>
              </a:solidFill>
              <a:round/>
              <a:headEnd/>
              <a:tailEnd/>
            </a:ln>
            <a:effectLst/>
          </p:spPr>
          <p:txBody>
            <a:bodyPr wrap="none" anchor="ctr"/>
            <a:lstStyle/>
            <a:p>
              <a:pPr eaLnBrk="1" hangingPunct="1"/>
              <a:endParaRPr lang="zh-CN" altLang="en-US"/>
            </a:p>
          </p:txBody>
        </p:sp>
        <p:sp>
          <p:nvSpPr>
            <p:cNvPr id="35857" name="WordArt 197"/>
            <p:cNvSpPr>
              <a:spLocks noChangeArrowheads="1" noChangeShapeType="1" noTextEdit="1"/>
            </p:cNvSpPr>
            <p:nvPr/>
          </p:nvSpPr>
          <p:spPr bwMode="auto">
            <a:xfrm>
              <a:off x="4755" y="3638"/>
              <a:ext cx="73" cy="193"/>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a:t>
              </a:r>
              <a:endParaRPr lang="zh-CN" altLang="en-US" sz="3600" kern="10">
                <a:ln w="9525">
                  <a:solidFill>
                    <a:srgbClr val="006600"/>
                  </a:solidFill>
                  <a:round/>
                  <a:headEnd/>
                  <a:tailEnd/>
                </a:ln>
                <a:solidFill>
                  <a:srgbClr val="006600"/>
                </a:solidFill>
                <a:latin typeface="宋体"/>
                <a:ea typeface="宋体"/>
              </a:endParaRPr>
            </a:p>
          </p:txBody>
        </p:sp>
        <p:sp>
          <p:nvSpPr>
            <p:cNvPr id="35858" name="WordArt 198"/>
            <p:cNvSpPr>
              <a:spLocks noChangeArrowheads="1" noChangeShapeType="1" noTextEdit="1"/>
            </p:cNvSpPr>
            <p:nvPr/>
          </p:nvSpPr>
          <p:spPr bwMode="auto">
            <a:xfrm>
              <a:off x="4126" y="3646"/>
              <a:ext cx="64" cy="191"/>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a:t>
              </a:r>
              <a:endParaRPr lang="zh-CN" altLang="en-US" sz="3600" kern="10">
                <a:ln w="9525">
                  <a:solidFill>
                    <a:srgbClr val="006600"/>
                  </a:solidFill>
                  <a:round/>
                  <a:headEnd/>
                  <a:tailEnd/>
                </a:ln>
                <a:solidFill>
                  <a:srgbClr val="006600"/>
                </a:solidFill>
                <a:latin typeface="宋体"/>
                <a:ea typeface="宋体"/>
              </a:endParaRPr>
            </a:p>
          </p:txBody>
        </p:sp>
        <p:sp>
          <p:nvSpPr>
            <p:cNvPr id="35859" name="WordArt 199"/>
            <p:cNvSpPr>
              <a:spLocks noChangeArrowheads="1" noChangeShapeType="1" noTextEdit="1"/>
            </p:cNvSpPr>
            <p:nvPr/>
          </p:nvSpPr>
          <p:spPr bwMode="auto">
            <a:xfrm>
              <a:off x="4579" y="3671"/>
              <a:ext cx="107" cy="14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s</a:t>
              </a:r>
              <a:endParaRPr lang="zh-CN" altLang="en-US" sz="3600" i="1" kern="10">
                <a:ln w="9525">
                  <a:solidFill>
                    <a:srgbClr val="006600"/>
                  </a:solidFill>
                  <a:round/>
                  <a:headEnd/>
                  <a:tailEnd/>
                </a:ln>
                <a:solidFill>
                  <a:srgbClr val="006600"/>
                </a:solidFill>
                <a:latin typeface="Bookman Old Style"/>
              </a:endParaRPr>
            </a:p>
          </p:txBody>
        </p:sp>
        <p:sp>
          <p:nvSpPr>
            <p:cNvPr id="35860" name="WordArt 200"/>
            <p:cNvSpPr>
              <a:spLocks noChangeArrowheads="1" noChangeShapeType="1" noTextEdit="1"/>
            </p:cNvSpPr>
            <p:nvPr/>
          </p:nvSpPr>
          <p:spPr bwMode="auto">
            <a:xfrm>
              <a:off x="4262" y="3667"/>
              <a:ext cx="134" cy="16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Times New Roman"/>
                  <a:cs typeface="Times New Roman"/>
                </a:rPr>
                <a:t>N</a:t>
              </a:r>
              <a:endParaRPr lang="zh-CN" altLang="en-US" sz="3600" kern="10">
                <a:ln w="9525">
                  <a:solidFill>
                    <a:srgbClr val="006600"/>
                  </a:solidFill>
                  <a:round/>
                  <a:headEnd/>
                  <a:tailEnd/>
                </a:ln>
                <a:solidFill>
                  <a:srgbClr val="006600"/>
                </a:solidFill>
                <a:latin typeface="Times New Roman"/>
                <a:cs typeface="Times New Roman"/>
              </a:endParaRPr>
            </a:p>
          </p:txBody>
        </p:sp>
      </p:grpSp>
      <p:pic>
        <p:nvPicPr>
          <p:cNvPr id="2" name="音频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52302">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3500"/>
                                        </p:tgtEl>
                                        <p:attrNameLst>
                                          <p:attrName>style.visibility</p:attrName>
                                        </p:attrNameLst>
                                      </p:cBhvr>
                                      <p:to>
                                        <p:strVal val="visible"/>
                                      </p:to>
                                    </p:set>
                                    <p:animEffect transition="in" filter="wipe(left)">
                                      <p:cBhvr>
                                        <p:cTn id="10" dur="500"/>
                                        <p:tgtEl>
                                          <p:spTgt spid="13500"/>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3499"/>
                                        </p:tgtEl>
                                        <p:attrNameLst>
                                          <p:attrName>style.visibility</p:attrName>
                                        </p:attrNameLst>
                                      </p:cBhvr>
                                      <p:to>
                                        <p:strVal val="visible"/>
                                      </p:to>
                                    </p:set>
                                    <p:animEffect transition="in" filter="wipe(left)">
                                      <p:cBhvr>
                                        <p:cTn id="14" dur="500"/>
                                        <p:tgtEl>
                                          <p:spTgt spid="1349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319"/>
                                        </p:tgtEl>
                                        <p:attrNameLst>
                                          <p:attrName>style.visibility</p:attrName>
                                        </p:attrNameLst>
                                      </p:cBhvr>
                                      <p:to>
                                        <p:strVal val="visible"/>
                                      </p:to>
                                    </p:set>
                                    <p:animEffect transition="in" filter="wipe(left)">
                                      <p:cBhvr>
                                        <p:cTn id="19" dur="500"/>
                                        <p:tgtEl>
                                          <p:spTgt spid="13319"/>
                                        </p:tgtEl>
                                      </p:cBhvr>
                                    </p:animEffect>
                                  </p:childTnLst>
                                </p:cTn>
                              </p:par>
                            </p:childTnLst>
                          </p:cTn>
                        </p:par>
                        <p:par>
                          <p:cTn id="20" fill="hold" nodeType="afterGroup">
                            <p:stCondLst>
                              <p:cond delay="500"/>
                            </p:stCondLst>
                            <p:childTnLst>
                              <p:par>
                                <p:cTn id="21" presetID="22" presetClass="entr" presetSubtype="1" fill="hold" nodeType="afterEffect">
                                  <p:stCondLst>
                                    <p:cond delay="0"/>
                                  </p:stCondLst>
                                  <p:childTnLst>
                                    <p:set>
                                      <p:cBhvr>
                                        <p:cTn id="22" dur="1" fill="hold">
                                          <p:stCondLst>
                                            <p:cond delay="0"/>
                                          </p:stCondLst>
                                        </p:cTn>
                                        <p:tgtEl>
                                          <p:spTgt spid="13517"/>
                                        </p:tgtEl>
                                        <p:attrNameLst>
                                          <p:attrName>style.visibility</p:attrName>
                                        </p:attrNameLst>
                                      </p:cBhvr>
                                      <p:to>
                                        <p:strVal val="visible"/>
                                      </p:to>
                                    </p:set>
                                    <p:animEffect transition="in" filter="wipe(up)">
                                      <p:cBhvr>
                                        <p:cTn id="23" dur="500"/>
                                        <p:tgtEl>
                                          <p:spTgt spid="13517"/>
                                        </p:tgtEl>
                                      </p:cBhvr>
                                    </p:animEffect>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13515"/>
                                        </p:tgtEl>
                                        <p:attrNameLst>
                                          <p:attrName>style.visibility</p:attrName>
                                        </p:attrNameLst>
                                      </p:cBhvr>
                                      <p:to>
                                        <p:strVal val="visible"/>
                                      </p:to>
                                    </p:set>
                                    <p:animEffect transition="in" filter="wipe(left)">
                                      <p:cBhvr>
                                        <p:cTn id="27" dur="500"/>
                                        <p:tgtEl>
                                          <p:spTgt spid="135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8" fill="hold" display="0">
                  <p:stCondLst>
                    <p:cond delay="indefinite"/>
                  </p:stCondLst>
                  <p:endCondLst>
                    <p:cond evt="onStopAudio" delay="0">
                      <p:tgtEl>
                        <p:sldTgt/>
                      </p:tgtEl>
                    </p:cond>
                  </p:endCondLst>
                </p:cTn>
                <p:tgtEl>
                  <p:spTgt spid="2"/>
                </p:tgtEl>
              </p:cMediaNode>
            </p:audio>
          </p:childTnLst>
        </p:cTn>
      </p:par>
    </p:tnLst>
    <p:bldLst>
      <p:bldP spid="133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descr="信纸"/>
          <p:cNvSpPr>
            <a:spLocks noChangeArrowheads="1"/>
          </p:cNvSpPr>
          <p:nvPr/>
        </p:nvSpPr>
        <p:spPr bwMode="auto">
          <a:xfrm>
            <a:off x="0" y="6567488"/>
            <a:ext cx="9144000" cy="2825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1987" name="Rectangle 6" descr="信纸"/>
          <p:cNvSpPr>
            <a:spLocks noChangeArrowheads="1"/>
          </p:cNvSpPr>
          <p:nvPr/>
        </p:nvSpPr>
        <p:spPr bwMode="auto">
          <a:xfrm>
            <a:off x="0" y="0"/>
            <a:ext cx="9144000" cy="2825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1988" name="WordArt 4"/>
          <p:cNvSpPr>
            <a:spLocks noChangeArrowheads="1" noChangeShapeType="1" noTextEdit="1"/>
          </p:cNvSpPr>
          <p:nvPr/>
        </p:nvSpPr>
        <p:spPr bwMode="auto">
          <a:xfrm>
            <a:off x="255588" y="1147270"/>
            <a:ext cx="4413250" cy="52070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FF0000"/>
                </a:solidFill>
                <a:latin typeface="华文中宋"/>
                <a:ea typeface="华文中宋"/>
              </a:rPr>
              <a:t>二、质点系的动量定理</a:t>
            </a:r>
          </a:p>
        </p:txBody>
      </p:sp>
      <p:grpSp>
        <p:nvGrpSpPr>
          <p:cNvPr id="17533" name="Group 125"/>
          <p:cNvGrpSpPr>
            <a:grpSpLocks/>
          </p:cNvGrpSpPr>
          <p:nvPr/>
        </p:nvGrpSpPr>
        <p:grpSpPr bwMode="auto">
          <a:xfrm>
            <a:off x="330200" y="1915438"/>
            <a:ext cx="4048125" cy="4225925"/>
            <a:chOff x="231" y="979"/>
            <a:chExt cx="2550" cy="2662"/>
          </a:xfrm>
        </p:grpSpPr>
        <p:sp>
          <p:nvSpPr>
            <p:cNvPr id="42076" name="Oval 11"/>
            <p:cNvSpPr>
              <a:spLocks noChangeArrowheads="1"/>
            </p:cNvSpPr>
            <p:nvPr/>
          </p:nvSpPr>
          <p:spPr bwMode="auto">
            <a:xfrm>
              <a:off x="231" y="1467"/>
              <a:ext cx="2259" cy="1565"/>
            </a:xfrm>
            <a:prstGeom prst="ellipse">
              <a:avLst/>
            </a:prstGeom>
            <a:noFill/>
            <a:ln w="38100">
              <a:solidFill>
                <a:srgbClr val="FF6600"/>
              </a:solidFill>
              <a:prstDash val="dash"/>
              <a:round/>
              <a:headEnd/>
              <a:tailEnd/>
            </a:ln>
            <a:effectLst/>
          </p:spPr>
          <p:txBody>
            <a:bodyPr wrap="none" anchor="ctr"/>
            <a:lstStyle/>
            <a:p>
              <a:pPr eaLnBrk="1" hangingPunct="1"/>
              <a:endParaRPr lang="zh-CN" altLang="en-US"/>
            </a:p>
          </p:txBody>
        </p:sp>
        <p:sp>
          <p:nvSpPr>
            <p:cNvPr id="17420" name="Oval 12"/>
            <p:cNvSpPr>
              <a:spLocks noChangeArrowheads="1"/>
            </p:cNvSpPr>
            <p:nvPr/>
          </p:nvSpPr>
          <p:spPr bwMode="auto">
            <a:xfrm>
              <a:off x="414" y="1956"/>
              <a:ext cx="228" cy="207"/>
            </a:xfrm>
            <a:prstGeom prst="ellipse">
              <a:avLst/>
            </a:prstGeom>
            <a:gradFill rotWithShape="0">
              <a:gsLst>
                <a:gs pos="0">
                  <a:schemeClr val="accent1"/>
                </a:gs>
                <a:gs pos="100000">
                  <a:schemeClr val="accent1">
                    <a:gamma/>
                    <a:shade val="46667"/>
                    <a:invGamma/>
                  </a:schemeClr>
                </a:gs>
              </a:gsLst>
              <a:path path="shape">
                <a:fillToRect l="50000" t="50000" r="50000" b="50000"/>
              </a:path>
            </a:gradFill>
            <a:ln w="9525">
              <a:solidFill>
                <a:srgbClr val="7777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17421" name="Oval 13"/>
            <p:cNvSpPr>
              <a:spLocks noChangeArrowheads="1"/>
            </p:cNvSpPr>
            <p:nvPr/>
          </p:nvSpPr>
          <p:spPr bwMode="auto">
            <a:xfrm>
              <a:off x="1128" y="2638"/>
              <a:ext cx="228" cy="207"/>
            </a:xfrm>
            <a:prstGeom prst="ellipse">
              <a:avLst/>
            </a:prstGeom>
            <a:gradFill rotWithShape="0">
              <a:gsLst>
                <a:gs pos="0">
                  <a:schemeClr val="accent1"/>
                </a:gs>
                <a:gs pos="100000">
                  <a:schemeClr val="accent1">
                    <a:gamma/>
                    <a:shade val="63137"/>
                    <a:invGamma/>
                  </a:schemeClr>
                </a:gs>
              </a:gsLst>
              <a:path path="shape">
                <a:fillToRect l="50000" t="50000" r="50000" b="50000"/>
              </a:path>
            </a:gra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17422" name="Oval 14"/>
            <p:cNvSpPr>
              <a:spLocks noChangeArrowheads="1"/>
            </p:cNvSpPr>
            <p:nvPr/>
          </p:nvSpPr>
          <p:spPr bwMode="auto">
            <a:xfrm>
              <a:off x="1898" y="1778"/>
              <a:ext cx="228" cy="207"/>
            </a:xfrm>
            <a:prstGeom prst="ellipse">
              <a:avLst/>
            </a:prstGeom>
            <a:gradFill rotWithShape="0">
              <a:gsLst>
                <a:gs pos="0">
                  <a:schemeClr val="accent1"/>
                </a:gs>
                <a:gs pos="100000">
                  <a:schemeClr val="accent1">
                    <a:gamma/>
                    <a:shade val="0"/>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42080" name="Line 15"/>
            <p:cNvSpPr>
              <a:spLocks noChangeShapeType="1"/>
            </p:cNvSpPr>
            <p:nvPr/>
          </p:nvSpPr>
          <p:spPr bwMode="auto">
            <a:xfrm>
              <a:off x="652" y="2098"/>
              <a:ext cx="563" cy="98"/>
            </a:xfrm>
            <a:prstGeom prst="line">
              <a:avLst/>
            </a:prstGeom>
            <a:noFill/>
            <a:ln w="38100">
              <a:solidFill>
                <a:schemeClr val="tx1"/>
              </a:solidFill>
              <a:round/>
              <a:headEnd/>
              <a:tailEnd type="triangle" w="sm" len="lg"/>
            </a:ln>
            <a:effectLst/>
          </p:spPr>
          <p:txBody>
            <a:bodyPr/>
            <a:lstStyle/>
            <a:p>
              <a:endParaRPr lang="zh-CN" altLang="en-US"/>
            </a:p>
          </p:txBody>
        </p:sp>
        <p:sp>
          <p:nvSpPr>
            <p:cNvPr id="42081" name="Line 16"/>
            <p:cNvSpPr>
              <a:spLocks noChangeShapeType="1"/>
            </p:cNvSpPr>
            <p:nvPr/>
          </p:nvSpPr>
          <p:spPr bwMode="auto">
            <a:xfrm flipH="1">
              <a:off x="1489" y="1945"/>
              <a:ext cx="458" cy="402"/>
            </a:xfrm>
            <a:prstGeom prst="line">
              <a:avLst/>
            </a:prstGeom>
            <a:noFill/>
            <a:ln w="38100">
              <a:solidFill>
                <a:schemeClr val="tx1"/>
              </a:solidFill>
              <a:round/>
              <a:headEnd/>
              <a:tailEnd type="triangle" w="sm" len="lg"/>
            </a:ln>
            <a:effectLst/>
          </p:spPr>
          <p:txBody>
            <a:bodyPr/>
            <a:lstStyle/>
            <a:p>
              <a:endParaRPr lang="zh-CN" altLang="en-US"/>
            </a:p>
          </p:txBody>
        </p:sp>
        <p:sp>
          <p:nvSpPr>
            <p:cNvPr id="42082" name="Line 17"/>
            <p:cNvSpPr>
              <a:spLocks noChangeShapeType="1"/>
            </p:cNvSpPr>
            <p:nvPr/>
          </p:nvSpPr>
          <p:spPr bwMode="auto">
            <a:xfrm flipV="1">
              <a:off x="1262" y="1967"/>
              <a:ext cx="139" cy="685"/>
            </a:xfrm>
            <a:prstGeom prst="line">
              <a:avLst/>
            </a:prstGeom>
            <a:noFill/>
            <a:ln w="38100">
              <a:solidFill>
                <a:schemeClr val="tx1"/>
              </a:solidFill>
              <a:round/>
              <a:headEnd/>
              <a:tailEnd type="triangle" w="sm" len="lg"/>
            </a:ln>
            <a:effectLst/>
          </p:spPr>
          <p:txBody>
            <a:bodyPr/>
            <a:lstStyle/>
            <a:p>
              <a:endParaRPr lang="zh-CN" altLang="en-US"/>
            </a:p>
          </p:txBody>
        </p:sp>
        <p:sp>
          <p:nvSpPr>
            <p:cNvPr id="42083" name="WordArt 18"/>
            <p:cNvSpPr>
              <a:spLocks noChangeArrowheads="1" noChangeShapeType="1" noTextEdit="1"/>
            </p:cNvSpPr>
            <p:nvPr/>
          </p:nvSpPr>
          <p:spPr bwMode="auto">
            <a:xfrm>
              <a:off x="1392" y="2742"/>
              <a:ext cx="140" cy="1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084" name="WordArt 19"/>
            <p:cNvSpPr>
              <a:spLocks noChangeArrowheads="1" noChangeShapeType="1" noTextEdit="1"/>
            </p:cNvSpPr>
            <p:nvPr/>
          </p:nvSpPr>
          <p:spPr bwMode="auto">
            <a:xfrm>
              <a:off x="618" y="1761"/>
              <a:ext cx="129" cy="1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2085" name="WordArt 20"/>
            <p:cNvSpPr>
              <a:spLocks noChangeArrowheads="1" noChangeShapeType="1" noTextEdit="1"/>
            </p:cNvSpPr>
            <p:nvPr/>
          </p:nvSpPr>
          <p:spPr bwMode="auto">
            <a:xfrm>
              <a:off x="2164" y="1936"/>
              <a:ext cx="137" cy="17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42086" name="Line 21"/>
            <p:cNvSpPr>
              <a:spLocks noChangeShapeType="1"/>
            </p:cNvSpPr>
            <p:nvPr/>
          </p:nvSpPr>
          <p:spPr bwMode="auto">
            <a:xfrm flipH="1">
              <a:off x="1261" y="2825"/>
              <a:ext cx="0" cy="816"/>
            </a:xfrm>
            <a:prstGeom prst="line">
              <a:avLst/>
            </a:prstGeom>
            <a:noFill/>
            <a:ln w="38100">
              <a:solidFill>
                <a:schemeClr val="tx1"/>
              </a:solidFill>
              <a:round/>
              <a:headEnd/>
              <a:tailEnd type="triangle" w="sm" len="lg"/>
            </a:ln>
            <a:effectLst/>
          </p:spPr>
          <p:txBody>
            <a:bodyPr/>
            <a:lstStyle/>
            <a:p>
              <a:endParaRPr lang="zh-CN" altLang="en-US"/>
            </a:p>
          </p:txBody>
        </p:sp>
        <p:sp>
          <p:nvSpPr>
            <p:cNvPr id="42087" name="Line 22"/>
            <p:cNvSpPr>
              <a:spLocks noChangeShapeType="1"/>
            </p:cNvSpPr>
            <p:nvPr/>
          </p:nvSpPr>
          <p:spPr bwMode="auto">
            <a:xfrm>
              <a:off x="534" y="2174"/>
              <a:ext cx="120" cy="1076"/>
            </a:xfrm>
            <a:prstGeom prst="line">
              <a:avLst/>
            </a:prstGeom>
            <a:noFill/>
            <a:ln w="38100">
              <a:solidFill>
                <a:schemeClr val="tx1"/>
              </a:solidFill>
              <a:round/>
              <a:headEnd/>
              <a:tailEnd type="triangle" w="sm" len="lg"/>
            </a:ln>
            <a:effectLst/>
          </p:spPr>
          <p:txBody>
            <a:bodyPr/>
            <a:lstStyle/>
            <a:p>
              <a:endParaRPr lang="zh-CN" altLang="en-US"/>
            </a:p>
          </p:txBody>
        </p:sp>
        <p:sp>
          <p:nvSpPr>
            <p:cNvPr id="42088" name="Line 23"/>
            <p:cNvSpPr>
              <a:spLocks noChangeShapeType="1"/>
            </p:cNvSpPr>
            <p:nvPr/>
          </p:nvSpPr>
          <p:spPr bwMode="auto">
            <a:xfrm>
              <a:off x="2032" y="1988"/>
              <a:ext cx="141" cy="1510"/>
            </a:xfrm>
            <a:prstGeom prst="line">
              <a:avLst/>
            </a:prstGeom>
            <a:noFill/>
            <a:ln w="38100">
              <a:solidFill>
                <a:schemeClr val="tx1"/>
              </a:solidFill>
              <a:round/>
              <a:headEnd/>
              <a:tailEnd type="triangle" w="sm" len="lg"/>
            </a:ln>
            <a:effectLst/>
          </p:spPr>
          <p:txBody>
            <a:bodyPr/>
            <a:lstStyle/>
            <a:p>
              <a:endParaRPr lang="zh-CN" altLang="en-US"/>
            </a:p>
          </p:txBody>
        </p:sp>
        <p:grpSp>
          <p:nvGrpSpPr>
            <p:cNvPr id="42089" name="Group 28"/>
            <p:cNvGrpSpPr>
              <a:grpSpLocks/>
            </p:cNvGrpSpPr>
            <p:nvPr/>
          </p:nvGrpSpPr>
          <p:grpSpPr bwMode="auto">
            <a:xfrm>
              <a:off x="461" y="3311"/>
              <a:ext cx="511" cy="241"/>
              <a:chOff x="3295" y="2093"/>
              <a:chExt cx="511" cy="241"/>
            </a:xfrm>
          </p:grpSpPr>
          <p:sp>
            <p:nvSpPr>
              <p:cNvPr id="42111" name="WordArt 24"/>
              <p:cNvSpPr>
                <a:spLocks noChangeArrowheads="1" noChangeShapeType="1" noTextEdit="1"/>
              </p:cNvSpPr>
              <p:nvPr/>
            </p:nvSpPr>
            <p:spPr bwMode="auto">
              <a:xfrm>
                <a:off x="3295" y="2093"/>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112" name="WordArt 25"/>
              <p:cNvSpPr>
                <a:spLocks noChangeArrowheads="1" noChangeShapeType="1" noTextEdit="1"/>
              </p:cNvSpPr>
              <p:nvPr/>
            </p:nvSpPr>
            <p:spPr bwMode="auto">
              <a:xfrm>
                <a:off x="3484" y="2228"/>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2113" name="WordArt 26"/>
              <p:cNvSpPr>
                <a:spLocks noChangeArrowheads="1" noChangeShapeType="1" noTextEdit="1"/>
              </p:cNvSpPr>
              <p:nvPr/>
            </p:nvSpPr>
            <p:spPr bwMode="auto">
              <a:xfrm>
                <a:off x="3594" y="2220"/>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grpSp>
        <p:grpSp>
          <p:nvGrpSpPr>
            <p:cNvPr id="42090" name="Group 58"/>
            <p:cNvGrpSpPr>
              <a:grpSpLocks/>
            </p:cNvGrpSpPr>
            <p:nvPr/>
          </p:nvGrpSpPr>
          <p:grpSpPr bwMode="auto">
            <a:xfrm>
              <a:off x="653" y="2199"/>
              <a:ext cx="470" cy="243"/>
              <a:chOff x="2782" y="2776"/>
              <a:chExt cx="503" cy="232"/>
            </a:xfrm>
          </p:grpSpPr>
          <p:sp>
            <p:nvSpPr>
              <p:cNvPr id="42108" name="WordArt 27"/>
              <p:cNvSpPr>
                <a:spLocks noChangeArrowheads="1" noChangeShapeType="1" noTextEdit="1"/>
              </p:cNvSpPr>
              <p:nvPr/>
            </p:nvSpPr>
            <p:spPr bwMode="auto">
              <a:xfrm>
                <a:off x="3084" y="2894"/>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2109" name="WordArt 30"/>
              <p:cNvSpPr>
                <a:spLocks noChangeArrowheads="1" noChangeShapeType="1" noTextEdit="1"/>
              </p:cNvSpPr>
              <p:nvPr/>
            </p:nvSpPr>
            <p:spPr bwMode="auto">
              <a:xfrm>
                <a:off x="2782" y="2776"/>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110" name="WordArt 31"/>
              <p:cNvSpPr>
                <a:spLocks noChangeArrowheads="1" noChangeShapeType="1" noTextEdit="1"/>
              </p:cNvSpPr>
              <p:nvPr/>
            </p:nvSpPr>
            <p:spPr bwMode="auto">
              <a:xfrm>
                <a:off x="2971" y="2911"/>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42091" name="Group 57"/>
            <p:cNvGrpSpPr>
              <a:grpSpLocks/>
            </p:cNvGrpSpPr>
            <p:nvPr/>
          </p:nvGrpSpPr>
          <p:grpSpPr bwMode="auto">
            <a:xfrm>
              <a:off x="1397" y="3389"/>
              <a:ext cx="522" cy="244"/>
              <a:chOff x="2081" y="3227"/>
              <a:chExt cx="522" cy="244"/>
            </a:xfrm>
          </p:grpSpPr>
          <p:sp>
            <p:nvSpPr>
              <p:cNvPr id="42105" name="WordArt 42"/>
              <p:cNvSpPr>
                <a:spLocks noChangeArrowheads="1" noChangeShapeType="1" noTextEdit="1"/>
              </p:cNvSpPr>
              <p:nvPr/>
            </p:nvSpPr>
            <p:spPr bwMode="auto">
              <a:xfrm>
                <a:off x="2081" y="3227"/>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106" name="WordArt 44"/>
              <p:cNvSpPr>
                <a:spLocks noChangeArrowheads="1" noChangeShapeType="1" noTextEdit="1"/>
              </p:cNvSpPr>
              <p:nvPr/>
            </p:nvSpPr>
            <p:spPr bwMode="auto">
              <a:xfrm>
                <a:off x="2391" y="3354"/>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2107" name="WordArt 47"/>
              <p:cNvSpPr>
                <a:spLocks noChangeArrowheads="1" noChangeShapeType="1" noTextEdit="1"/>
              </p:cNvSpPr>
              <p:nvPr/>
            </p:nvSpPr>
            <p:spPr bwMode="auto">
              <a:xfrm>
                <a:off x="2273" y="3347"/>
                <a:ext cx="89" cy="12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2092" name="Group 56"/>
            <p:cNvGrpSpPr>
              <a:grpSpLocks/>
            </p:cNvGrpSpPr>
            <p:nvPr/>
          </p:nvGrpSpPr>
          <p:grpSpPr bwMode="auto">
            <a:xfrm>
              <a:off x="2248" y="3373"/>
              <a:ext cx="533" cy="230"/>
              <a:chOff x="3237" y="3252"/>
              <a:chExt cx="533" cy="230"/>
            </a:xfrm>
          </p:grpSpPr>
          <p:sp>
            <p:nvSpPr>
              <p:cNvPr id="42102" name="WordArt 34"/>
              <p:cNvSpPr>
                <a:spLocks noChangeArrowheads="1" noChangeShapeType="1" noTextEdit="1"/>
              </p:cNvSpPr>
              <p:nvPr/>
            </p:nvSpPr>
            <p:spPr bwMode="auto">
              <a:xfrm>
                <a:off x="3237" y="3252"/>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103" name="WordArt 36"/>
              <p:cNvSpPr>
                <a:spLocks noChangeArrowheads="1" noChangeShapeType="1" noTextEdit="1"/>
              </p:cNvSpPr>
              <p:nvPr/>
            </p:nvSpPr>
            <p:spPr bwMode="auto">
              <a:xfrm>
                <a:off x="3558" y="3368"/>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2104" name="WordArt 48"/>
              <p:cNvSpPr>
                <a:spLocks noChangeArrowheads="1" noChangeShapeType="1" noTextEdit="1"/>
              </p:cNvSpPr>
              <p:nvPr/>
            </p:nvSpPr>
            <p:spPr bwMode="auto">
              <a:xfrm>
                <a:off x="3428" y="3359"/>
                <a:ext cx="87" cy="11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grpSp>
          <p:nvGrpSpPr>
            <p:cNvPr id="42093" name="Group 55"/>
            <p:cNvGrpSpPr>
              <a:grpSpLocks/>
            </p:cNvGrpSpPr>
            <p:nvPr/>
          </p:nvGrpSpPr>
          <p:grpSpPr bwMode="auto">
            <a:xfrm>
              <a:off x="1181" y="1663"/>
              <a:ext cx="505" cy="241"/>
              <a:chOff x="4061" y="3131"/>
              <a:chExt cx="515" cy="229"/>
            </a:xfrm>
          </p:grpSpPr>
          <p:sp>
            <p:nvSpPr>
              <p:cNvPr id="42099" name="WordArt 38"/>
              <p:cNvSpPr>
                <a:spLocks noChangeArrowheads="1" noChangeShapeType="1" noTextEdit="1"/>
              </p:cNvSpPr>
              <p:nvPr/>
            </p:nvSpPr>
            <p:spPr bwMode="auto">
              <a:xfrm>
                <a:off x="4061" y="3131"/>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100" name="WordArt 46"/>
              <p:cNvSpPr>
                <a:spLocks noChangeArrowheads="1" noChangeShapeType="1" noTextEdit="1"/>
              </p:cNvSpPr>
              <p:nvPr/>
            </p:nvSpPr>
            <p:spPr bwMode="auto">
              <a:xfrm>
                <a:off x="4256" y="3236"/>
                <a:ext cx="89" cy="12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101" name="WordArt 51"/>
              <p:cNvSpPr>
                <a:spLocks noChangeArrowheads="1" noChangeShapeType="1" noTextEdit="1"/>
              </p:cNvSpPr>
              <p:nvPr/>
            </p:nvSpPr>
            <p:spPr bwMode="auto">
              <a:xfrm>
                <a:off x="4375" y="3240"/>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grpSp>
        <p:grpSp>
          <p:nvGrpSpPr>
            <p:cNvPr id="42094" name="Group 54"/>
            <p:cNvGrpSpPr>
              <a:grpSpLocks/>
            </p:cNvGrpSpPr>
            <p:nvPr/>
          </p:nvGrpSpPr>
          <p:grpSpPr bwMode="auto">
            <a:xfrm>
              <a:off x="1504" y="2380"/>
              <a:ext cx="493" cy="240"/>
              <a:chOff x="4211" y="2672"/>
              <a:chExt cx="558" cy="227"/>
            </a:xfrm>
          </p:grpSpPr>
          <p:sp>
            <p:nvSpPr>
              <p:cNvPr id="42096" name="WordArt 49"/>
              <p:cNvSpPr>
                <a:spLocks noChangeArrowheads="1" noChangeShapeType="1" noTextEdit="1"/>
              </p:cNvSpPr>
              <p:nvPr/>
            </p:nvSpPr>
            <p:spPr bwMode="auto">
              <a:xfrm>
                <a:off x="4420" y="2781"/>
                <a:ext cx="87" cy="11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42097" name="WordArt 52"/>
              <p:cNvSpPr>
                <a:spLocks noChangeArrowheads="1" noChangeShapeType="1" noTextEdit="1"/>
              </p:cNvSpPr>
              <p:nvPr/>
            </p:nvSpPr>
            <p:spPr bwMode="auto">
              <a:xfrm>
                <a:off x="4568" y="2782"/>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2098" name="WordArt 53"/>
              <p:cNvSpPr>
                <a:spLocks noChangeArrowheads="1" noChangeShapeType="1" noTextEdit="1"/>
              </p:cNvSpPr>
              <p:nvPr/>
            </p:nvSpPr>
            <p:spPr bwMode="auto">
              <a:xfrm>
                <a:off x="4211" y="2672"/>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grpSp>
        <p:sp>
          <p:nvSpPr>
            <p:cNvPr id="42095" name="WordArt 87"/>
            <p:cNvSpPr>
              <a:spLocks noChangeArrowheads="1" noChangeShapeType="1" noTextEdit="1"/>
            </p:cNvSpPr>
            <p:nvPr/>
          </p:nvSpPr>
          <p:spPr bwMode="auto">
            <a:xfrm>
              <a:off x="983" y="979"/>
              <a:ext cx="786" cy="330"/>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3300"/>
                  </a:solidFill>
                  <a:latin typeface="华文中宋"/>
                  <a:ea typeface="华文中宋"/>
                </a:rPr>
                <a:t>质点系</a:t>
              </a:r>
            </a:p>
          </p:txBody>
        </p:sp>
      </p:grpSp>
      <p:grpSp>
        <p:nvGrpSpPr>
          <p:cNvPr id="17566" name="Group 158"/>
          <p:cNvGrpSpPr>
            <a:grpSpLocks/>
          </p:cNvGrpSpPr>
          <p:nvPr/>
        </p:nvGrpSpPr>
        <p:grpSpPr bwMode="auto">
          <a:xfrm>
            <a:off x="4986338" y="1609051"/>
            <a:ext cx="3375025" cy="3068637"/>
            <a:chOff x="3141" y="605"/>
            <a:chExt cx="2126" cy="1933"/>
          </a:xfrm>
        </p:grpSpPr>
        <p:grpSp>
          <p:nvGrpSpPr>
            <p:cNvPr id="42025" name="Group 90"/>
            <p:cNvGrpSpPr>
              <a:grpSpLocks/>
            </p:cNvGrpSpPr>
            <p:nvPr/>
          </p:nvGrpSpPr>
          <p:grpSpPr bwMode="auto">
            <a:xfrm>
              <a:off x="3141" y="605"/>
              <a:ext cx="2118" cy="572"/>
              <a:chOff x="2981" y="757"/>
              <a:chExt cx="2257" cy="571"/>
            </a:xfrm>
          </p:grpSpPr>
          <p:sp>
            <p:nvSpPr>
              <p:cNvPr id="42052" name="WordArt 64"/>
              <p:cNvSpPr>
                <a:spLocks noChangeArrowheads="1" noChangeShapeType="1" noTextEdit="1"/>
              </p:cNvSpPr>
              <p:nvPr/>
            </p:nvSpPr>
            <p:spPr bwMode="auto">
              <a:xfrm>
                <a:off x="4782" y="785"/>
                <a:ext cx="124" cy="24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2053" name="Line 65"/>
              <p:cNvSpPr>
                <a:spLocks noChangeShapeType="1"/>
              </p:cNvSpPr>
              <p:nvPr/>
            </p:nvSpPr>
            <p:spPr bwMode="auto">
              <a:xfrm>
                <a:off x="4716" y="1060"/>
                <a:ext cx="522" cy="0"/>
              </a:xfrm>
              <a:prstGeom prst="line">
                <a:avLst/>
              </a:prstGeom>
              <a:noFill/>
              <a:ln w="38100">
                <a:solidFill>
                  <a:schemeClr val="tx1"/>
                </a:solidFill>
                <a:round/>
                <a:headEnd/>
                <a:tailEnd/>
              </a:ln>
              <a:effectLst/>
            </p:spPr>
            <p:txBody>
              <a:bodyPr wrap="none" anchor="ctr"/>
              <a:lstStyle/>
              <a:p>
                <a:endParaRPr lang="zh-CN" altLang="en-US"/>
              </a:p>
            </p:txBody>
          </p:sp>
          <p:sp>
            <p:nvSpPr>
              <p:cNvPr id="42054" name="WordArt 67"/>
              <p:cNvSpPr>
                <a:spLocks noChangeArrowheads="1" noChangeShapeType="1" noTextEdit="1"/>
              </p:cNvSpPr>
              <p:nvPr/>
            </p:nvSpPr>
            <p:spPr bwMode="auto">
              <a:xfrm>
                <a:off x="5013" y="1105"/>
                <a:ext cx="107" cy="2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2055" name="WordArt 68"/>
              <p:cNvSpPr>
                <a:spLocks noChangeArrowheads="1" noChangeShapeType="1" noTextEdit="1"/>
              </p:cNvSpPr>
              <p:nvPr/>
            </p:nvSpPr>
            <p:spPr bwMode="auto">
              <a:xfrm>
                <a:off x="3583" y="973"/>
                <a:ext cx="216" cy="179"/>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nvGrpSpPr>
              <p:cNvPr id="42056" name="Group 69"/>
              <p:cNvGrpSpPr>
                <a:grpSpLocks/>
              </p:cNvGrpSpPr>
              <p:nvPr/>
            </p:nvGrpSpPr>
            <p:grpSpPr bwMode="auto">
              <a:xfrm rot="5400000">
                <a:off x="4478" y="944"/>
                <a:ext cx="101" cy="208"/>
                <a:chOff x="2928" y="3216"/>
                <a:chExt cx="48" cy="240"/>
              </a:xfrm>
            </p:grpSpPr>
            <p:sp>
              <p:nvSpPr>
                <p:cNvPr id="42074" name="Line 70"/>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2075" name="Line 71"/>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42057" name="Group 83"/>
              <p:cNvGrpSpPr>
                <a:grpSpLocks/>
              </p:cNvGrpSpPr>
              <p:nvPr/>
            </p:nvGrpSpPr>
            <p:grpSpPr bwMode="auto">
              <a:xfrm>
                <a:off x="2981" y="901"/>
                <a:ext cx="511" cy="311"/>
                <a:chOff x="2992" y="728"/>
                <a:chExt cx="511" cy="311"/>
              </a:xfrm>
            </p:grpSpPr>
            <p:grpSp>
              <p:nvGrpSpPr>
                <p:cNvPr id="42069" name="Group 59"/>
                <p:cNvGrpSpPr>
                  <a:grpSpLocks/>
                </p:cNvGrpSpPr>
                <p:nvPr/>
              </p:nvGrpSpPr>
              <p:grpSpPr bwMode="auto">
                <a:xfrm>
                  <a:off x="2992" y="798"/>
                  <a:ext cx="511" cy="241"/>
                  <a:chOff x="3295" y="2093"/>
                  <a:chExt cx="511" cy="241"/>
                </a:xfrm>
              </p:grpSpPr>
              <p:sp>
                <p:nvSpPr>
                  <p:cNvPr id="42071" name="WordArt 60"/>
                  <p:cNvSpPr>
                    <a:spLocks noChangeArrowheads="1" noChangeShapeType="1" noTextEdit="1"/>
                  </p:cNvSpPr>
                  <p:nvPr/>
                </p:nvSpPr>
                <p:spPr bwMode="auto">
                  <a:xfrm>
                    <a:off x="3295" y="2093"/>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72" name="WordArt 61"/>
                  <p:cNvSpPr>
                    <a:spLocks noChangeArrowheads="1" noChangeShapeType="1" noTextEdit="1"/>
                  </p:cNvSpPr>
                  <p:nvPr/>
                </p:nvSpPr>
                <p:spPr bwMode="auto">
                  <a:xfrm>
                    <a:off x="3484" y="2228"/>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2073" name="WordArt 62"/>
                  <p:cNvSpPr>
                    <a:spLocks noChangeArrowheads="1" noChangeShapeType="1" noTextEdit="1"/>
                  </p:cNvSpPr>
                  <p:nvPr/>
                </p:nvSpPr>
                <p:spPr bwMode="auto">
                  <a:xfrm>
                    <a:off x="3594" y="2220"/>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grpSp>
            <p:sp>
              <p:nvSpPr>
                <p:cNvPr id="42070" name="Line 73"/>
                <p:cNvSpPr>
                  <a:spLocks noChangeShapeType="1"/>
                </p:cNvSpPr>
                <p:nvPr/>
              </p:nvSpPr>
              <p:spPr bwMode="auto">
                <a:xfrm>
                  <a:off x="3021" y="728"/>
                  <a:ext cx="239" cy="0"/>
                </a:xfrm>
                <a:prstGeom prst="line">
                  <a:avLst/>
                </a:prstGeom>
                <a:noFill/>
                <a:ln w="38100">
                  <a:solidFill>
                    <a:schemeClr val="tx1"/>
                  </a:solidFill>
                  <a:round/>
                  <a:headEnd/>
                  <a:tailEnd type="triangle" w="sm" len="med"/>
                </a:ln>
                <a:effectLst/>
              </p:spPr>
              <p:txBody>
                <a:bodyPr/>
                <a:lstStyle/>
                <a:p>
                  <a:endParaRPr lang="zh-CN" altLang="en-US"/>
                </a:p>
              </p:txBody>
            </p:sp>
          </p:grpSp>
          <p:grpSp>
            <p:nvGrpSpPr>
              <p:cNvPr id="42058" name="Group 84"/>
              <p:cNvGrpSpPr>
                <a:grpSpLocks/>
              </p:cNvGrpSpPr>
              <p:nvPr/>
            </p:nvGrpSpPr>
            <p:grpSpPr bwMode="auto">
              <a:xfrm>
                <a:off x="3890" y="900"/>
                <a:ext cx="470" cy="301"/>
                <a:chOff x="3803" y="759"/>
                <a:chExt cx="470" cy="301"/>
              </a:xfrm>
            </p:grpSpPr>
            <p:grpSp>
              <p:nvGrpSpPr>
                <p:cNvPr id="42064" name="Group 74"/>
                <p:cNvGrpSpPr>
                  <a:grpSpLocks/>
                </p:cNvGrpSpPr>
                <p:nvPr/>
              </p:nvGrpSpPr>
              <p:grpSpPr bwMode="auto">
                <a:xfrm>
                  <a:off x="3803" y="817"/>
                  <a:ext cx="470" cy="243"/>
                  <a:chOff x="2782" y="2776"/>
                  <a:chExt cx="503" cy="232"/>
                </a:xfrm>
              </p:grpSpPr>
              <p:sp>
                <p:nvSpPr>
                  <p:cNvPr id="42066" name="WordArt 75"/>
                  <p:cNvSpPr>
                    <a:spLocks noChangeArrowheads="1" noChangeShapeType="1" noTextEdit="1"/>
                  </p:cNvSpPr>
                  <p:nvPr/>
                </p:nvSpPr>
                <p:spPr bwMode="auto">
                  <a:xfrm>
                    <a:off x="3084" y="2894"/>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2067" name="WordArt 76"/>
                  <p:cNvSpPr>
                    <a:spLocks noChangeArrowheads="1" noChangeShapeType="1" noTextEdit="1"/>
                  </p:cNvSpPr>
                  <p:nvPr/>
                </p:nvSpPr>
                <p:spPr bwMode="auto">
                  <a:xfrm>
                    <a:off x="2782" y="2776"/>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68" name="WordArt 77"/>
                  <p:cNvSpPr>
                    <a:spLocks noChangeArrowheads="1" noChangeShapeType="1" noTextEdit="1"/>
                  </p:cNvSpPr>
                  <p:nvPr/>
                </p:nvSpPr>
                <p:spPr bwMode="auto">
                  <a:xfrm>
                    <a:off x="2971" y="2911"/>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42065" name="Line 78"/>
                <p:cNvSpPr>
                  <a:spLocks noChangeShapeType="1"/>
                </p:cNvSpPr>
                <p:nvPr/>
              </p:nvSpPr>
              <p:spPr bwMode="auto">
                <a:xfrm>
                  <a:off x="3823" y="759"/>
                  <a:ext cx="239" cy="0"/>
                </a:xfrm>
                <a:prstGeom prst="line">
                  <a:avLst/>
                </a:prstGeom>
                <a:noFill/>
                <a:ln w="38100">
                  <a:solidFill>
                    <a:schemeClr val="tx1"/>
                  </a:solidFill>
                  <a:round/>
                  <a:headEnd/>
                  <a:tailEnd type="triangle" w="sm" len="med"/>
                </a:ln>
                <a:effectLst/>
              </p:spPr>
              <p:txBody>
                <a:bodyPr/>
                <a:lstStyle/>
                <a:p>
                  <a:endParaRPr lang="zh-CN" altLang="en-US"/>
                </a:p>
              </p:txBody>
            </p:sp>
          </p:grpSp>
          <p:grpSp>
            <p:nvGrpSpPr>
              <p:cNvPr id="42059" name="Group 81"/>
              <p:cNvGrpSpPr>
                <a:grpSpLocks/>
              </p:cNvGrpSpPr>
              <p:nvPr/>
            </p:nvGrpSpPr>
            <p:grpSpPr bwMode="auto">
              <a:xfrm>
                <a:off x="4940" y="757"/>
                <a:ext cx="293" cy="272"/>
                <a:chOff x="4223" y="1649"/>
                <a:chExt cx="326" cy="293"/>
              </a:xfrm>
            </p:grpSpPr>
            <p:sp>
              <p:nvSpPr>
                <p:cNvPr id="42061" name="WordArt 72"/>
                <p:cNvSpPr>
                  <a:spLocks noChangeArrowheads="1" noChangeShapeType="1" noTextEdit="1"/>
                </p:cNvSpPr>
                <p:nvPr/>
              </p:nvSpPr>
              <p:spPr bwMode="auto">
                <a:xfrm>
                  <a:off x="4223" y="1710"/>
                  <a:ext cx="229" cy="20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2062" name="WordArt 79"/>
                <p:cNvSpPr>
                  <a:spLocks noChangeArrowheads="1" noChangeShapeType="1" noTextEdit="1"/>
                </p:cNvSpPr>
                <p:nvPr/>
              </p:nvSpPr>
              <p:spPr bwMode="auto">
                <a:xfrm>
                  <a:off x="4442" y="1823"/>
                  <a:ext cx="107"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2063" name="Line 80"/>
                <p:cNvSpPr>
                  <a:spLocks noChangeShapeType="1"/>
                </p:cNvSpPr>
                <p:nvPr/>
              </p:nvSpPr>
              <p:spPr bwMode="auto">
                <a:xfrm>
                  <a:off x="4245" y="1649"/>
                  <a:ext cx="239" cy="0"/>
                </a:xfrm>
                <a:prstGeom prst="line">
                  <a:avLst/>
                </a:prstGeom>
                <a:noFill/>
                <a:ln w="38100">
                  <a:solidFill>
                    <a:schemeClr val="tx1"/>
                  </a:solidFill>
                  <a:round/>
                  <a:headEnd/>
                  <a:tailEnd type="triangle" w="sm" len="med"/>
                </a:ln>
                <a:effectLst/>
              </p:spPr>
              <p:txBody>
                <a:bodyPr/>
                <a:lstStyle/>
                <a:p>
                  <a:endParaRPr lang="zh-CN" altLang="en-US"/>
                </a:p>
              </p:txBody>
            </p:sp>
          </p:grpSp>
          <p:sp>
            <p:nvSpPr>
              <p:cNvPr id="42060" name="WordArt 82"/>
              <p:cNvSpPr>
                <a:spLocks noChangeArrowheads="1" noChangeShapeType="1" noTextEdit="1"/>
              </p:cNvSpPr>
              <p:nvPr/>
            </p:nvSpPr>
            <p:spPr bwMode="auto">
              <a:xfrm>
                <a:off x="4824" y="1086"/>
                <a:ext cx="124" cy="24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grpSp>
          <p:nvGrpSpPr>
            <p:cNvPr id="42026" name="Group 119"/>
            <p:cNvGrpSpPr>
              <a:grpSpLocks/>
            </p:cNvGrpSpPr>
            <p:nvPr/>
          </p:nvGrpSpPr>
          <p:grpSpPr bwMode="auto">
            <a:xfrm>
              <a:off x="3408" y="1373"/>
              <a:ext cx="1535" cy="57"/>
              <a:chOff x="3140" y="1608"/>
              <a:chExt cx="1762" cy="63"/>
            </a:xfrm>
          </p:grpSpPr>
          <p:sp>
            <p:nvSpPr>
              <p:cNvPr id="42050" name="WordArt 88"/>
              <p:cNvSpPr>
                <a:spLocks noChangeArrowheads="1" noChangeShapeType="1" noTextEdit="1"/>
              </p:cNvSpPr>
              <p:nvPr/>
            </p:nvSpPr>
            <p:spPr bwMode="auto">
              <a:xfrm>
                <a:off x="3140" y="1610"/>
                <a:ext cx="633" cy="6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42051" name="WordArt 89"/>
              <p:cNvSpPr>
                <a:spLocks noChangeArrowheads="1" noChangeShapeType="1" noTextEdit="1"/>
              </p:cNvSpPr>
              <p:nvPr/>
            </p:nvSpPr>
            <p:spPr bwMode="auto">
              <a:xfrm>
                <a:off x="4269" y="1608"/>
                <a:ext cx="633" cy="6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grpSp>
          <p:nvGrpSpPr>
            <p:cNvPr id="42027" name="Group 123"/>
            <p:cNvGrpSpPr>
              <a:grpSpLocks/>
            </p:cNvGrpSpPr>
            <p:nvPr/>
          </p:nvGrpSpPr>
          <p:grpSpPr bwMode="auto">
            <a:xfrm>
              <a:off x="3162" y="1622"/>
              <a:ext cx="2105" cy="583"/>
              <a:chOff x="3022" y="1950"/>
              <a:chExt cx="2274" cy="571"/>
            </a:xfrm>
          </p:grpSpPr>
          <p:sp>
            <p:nvSpPr>
              <p:cNvPr id="42031" name="WordArt 92"/>
              <p:cNvSpPr>
                <a:spLocks noChangeArrowheads="1" noChangeShapeType="1" noTextEdit="1"/>
              </p:cNvSpPr>
              <p:nvPr/>
            </p:nvSpPr>
            <p:spPr bwMode="auto">
              <a:xfrm>
                <a:off x="4834" y="1978"/>
                <a:ext cx="124" cy="24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2032" name="Line 93"/>
              <p:cNvSpPr>
                <a:spLocks noChangeShapeType="1"/>
              </p:cNvSpPr>
              <p:nvPr/>
            </p:nvSpPr>
            <p:spPr bwMode="auto">
              <a:xfrm>
                <a:off x="4768" y="2253"/>
                <a:ext cx="522" cy="0"/>
              </a:xfrm>
              <a:prstGeom prst="line">
                <a:avLst/>
              </a:prstGeom>
              <a:noFill/>
              <a:ln w="38100">
                <a:solidFill>
                  <a:schemeClr val="tx1"/>
                </a:solidFill>
                <a:round/>
                <a:headEnd/>
                <a:tailEnd/>
              </a:ln>
              <a:effectLst/>
            </p:spPr>
            <p:txBody>
              <a:bodyPr wrap="none" anchor="ctr"/>
              <a:lstStyle/>
              <a:p>
                <a:endParaRPr lang="zh-CN" altLang="en-US"/>
              </a:p>
            </p:txBody>
          </p:sp>
          <p:sp>
            <p:nvSpPr>
              <p:cNvPr id="42033" name="WordArt 94"/>
              <p:cNvSpPr>
                <a:spLocks noChangeArrowheads="1" noChangeShapeType="1" noTextEdit="1"/>
              </p:cNvSpPr>
              <p:nvPr/>
            </p:nvSpPr>
            <p:spPr bwMode="auto">
              <a:xfrm>
                <a:off x="5065" y="2298"/>
                <a:ext cx="107" cy="2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2034" name="WordArt 95"/>
              <p:cNvSpPr>
                <a:spLocks noChangeArrowheads="1" noChangeShapeType="1" noTextEdit="1"/>
              </p:cNvSpPr>
              <p:nvPr/>
            </p:nvSpPr>
            <p:spPr bwMode="auto">
              <a:xfrm>
                <a:off x="3613" y="2177"/>
                <a:ext cx="216" cy="179"/>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nvGrpSpPr>
              <p:cNvPr id="42035" name="Group 96"/>
              <p:cNvGrpSpPr>
                <a:grpSpLocks/>
              </p:cNvGrpSpPr>
              <p:nvPr/>
            </p:nvGrpSpPr>
            <p:grpSpPr bwMode="auto">
              <a:xfrm rot="5400000">
                <a:off x="4530" y="2137"/>
                <a:ext cx="101" cy="208"/>
                <a:chOff x="2928" y="3216"/>
                <a:chExt cx="48" cy="240"/>
              </a:xfrm>
            </p:grpSpPr>
            <p:sp>
              <p:nvSpPr>
                <p:cNvPr id="42048" name="Line 9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2049" name="Line 9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2036" name="WordArt 101"/>
              <p:cNvSpPr>
                <a:spLocks noChangeArrowheads="1" noChangeShapeType="1" noTextEdit="1"/>
              </p:cNvSpPr>
              <p:nvPr/>
            </p:nvSpPr>
            <p:spPr bwMode="auto">
              <a:xfrm>
                <a:off x="3022" y="2176"/>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37" name="WordArt 103"/>
              <p:cNvSpPr>
                <a:spLocks noChangeArrowheads="1" noChangeShapeType="1" noTextEdit="1"/>
              </p:cNvSpPr>
              <p:nvPr/>
            </p:nvSpPr>
            <p:spPr bwMode="auto">
              <a:xfrm>
                <a:off x="3321" y="2303"/>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2038" name="Line 104"/>
              <p:cNvSpPr>
                <a:spLocks noChangeShapeType="1"/>
              </p:cNvSpPr>
              <p:nvPr/>
            </p:nvSpPr>
            <p:spPr bwMode="auto">
              <a:xfrm>
                <a:off x="3051" y="2106"/>
                <a:ext cx="239" cy="0"/>
              </a:xfrm>
              <a:prstGeom prst="line">
                <a:avLst/>
              </a:prstGeom>
              <a:noFill/>
              <a:ln w="38100">
                <a:solidFill>
                  <a:schemeClr val="tx1"/>
                </a:solidFill>
                <a:round/>
                <a:headEnd/>
                <a:tailEnd type="triangle" w="sm" len="med"/>
              </a:ln>
              <a:effectLst/>
            </p:spPr>
            <p:txBody>
              <a:bodyPr/>
              <a:lstStyle/>
              <a:p>
                <a:endParaRPr lang="zh-CN" altLang="en-US"/>
              </a:p>
            </p:txBody>
          </p:sp>
          <p:sp>
            <p:nvSpPr>
              <p:cNvPr id="42039" name="WordArt 107"/>
              <p:cNvSpPr>
                <a:spLocks noChangeArrowheads="1" noChangeShapeType="1" noTextEdit="1"/>
              </p:cNvSpPr>
              <p:nvPr/>
            </p:nvSpPr>
            <p:spPr bwMode="auto">
              <a:xfrm>
                <a:off x="4224" y="2275"/>
                <a:ext cx="188" cy="11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2040" name="WordArt 108"/>
              <p:cNvSpPr>
                <a:spLocks noChangeArrowheads="1" noChangeShapeType="1" noTextEdit="1"/>
              </p:cNvSpPr>
              <p:nvPr/>
            </p:nvSpPr>
            <p:spPr bwMode="auto">
              <a:xfrm>
                <a:off x="3910" y="2161"/>
                <a:ext cx="210" cy="198"/>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41" name="Line 110"/>
              <p:cNvSpPr>
                <a:spLocks noChangeShapeType="1"/>
              </p:cNvSpPr>
              <p:nvPr/>
            </p:nvSpPr>
            <p:spPr bwMode="auto">
              <a:xfrm>
                <a:off x="3929" y="2093"/>
                <a:ext cx="239" cy="0"/>
              </a:xfrm>
              <a:prstGeom prst="line">
                <a:avLst/>
              </a:prstGeom>
              <a:noFill/>
              <a:ln w="38100">
                <a:solidFill>
                  <a:schemeClr val="tx1"/>
                </a:solidFill>
                <a:round/>
                <a:headEnd/>
                <a:tailEnd type="triangle" w="sm" len="med"/>
              </a:ln>
              <a:effectLst/>
            </p:spPr>
            <p:txBody>
              <a:bodyPr/>
              <a:lstStyle/>
              <a:p>
                <a:endParaRPr lang="zh-CN" altLang="en-US"/>
              </a:p>
            </p:txBody>
          </p:sp>
          <p:sp>
            <p:nvSpPr>
              <p:cNvPr id="42042" name="WordArt 112"/>
              <p:cNvSpPr>
                <a:spLocks noChangeArrowheads="1" noChangeShapeType="1" noTextEdit="1"/>
              </p:cNvSpPr>
              <p:nvPr/>
            </p:nvSpPr>
            <p:spPr bwMode="auto">
              <a:xfrm>
                <a:off x="4992" y="2007"/>
                <a:ext cx="206" cy="19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2043" name="Line 114"/>
              <p:cNvSpPr>
                <a:spLocks noChangeShapeType="1"/>
              </p:cNvSpPr>
              <p:nvPr/>
            </p:nvSpPr>
            <p:spPr bwMode="auto">
              <a:xfrm>
                <a:off x="5012" y="1950"/>
                <a:ext cx="215" cy="0"/>
              </a:xfrm>
              <a:prstGeom prst="line">
                <a:avLst/>
              </a:prstGeom>
              <a:noFill/>
              <a:ln w="38100">
                <a:solidFill>
                  <a:schemeClr val="tx1"/>
                </a:solidFill>
                <a:round/>
                <a:headEnd/>
                <a:tailEnd type="triangle" w="sm" len="med"/>
              </a:ln>
              <a:effectLst/>
            </p:spPr>
            <p:txBody>
              <a:bodyPr/>
              <a:lstStyle/>
              <a:p>
                <a:endParaRPr lang="zh-CN" altLang="en-US"/>
              </a:p>
            </p:txBody>
          </p:sp>
          <p:sp>
            <p:nvSpPr>
              <p:cNvPr id="42044" name="WordArt 115"/>
              <p:cNvSpPr>
                <a:spLocks noChangeArrowheads="1" noChangeShapeType="1" noTextEdit="1"/>
              </p:cNvSpPr>
              <p:nvPr/>
            </p:nvSpPr>
            <p:spPr bwMode="auto">
              <a:xfrm>
                <a:off x="4876" y="2279"/>
                <a:ext cx="124" cy="24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2045" name="WordArt 116"/>
              <p:cNvSpPr>
                <a:spLocks noChangeArrowheads="1" noChangeShapeType="1" noTextEdit="1"/>
              </p:cNvSpPr>
              <p:nvPr/>
            </p:nvSpPr>
            <p:spPr bwMode="auto">
              <a:xfrm>
                <a:off x="3207" y="2274"/>
                <a:ext cx="9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2046" name="WordArt 117"/>
              <p:cNvSpPr>
                <a:spLocks noChangeArrowheads="1" noChangeShapeType="1" noTextEdit="1"/>
              </p:cNvSpPr>
              <p:nvPr/>
            </p:nvSpPr>
            <p:spPr bwMode="auto">
              <a:xfrm>
                <a:off x="5204" y="2065"/>
                <a:ext cx="9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42047" name="WordArt 118"/>
              <p:cNvSpPr>
                <a:spLocks noChangeArrowheads="1" noChangeShapeType="1" noTextEdit="1"/>
              </p:cNvSpPr>
              <p:nvPr/>
            </p:nvSpPr>
            <p:spPr bwMode="auto">
              <a:xfrm>
                <a:off x="4106" y="2248"/>
                <a:ext cx="9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nvGrpSpPr>
            <p:cNvPr id="42028" name="Group 120"/>
            <p:cNvGrpSpPr>
              <a:grpSpLocks/>
            </p:cNvGrpSpPr>
            <p:nvPr/>
          </p:nvGrpSpPr>
          <p:grpSpPr bwMode="auto">
            <a:xfrm>
              <a:off x="3441" y="2480"/>
              <a:ext cx="1535" cy="58"/>
              <a:chOff x="3140" y="1608"/>
              <a:chExt cx="1762" cy="63"/>
            </a:xfrm>
          </p:grpSpPr>
          <p:sp>
            <p:nvSpPr>
              <p:cNvPr id="42029" name="WordArt 121"/>
              <p:cNvSpPr>
                <a:spLocks noChangeArrowheads="1" noChangeShapeType="1" noTextEdit="1"/>
              </p:cNvSpPr>
              <p:nvPr/>
            </p:nvSpPr>
            <p:spPr bwMode="auto">
              <a:xfrm>
                <a:off x="3140" y="1610"/>
                <a:ext cx="633" cy="6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42030" name="WordArt 122"/>
              <p:cNvSpPr>
                <a:spLocks noChangeArrowheads="1" noChangeShapeType="1" noTextEdit="1"/>
              </p:cNvSpPr>
              <p:nvPr/>
            </p:nvSpPr>
            <p:spPr bwMode="auto">
              <a:xfrm>
                <a:off x="4269" y="1608"/>
                <a:ext cx="633" cy="6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grpSp>
      <p:grpSp>
        <p:nvGrpSpPr>
          <p:cNvPr id="17567" name="Group 159"/>
          <p:cNvGrpSpPr>
            <a:grpSpLocks/>
          </p:cNvGrpSpPr>
          <p:nvPr/>
        </p:nvGrpSpPr>
        <p:grpSpPr bwMode="auto">
          <a:xfrm>
            <a:off x="4554538" y="4798338"/>
            <a:ext cx="4313237" cy="1520825"/>
            <a:chOff x="2869" y="2625"/>
            <a:chExt cx="2717" cy="958"/>
          </a:xfrm>
        </p:grpSpPr>
        <p:sp>
          <p:nvSpPr>
            <p:cNvPr id="41997" name="Line 128"/>
            <p:cNvSpPr>
              <a:spLocks noChangeShapeType="1"/>
            </p:cNvSpPr>
            <p:nvPr/>
          </p:nvSpPr>
          <p:spPr bwMode="auto">
            <a:xfrm>
              <a:off x="2869" y="2870"/>
              <a:ext cx="2717" cy="0"/>
            </a:xfrm>
            <a:prstGeom prst="line">
              <a:avLst/>
            </a:prstGeom>
            <a:noFill/>
            <a:ln w="57150">
              <a:solidFill>
                <a:schemeClr val="tx1"/>
              </a:solidFill>
              <a:round/>
              <a:headEnd/>
              <a:tailEnd/>
            </a:ln>
            <a:effectLst/>
          </p:spPr>
          <p:txBody>
            <a:bodyPr/>
            <a:lstStyle/>
            <a:p>
              <a:endParaRPr lang="zh-CN" altLang="en-US"/>
            </a:p>
          </p:txBody>
        </p:sp>
        <p:sp>
          <p:nvSpPr>
            <p:cNvPr id="41998" name="WordArt 130"/>
            <p:cNvSpPr>
              <a:spLocks noChangeArrowheads="1" noChangeShapeType="1" noTextEdit="1"/>
            </p:cNvSpPr>
            <p:nvPr/>
          </p:nvSpPr>
          <p:spPr bwMode="auto">
            <a:xfrm>
              <a:off x="2936" y="2674"/>
              <a:ext cx="183" cy="146"/>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41999" name="WordArt 131"/>
            <p:cNvSpPr>
              <a:spLocks noChangeArrowheads="1" noChangeShapeType="1" noTextEdit="1"/>
            </p:cNvSpPr>
            <p:nvPr/>
          </p:nvSpPr>
          <p:spPr bwMode="auto">
            <a:xfrm>
              <a:off x="3166" y="2625"/>
              <a:ext cx="62" cy="22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rgbClr val="006600"/>
                  </a:solidFill>
                  <a:latin typeface="宋体"/>
                  <a:ea typeface="宋体"/>
                </a:rPr>
                <a:t>)</a:t>
              </a:r>
              <a:endParaRPr lang="zh-CN" altLang="en-US" sz="3600" kern="10">
                <a:ln w="9525">
                  <a:solidFill>
                    <a:schemeClr val="tx1"/>
                  </a:solidFill>
                  <a:round/>
                  <a:headEnd/>
                  <a:tailEnd/>
                </a:ln>
                <a:solidFill>
                  <a:srgbClr val="006600"/>
                </a:solidFill>
                <a:latin typeface="宋体"/>
                <a:ea typeface="宋体"/>
              </a:endParaRPr>
            </a:p>
          </p:txBody>
        </p:sp>
        <p:grpSp>
          <p:nvGrpSpPr>
            <p:cNvPr id="42000" name="Group 157"/>
            <p:cNvGrpSpPr>
              <a:grpSpLocks/>
            </p:cNvGrpSpPr>
            <p:nvPr/>
          </p:nvGrpSpPr>
          <p:grpSpPr bwMode="auto">
            <a:xfrm>
              <a:off x="3022" y="3000"/>
              <a:ext cx="2408" cy="583"/>
              <a:chOff x="2956" y="2924"/>
              <a:chExt cx="2408" cy="583"/>
            </a:xfrm>
          </p:grpSpPr>
          <p:sp>
            <p:nvSpPr>
              <p:cNvPr id="42001" name="WordArt 132"/>
              <p:cNvSpPr>
                <a:spLocks noChangeArrowheads="1" noChangeShapeType="1" noTextEdit="1"/>
              </p:cNvSpPr>
              <p:nvPr/>
            </p:nvSpPr>
            <p:spPr bwMode="auto">
              <a:xfrm>
                <a:off x="2956" y="3075"/>
                <a:ext cx="137" cy="2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2002" name="WordArt 134"/>
              <p:cNvSpPr>
                <a:spLocks noChangeArrowheads="1" noChangeShapeType="1" noTextEdit="1"/>
              </p:cNvSpPr>
              <p:nvPr/>
            </p:nvSpPr>
            <p:spPr bwMode="auto">
              <a:xfrm>
                <a:off x="4936" y="2953"/>
                <a:ext cx="115" cy="24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2003" name="Line 135"/>
              <p:cNvSpPr>
                <a:spLocks noChangeShapeType="1"/>
              </p:cNvSpPr>
              <p:nvPr/>
            </p:nvSpPr>
            <p:spPr bwMode="auto">
              <a:xfrm>
                <a:off x="4875" y="3233"/>
                <a:ext cx="483" cy="0"/>
              </a:xfrm>
              <a:prstGeom prst="line">
                <a:avLst/>
              </a:prstGeom>
              <a:noFill/>
              <a:ln w="38100">
                <a:solidFill>
                  <a:schemeClr val="tx1"/>
                </a:solidFill>
                <a:round/>
                <a:headEnd/>
                <a:tailEnd/>
              </a:ln>
              <a:effectLst/>
            </p:spPr>
            <p:txBody>
              <a:bodyPr wrap="none" anchor="ctr"/>
              <a:lstStyle/>
              <a:p>
                <a:endParaRPr lang="zh-CN" altLang="en-US"/>
              </a:p>
            </p:txBody>
          </p:sp>
          <p:sp>
            <p:nvSpPr>
              <p:cNvPr id="42004" name="WordArt 136"/>
              <p:cNvSpPr>
                <a:spLocks noChangeArrowheads="1" noChangeShapeType="1" noTextEdit="1"/>
              </p:cNvSpPr>
              <p:nvPr/>
            </p:nvSpPr>
            <p:spPr bwMode="auto">
              <a:xfrm>
                <a:off x="5150" y="3279"/>
                <a:ext cx="99"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2005" name="WordArt 137"/>
              <p:cNvSpPr>
                <a:spLocks noChangeArrowheads="1" noChangeShapeType="1" noTextEdit="1"/>
              </p:cNvSpPr>
              <p:nvPr/>
            </p:nvSpPr>
            <p:spPr bwMode="auto">
              <a:xfrm>
                <a:off x="3588" y="3156"/>
                <a:ext cx="200" cy="183"/>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nvGrpSpPr>
              <p:cNvPr id="42006" name="Group 138"/>
              <p:cNvGrpSpPr>
                <a:grpSpLocks/>
              </p:cNvGrpSpPr>
              <p:nvPr/>
            </p:nvGrpSpPr>
            <p:grpSpPr bwMode="auto">
              <a:xfrm rot="5400000">
                <a:off x="4531" y="3104"/>
                <a:ext cx="103" cy="192"/>
                <a:chOff x="2928" y="3216"/>
                <a:chExt cx="48" cy="240"/>
              </a:xfrm>
            </p:grpSpPr>
            <p:sp>
              <p:nvSpPr>
                <p:cNvPr id="42023" name="Line 13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2024" name="Line 14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2007" name="WordArt 147"/>
              <p:cNvSpPr>
                <a:spLocks noChangeArrowheads="1" noChangeShapeType="1" noTextEdit="1"/>
              </p:cNvSpPr>
              <p:nvPr/>
            </p:nvSpPr>
            <p:spPr bwMode="auto">
              <a:xfrm>
                <a:off x="5083" y="2982"/>
                <a:ext cx="190" cy="19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2008" name="Line 148"/>
              <p:cNvSpPr>
                <a:spLocks noChangeShapeType="1"/>
              </p:cNvSpPr>
              <p:nvPr/>
            </p:nvSpPr>
            <p:spPr bwMode="auto">
              <a:xfrm>
                <a:off x="5101" y="2924"/>
                <a:ext cx="199" cy="0"/>
              </a:xfrm>
              <a:prstGeom prst="line">
                <a:avLst/>
              </a:prstGeom>
              <a:noFill/>
              <a:ln w="38100">
                <a:solidFill>
                  <a:schemeClr val="tx1"/>
                </a:solidFill>
                <a:round/>
                <a:headEnd/>
                <a:tailEnd type="triangle" w="sm" len="med"/>
              </a:ln>
              <a:effectLst/>
            </p:spPr>
            <p:txBody>
              <a:bodyPr/>
              <a:lstStyle/>
              <a:p>
                <a:endParaRPr lang="zh-CN" altLang="en-US"/>
              </a:p>
            </p:txBody>
          </p:sp>
          <p:sp>
            <p:nvSpPr>
              <p:cNvPr id="42009" name="WordArt 149"/>
              <p:cNvSpPr>
                <a:spLocks noChangeArrowheads="1" noChangeShapeType="1" noTextEdit="1"/>
              </p:cNvSpPr>
              <p:nvPr/>
            </p:nvSpPr>
            <p:spPr bwMode="auto">
              <a:xfrm>
                <a:off x="4975" y="3260"/>
                <a:ext cx="115" cy="24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42010" name="Group 153"/>
              <p:cNvGrpSpPr>
                <a:grpSpLocks/>
              </p:cNvGrpSpPr>
              <p:nvPr/>
            </p:nvGrpSpPr>
            <p:grpSpPr bwMode="auto">
              <a:xfrm>
                <a:off x="3118" y="3084"/>
                <a:ext cx="473" cy="318"/>
                <a:chOff x="3259" y="3083"/>
                <a:chExt cx="473" cy="318"/>
              </a:xfrm>
            </p:grpSpPr>
            <p:sp>
              <p:nvSpPr>
                <p:cNvPr id="42019" name="WordArt 141"/>
                <p:cNvSpPr>
                  <a:spLocks noChangeArrowheads="1" noChangeShapeType="1" noTextEdit="1"/>
                </p:cNvSpPr>
                <p:nvPr/>
              </p:nvSpPr>
              <p:spPr bwMode="auto">
                <a:xfrm>
                  <a:off x="3259" y="3155"/>
                  <a:ext cx="208" cy="193"/>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20" name="WordArt 142"/>
                <p:cNvSpPr>
                  <a:spLocks noChangeArrowheads="1" noChangeShapeType="1" noTextEdit="1"/>
                </p:cNvSpPr>
                <p:nvPr/>
              </p:nvSpPr>
              <p:spPr bwMode="auto">
                <a:xfrm>
                  <a:off x="3536" y="3284"/>
                  <a:ext cx="196" cy="11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2021" name="Line 143"/>
                <p:cNvSpPr>
                  <a:spLocks noChangeShapeType="1"/>
                </p:cNvSpPr>
                <p:nvPr/>
              </p:nvSpPr>
              <p:spPr bwMode="auto">
                <a:xfrm>
                  <a:off x="3286" y="3083"/>
                  <a:ext cx="221" cy="0"/>
                </a:xfrm>
                <a:prstGeom prst="line">
                  <a:avLst/>
                </a:prstGeom>
                <a:noFill/>
                <a:ln w="38100">
                  <a:solidFill>
                    <a:schemeClr val="tx1"/>
                  </a:solidFill>
                  <a:round/>
                  <a:headEnd/>
                  <a:tailEnd type="triangle" w="sm" len="med"/>
                </a:ln>
                <a:effectLst/>
              </p:spPr>
              <p:txBody>
                <a:bodyPr/>
                <a:lstStyle/>
                <a:p>
                  <a:endParaRPr lang="zh-CN" altLang="en-US"/>
                </a:p>
              </p:txBody>
            </p:sp>
            <p:sp>
              <p:nvSpPr>
                <p:cNvPr id="42022" name="WordArt 150"/>
                <p:cNvSpPr>
                  <a:spLocks noChangeArrowheads="1" noChangeShapeType="1" noTextEdit="1"/>
                </p:cNvSpPr>
                <p:nvPr/>
              </p:nvSpPr>
              <p:spPr bwMode="auto">
                <a:xfrm>
                  <a:off x="3430" y="3255"/>
                  <a:ext cx="85"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2011" name="WordArt 151"/>
              <p:cNvSpPr>
                <a:spLocks noChangeArrowheads="1" noChangeShapeType="1" noTextEdit="1"/>
              </p:cNvSpPr>
              <p:nvPr/>
            </p:nvSpPr>
            <p:spPr bwMode="auto">
              <a:xfrm>
                <a:off x="5279" y="3041"/>
                <a:ext cx="85"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nvGrpSpPr>
              <p:cNvPr id="42012" name="Group 155"/>
              <p:cNvGrpSpPr>
                <a:grpSpLocks/>
              </p:cNvGrpSpPr>
              <p:nvPr/>
            </p:nvGrpSpPr>
            <p:grpSpPr bwMode="auto">
              <a:xfrm>
                <a:off x="3994" y="3070"/>
                <a:ext cx="465" cy="307"/>
                <a:chOff x="4081" y="3070"/>
                <a:chExt cx="465" cy="307"/>
              </a:xfrm>
            </p:grpSpPr>
            <p:sp>
              <p:nvSpPr>
                <p:cNvPr id="42015" name="WordArt 144"/>
                <p:cNvSpPr>
                  <a:spLocks noChangeArrowheads="1" noChangeShapeType="1" noTextEdit="1"/>
                </p:cNvSpPr>
                <p:nvPr/>
              </p:nvSpPr>
              <p:spPr bwMode="auto">
                <a:xfrm>
                  <a:off x="4372" y="3256"/>
                  <a:ext cx="174" cy="121"/>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latin typeface="幼圆"/>
                      <a:ea typeface="幼圆"/>
                    </a:rPr>
                    <a:t>内</a:t>
                  </a:r>
                </a:p>
              </p:txBody>
            </p:sp>
            <p:sp>
              <p:nvSpPr>
                <p:cNvPr id="42016" name="WordArt 145"/>
                <p:cNvSpPr>
                  <a:spLocks noChangeArrowheads="1" noChangeShapeType="1" noTextEdit="1"/>
                </p:cNvSpPr>
                <p:nvPr/>
              </p:nvSpPr>
              <p:spPr bwMode="auto">
                <a:xfrm>
                  <a:off x="4081" y="3139"/>
                  <a:ext cx="194" cy="203"/>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2017" name="Line 146"/>
                <p:cNvSpPr>
                  <a:spLocks noChangeShapeType="1"/>
                </p:cNvSpPr>
                <p:nvPr/>
              </p:nvSpPr>
              <p:spPr bwMode="auto">
                <a:xfrm>
                  <a:off x="4099" y="3070"/>
                  <a:ext cx="221" cy="0"/>
                </a:xfrm>
                <a:prstGeom prst="line">
                  <a:avLst/>
                </a:prstGeom>
                <a:noFill/>
                <a:ln w="38100">
                  <a:solidFill>
                    <a:schemeClr val="tx1"/>
                  </a:solidFill>
                  <a:round/>
                  <a:headEnd/>
                  <a:tailEnd type="triangle" w="sm" len="med"/>
                </a:ln>
                <a:effectLst/>
              </p:spPr>
              <p:txBody>
                <a:bodyPr/>
                <a:lstStyle/>
                <a:p>
                  <a:endParaRPr lang="zh-CN" altLang="en-US"/>
                </a:p>
              </p:txBody>
            </p:sp>
            <p:sp>
              <p:nvSpPr>
                <p:cNvPr id="42018" name="WordArt 152"/>
                <p:cNvSpPr>
                  <a:spLocks noChangeArrowheads="1" noChangeShapeType="1" noTextEdit="1"/>
                </p:cNvSpPr>
                <p:nvPr/>
              </p:nvSpPr>
              <p:spPr bwMode="auto">
                <a:xfrm>
                  <a:off x="4262" y="3228"/>
                  <a:ext cx="86"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2013" name="WordArt 154"/>
              <p:cNvSpPr>
                <a:spLocks noChangeArrowheads="1" noChangeShapeType="1" noTextEdit="1"/>
              </p:cNvSpPr>
              <p:nvPr/>
            </p:nvSpPr>
            <p:spPr bwMode="auto">
              <a:xfrm>
                <a:off x="3813" y="3073"/>
                <a:ext cx="137" cy="2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2014" name="WordArt 156"/>
              <p:cNvSpPr>
                <a:spLocks noChangeArrowheads="1" noChangeShapeType="1" noTextEdit="1"/>
              </p:cNvSpPr>
              <p:nvPr/>
            </p:nvSpPr>
            <p:spPr bwMode="auto">
              <a:xfrm>
                <a:off x="4723" y="3072"/>
                <a:ext cx="137" cy="2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grpSp>
      <p:sp>
        <p:nvSpPr>
          <p:cNvPr id="126" name="WordArt 40"/>
          <p:cNvSpPr>
            <a:spLocks noChangeArrowheads="1" noChangeShapeType="1" noTextEdit="1"/>
          </p:cNvSpPr>
          <p:nvPr/>
        </p:nvSpPr>
        <p:spPr bwMode="auto">
          <a:xfrm>
            <a:off x="220073" y="385314"/>
            <a:ext cx="6574132" cy="507821"/>
          </a:xfrm>
          <a:prstGeom prst="rect">
            <a:avLst/>
          </a:prstGeom>
        </p:spPr>
        <p:txBody>
          <a:bodyPr wrap="none" fromWordArt="1">
            <a:prstTxWarp prst="textDeflate">
              <a:avLst>
                <a:gd name="adj" fmla="val 0"/>
              </a:avLst>
            </a:prstTxWarp>
          </a:bodyPr>
          <a:lstStyle/>
          <a:p>
            <a:pPr algn="ctr"/>
            <a:r>
              <a:rPr lang="zh-CN" altLang="en-US" sz="3600" b="1" kern="10" dirty="0">
                <a:ln w="9525">
                  <a:solidFill>
                    <a:srgbClr val="CC0000"/>
                  </a:solidFill>
                  <a:round/>
                  <a:headEnd/>
                  <a:tailEnd/>
                </a:ln>
                <a:solidFill>
                  <a:srgbClr val="CC0000"/>
                </a:solidFill>
                <a:latin typeface="宋体"/>
                <a:ea typeface="宋体"/>
              </a:rPr>
              <a:t>一、动量 </a:t>
            </a:r>
            <a:r>
              <a:rPr lang="zh-CN" altLang="en-US" sz="3600" b="1" kern="10" dirty="0" smtClean="0">
                <a:ln w="9525">
                  <a:solidFill>
                    <a:srgbClr val="CC0000"/>
                  </a:solidFill>
                  <a:round/>
                  <a:headEnd/>
                  <a:tailEnd/>
                </a:ln>
                <a:solidFill>
                  <a:srgbClr val="CC0000"/>
                </a:solidFill>
                <a:latin typeface="宋体"/>
                <a:ea typeface="宋体"/>
              </a:rPr>
              <a:t>冲量 质点的动量定理</a:t>
            </a:r>
            <a:endParaRPr lang="zh-CN" altLang="en-US" sz="3600" b="1" kern="10" dirty="0">
              <a:ln w="9525">
                <a:solidFill>
                  <a:srgbClr val="CC0000"/>
                </a:solidFill>
                <a:round/>
                <a:headEnd/>
                <a:tailEnd/>
              </a:ln>
              <a:solidFill>
                <a:srgbClr val="CC0000"/>
              </a:solidFill>
              <a:latin typeface="宋体"/>
              <a:ea typeface="宋体"/>
            </a:endParaRPr>
          </a:p>
        </p:txBody>
      </p:sp>
      <p:pic>
        <p:nvPicPr>
          <p:cNvPr id="4" name="音频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53961">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1988"/>
                                        </p:tgtEl>
                                        <p:attrNameLst>
                                          <p:attrName>style.visibility</p:attrName>
                                        </p:attrNameLst>
                                      </p:cBhvr>
                                      <p:to>
                                        <p:strVal val="visible"/>
                                      </p:to>
                                    </p:set>
                                    <p:animEffect transition="in" filter="wipe(left)">
                                      <p:cBhvr>
                                        <p:cTn id="11" dur="500"/>
                                        <p:tgtEl>
                                          <p:spTgt spid="41988"/>
                                        </p:tgtEl>
                                      </p:cBhvr>
                                    </p:animEffect>
                                  </p:childTnLst>
                                </p:cTn>
                              </p:par>
                            </p:childTnLst>
                          </p:cTn>
                        </p:par>
                        <p:par>
                          <p:cTn id="12" fill="hold">
                            <p:stCondLst>
                              <p:cond delay="500"/>
                            </p:stCondLst>
                            <p:childTnLst>
                              <p:par>
                                <p:cTn id="13" presetID="4" presetClass="entr" presetSubtype="32" fill="hold" nodeType="afterEffect">
                                  <p:stCondLst>
                                    <p:cond delay="0"/>
                                  </p:stCondLst>
                                  <p:childTnLst>
                                    <p:set>
                                      <p:cBhvr>
                                        <p:cTn id="14" dur="1" fill="hold">
                                          <p:stCondLst>
                                            <p:cond delay="0"/>
                                          </p:stCondLst>
                                        </p:cTn>
                                        <p:tgtEl>
                                          <p:spTgt spid="17533"/>
                                        </p:tgtEl>
                                        <p:attrNameLst>
                                          <p:attrName>style.visibility</p:attrName>
                                        </p:attrNameLst>
                                      </p:cBhvr>
                                      <p:to>
                                        <p:strVal val="visible"/>
                                      </p:to>
                                    </p:set>
                                    <p:animEffect transition="in" filter="box(out)">
                                      <p:cBhvr>
                                        <p:cTn id="15" dur="500"/>
                                        <p:tgtEl>
                                          <p:spTgt spid="175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566"/>
                                        </p:tgtEl>
                                        <p:attrNameLst>
                                          <p:attrName>style.visibility</p:attrName>
                                        </p:attrNameLst>
                                      </p:cBhvr>
                                      <p:to>
                                        <p:strVal val="visible"/>
                                      </p:to>
                                    </p:set>
                                    <p:animEffect transition="in" filter="wipe(left)">
                                      <p:cBhvr>
                                        <p:cTn id="20" dur="500"/>
                                        <p:tgtEl>
                                          <p:spTgt spid="1756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17567"/>
                                        </p:tgtEl>
                                        <p:attrNameLst>
                                          <p:attrName>style.visibility</p:attrName>
                                        </p:attrNameLst>
                                      </p:cBhvr>
                                      <p:to>
                                        <p:strVal val="visible"/>
                                      </p:to>
                                    </p:set>
                                    <p:animEffect transition="in" filter="slide(fromTop)">
                                      <p:cBhvr>
                                        <p:cTn id="25" dur="500"/>
                                        <p:tgtEl>
                                          <p:spTgt spid="1756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6" fill="hold" display="0">
                  <p:stCondLst>
                    <p:cond delay="indefinite"/>
                  </p:stCondLst>
                  <p:endCondLst>
                    <p:cond evt="onStopAudio" delay="0">
                      <p:tgtEl>
                        <p:sldTgt/>
                      </p:tgtEl>
                    </p:cond>
                  </p:endCondLst>
                </p:cTn>
                <p:tgtEl>
                  <p:spTgt spid="4"/>
                </p:tgtEl>
              </p:cMediaNode>
            </p:audio>
          </p:childTnLst>
        </p:cTn>
      </p:par>
    </p:tnLst>
    <p:bldLst>
      <p:bldP spid="41988" grpId="0"/>
    </p:bldLst>
  </p:timing>
  <p:extLst>
    <p:ext uri="{3A86A75C-4F4B-4683-9AE1-C65F6400EC91}">
      <p14:laserTraceLst xmlns:p14="http://schemas.microsoft.com/office/powerpoint/2010/main">
        <p14:tracePtLst>
          <p14:tracePt t="13035" x="5664200" y="4114800"/>
          <p14:tracePt t="13098" x="5600700" y="4108450"/>
          <p14:tracePt t="13131" x="5022850" y="4108450"/>
          <p14:tracePt t="13156" x="4470400" y="4178300"/>
          <p14:tracePt t="13187" x="3143250" y="4483100"/>
          <p14:tracePt t="13219" x="1803400" y="4775200"/>
          <p14:tracePt t="13252" x="1250950" y="4826000"/>
          <p14:tracePt t="13283" x="1238250" y="4826000"/>
          <p14:tracePt t="13380" x="1193800" y="4826000"/>
          <p14:tracePt t="13412" x="1079500" y="4800600"/>
          <p14:tracePt t="13442" x="1028700" y="4800600"/>
          <p14:tracePt t="13468" x="958850" y="4832350"/>
          <p14:tracePt t="13505" x="933450" y="4914900"/>
          <p14:tracePt t="13534" x="1003300" y="4933950"/>
          <p14:tracePt t="13563" x="1123950" y="4921250"/>
          <p14:tracePt t="13594" x="1225550" y="4870450"/>
          <p14:tracePt t="14159" x="1231900" y="4864100"/>
          <p14:tracePt t="14203" x="1231900" y="4845050"/>
          <p14:tracePt t="14235" x="1231900" y="4813300"/>
          <p14:tracePt t="14266" x="1231900" y="4806950"/>
          <p14:tracePt t="14345" x="1212850" y="4813300"/>
          <p14:tracePt t="14375" x="1200150" y="4819650"/>
          <p14:tracePt t="14426" x="1200150" y="4781550"/>
          <p14:tracePt t="14523" x="1174750" y="4787900"/>
          <p14:tracePt t="14596" x="1181100" y="4762500"/>
          <p14:tracePt t="15363" x="1193800" y="4737100"/>
          <p14:tracePt t="15378" x="1200150" y="4718050"/>
          <p14:tracePt t="15411" x="1200150" y="4711700"/>
          <p14:tracePt t="15487" x="1200150" y="4718050"/>
          <p14:tracePt t="16108" x="1225550" y="4679950"/>
          <p14:tracePt t="16145" x="1250950" y="4597400"/>
          <p14:tracePt t="16207" x="1193800" y="4660900"/>
          <p14:tracePt t="16237" x="1143000" y="4737100"/>
          <p14:tracePt t="16265" x="1123950" y="4749800"/>
          <p14:tracePt t="16330" x="1130300" y="4705350"/>
          <p14:tracePt t="16361" x="1130300" y="4686300"/>
          <p14:tracePt t="17285" x="1117600" y="4660900"/>
          <p14:tracePt t="17316" x="1079500" y="4635500"/>
          <p14:tracePt t="17347" x="1054100" y="4635500"/>
          <p14:tracePt t="17379" x="996950" y="4635500"/>
          <p14:tracePt t="17410" x="920750" y="4673600"/>
          <p14:tracePt t="17441" x="914400" y="4730750"/>
          <p14:tracePt t="17485" x="914400" y="4743450"/>
          <p14:tracePt t="17517" x="958850" y="4737100"/>
          <p14:tracePt t="17547" x="1047750" y="4737100"/>
          <p14:tracePt t="17578" x="1117600" y="4724400"/>
          <p14:tracePt t="17642" x="1123950" y="4737100"/>
          <p14:tracePt t="17671" x="1123950" y="4794250"/>
          <p14:tracePt t="17709" x="1130300" y="4826000"/>
          <p14:tracePt t="17752" x="1212850" y="4826000"/>
          <p14:tracePt t="17782" x="1320800" y="4851400"/>
          <p14:tracePt t="17813" x="1847850" y="4972050"/>
          <p14:tracePt t="17845" x="2279650" y="5054600"/>
          <p14:tracePt t="17874" x="2355850" y="5067300"/>
          <p14:tracePt t="17925" x="2355850" y="5060950"/>
          <p14:tracePt t="17955" x="2355850" y="5054600"/>
          <p14:tracePt t="18033" x="2355850" y="5041900"/>
          <p14:tracePt t="18063" x="2349500" y="5029200"/>
          <p14:tracePt t="18784" x="2349500" y="5022850"/>
          <p14:tracePt t="18970" x="2349500" y="5016500"/>
          <p14:tracePt t="19207" x="2349500" y="5003800"/>
          <p14:tracePt t="19596" x="2368550" y="4984750"/>
          <p14:tracePt t="19631" x="2489200" y="4927600"/>
          <p14:tracePt t="19642" x="2527300" y="4921250"/>
          <p14:tracePt t="19676" x="2755900" y="4832350"/>
          <p14:tracePt t="19710" x="2863850" y="4775200"/>
          <p14:tracePt t="19736" x="2870200" y="4768850"/>
          <p14:tracePt t="20129" x="2870200" y="4749800"/>
          <p14:tracePt t="20268" x="2857500" y="4737100"/>
          <p14:tracePt t="20299" x="2749550" y="4737100"/>
          <p14:tracePt t="20329" x="2578100" y="4737100"/>
          <p14:tracePt t="20365" x="2425700" y="4762500"/>
          <p14:tracePt t="20382" x="2413000" y="4775200"/>
          <p14:tracePt t="20533" x="2387600" y="4762500"/>
          <p14:tracePt t="20568" x="2368550" y="4749800"/>
          <p14:tracePt t="20597" x="2311400" y="4737100"/>
          <p14:tracePt t="20629" x="2235200" y="4718050"/>
          <p14:tracePt t="20658" x="2139950" y="4711700"/>
          <p14:tracePt t="20689" x="2076450" y="4730750"/>
          <p14:tracePt t="20719" x="2063750" y="4737100"/>
          <p14:tracePt t="20803" x="2019300" y="4737100"/>
          <p14:tracePt t="20833" x="2000250" y="4737100"/>
          <p14:tracePt t="20864" x="1993900" y="4737100"/>
          <p14:tracePt t="20959" x="1949450" y="4711700"/>
          <p14:tracePt t="20989" x="1924050" y="4718050"/>
          <p14:tracePt t="21047" x="1955800" y="4718050"/>
          <p14:tracePt t="21085" x="2000250" y="4718050"/>
          <p14:tracePt t="21115" x="2063750" y="4718050"/>
          <p14:tracePt t="21161" x="2076450" y="4718050"/>
          <p14:tracePt t="21191" x="2082800" y="4718050"/>
          <p14:tracePt t="21222" x="2101850" y="4718050"/>
          <p14:tracePt t="21318" x="2076450" y="4673600"/>
          <p14:tracePt t="21348" x="2025650" y="4597400"/>
          <p14:tracePt t="21379" x="2019300" y="4584700"/>
          <p14:tracePt t="21442" x="2006600" y="4578350"/>
          <p14:tracePt t="21472" x="1974850" y="4540250"/>
          <p14:tracePt t="21503" x="1930400" y="4502150"/>
          <p14:tracePt t="21536" x="1873250" y="4470400"/>
          <p14:tracePt t="21551" x="1860550" y="4464050"/>
          <p14:tracePt t="21582" x="1778000" y="4406900"/>
          <p14:tracePt t="21612" x="1708150" y="4330700"/>
          <p14:tracePt t="21642" x="1625600" y="4235450"/>
          <p14:tracePt t="21672" x="1555750" y="4178300"/>
          <p14:tracePt t="21710" x="1530350" y="4133850"/>
          <p14:tracePt t="21739" x="1504950" y="4102100"/>
          <p14:tracePt t="21782" x="1479550" y="4114800"/>
          <p14:tracePt t="21819" x="1441450" y="4127500"/>
          <p14:tracePt t="21863" x="1428750" y="4127500"/>
          <p14:tracePt t="22020" x="1422400" y="4127500"/>
          <p14:tracePt t="22661" x="1416050" y="4127500"/>
          <p14:tracePt t="22723" x="1409700" y="4121150"/>
          <p14:tracePt t="22767" x="1409700" y="4108450"/>
          <p14:tracePt t="22798" x="1397000" y="4076700"/>
          <p14:tracePt t="22834" x="1352550" y="3987800"/>
          <p14:tracePt t="22865" x="1308100" y="3956050"/>
          <p14:tracePt t="22881" x="1289050" y="3949700"/>
          <p14:tracePt t="22926" x="1257300" y="3949700"/>
          <p14:tracePt t="22956" x="1231900" y="3968750"/>
          <p14:tracePt t="22986" x="1225550" y="3987800"/>
          <p14:tracePt t="23017" x="1219200" y="4019550"/>
          <p14:tracePt t="23047" x="1219200" y="4025900"/>
          <p14:tracePt t="23083" x="1231900" y="4038600"/>
          <p14:tracePt t="23299" x="1244600" y="4064000"/>
          <p14:tracePt t="23331" x="1244600" y="4140200"/>
          <p14:tracePt t="23361" x="1219200" y="4343400"/>
          <p14:tracePt t="23378" x="1174750" y="4546600"/>
          <p14:tracePt t="23409" x="1104900" y="5118100"/>
          <p14:tracePt t="23439" x="1098550" y="5422900"/>
          <p14:tracePt t="23472" x="1104900" y="5759450"/>
          <p14:tracePt t="23489" x="1104900" y="5778500"/>
          <p14:tracePt t="23581" x="1104900" y="5791200"/>
          <p14:tracePt t="23612" x="1104900" y="5861050"/>
          <p14:tracePt t="23641" x="1104900" y="5899150"/>
          <p14:tracePt t="23706" x="1111250" y="5867400"/>
          <p14:tracePt t="23771" x="1130300" y="5892800"/>
          <p14:tracePt t="23802" x="1136650" y="5892800"/>
          <p14:tracePt t="23845" x="1181100" y="5918200"/>
          <p14:tracePt t="23881" x="1270000" y="5969000"/>
          <p14:tracePt t="23925" x="1270000" y="5924550"/>
          <p14:tracePt t="23954" x="1238250" y="5880100"/>
          <p14:tracePt t="24066" x="1231900" y="5753100"/>
          <p14:tracePt t="24097" x="1250950" y="5473700"/>
          <p14:tracePt t="24126" x="1346200" y="5245100"/>
          <p14:tracePt t="24157" x="1441450" y="5022850"/>
          <p14:tracePt t="24188" x="1479550" y="4921250"/>
          <p14:tracePt t="24220" x="1485900" y="4819650"/>
          <p14:tracePt t="24251" x="1485900" y="4648200"/>
          <p14:tracePt t="24288" x="1422400" y="4514850"/>
          <p14:tracePt t="24318" x="1416050" y="4438650"/>
          <p14:tracePt t="24348" x="1409700" y="4324350"/>
          <p14:tracePt t="24380" x="1390650" y="4248150"/>
          <p14:tracePt t="24423" x="1390650" y="4229100"/>
          <p14:tracePt t="24453" x="1339850" y="4133850"/>
          <p14:tracePt t="24490" x="1282700" y="4038600"/>
          <p14:tracePt t="24520" x="1270000" y="4032250"/>
          <p14:tracePt t="24595" x="1244600" y="4038600"/>
          <p14:tracePt t="24631" x="1193800" y="4089400"/>
          <p14:tracePt t="24661" x="1187450" y="4121150"/>
          <p14:tracePt t="24692" x="1187450" y="4127500"/>
          <p14:tracePt t="24722" x="1219200" y="4133850"/>
          <p14:tracePt t="24753" x="1327150" y="4127500"/>
          <p14:tracePt t="24784" x="1365250" y="3994150"/>
          <p14:tracePt t="24799" x="1365250" y="3968750"/>
          <p14:tracePt t="24832" x="1365250" y="3924300"/>
          <p14:tracePt t="24862" x="1333500" y="3930650"/>
          <p14:tracePt t="24879" x="1301750" y="3962400"/>
          <p14:tracePt t="24910" x="1289050" y="3987800"/>
          <p14:tracePt t="26003" x="1289050" y="3981450"/>
          <p14:tracePt t="26239" x="1295400" y="3975100"/>
          <p14:tracePt t="26317" x="1295400" y="3968750"/>
          <p14:tracePt t="26739" x="1301750" y="3956050"/>
          <p14:tracePt t="26844" x="1301750" y="3949700"/>
          <p14:tracePt t="28647" x="1301750" y="3943350"/>
          <p14:tracePt t="28677" x="1301750" y="3937000"/>
          <p14:tracePt t="28770" x="1301750" y="3930650"/>
          <p14:tracePt t="29037" x="1301750" y="3924300"/>
          <p14:tracePt t="30302" x="1358900" y="3924300"/>
          <p14:tracePt t="30332" x="1492250" y="3943350"/>
          <p14:tracePt t="30363" x="1606550" y="3943350"/>
          <p14:tracePt t="30378" x="1676400" y="3943350"/>
          <p14:tracePt t="30409" x="1778000" y="3943350"/>
          <p14:tracePt t="30425" x="1816100" y="3924300"/>
          <p14:tracePt t="30457" x="1892300" y="3892550"/>
          <p14:tracePt t="30472" x="1911350" y="3892550"/>
          <p14:tracePt t="30504" x="1930400" y="3892550"/>
          <p14:tracePt t="31172" x="1981200" y="3873500"/>
          <p14:tracePt t="31183" x="2000250" y="3867150"/>
          <p14:tracePt t="31222" x="2241550" y="3803650"/>
          <p14:tracePt t="31264" x="2635250" y="3689350"/>
          <p14:tracePt t="31294" x="3359150" y="3530600"/>
          <p14:tracePt t="31324" x="3930650" y="3416300"/>
          <p14:tracePt t="31335" x="4019550" y="3390900"/>
          <p14:tracePt t="31372" x="4273550" y="3333750"/>
          <p14:tracePt t="31384" x="4311650" y="3321050"/>
          <p14:tracePt t="31413" x="4464050" y="3263900"/>
          <p14:tracePt t="31442" x="4660900" y="3213100"/>
          <p14:tracePt t="31473" x="4946650" y="3206750"/>
          <p14:tracePt t="31491" x="5105400" y="3194050"/>
          <p14:tracePt t="31521" x="5289550" y="3111500"/>
          <p14:tracePt t="31551" x="5353050" y="3048000"/>
          <p14:tracePt t="31581" x="5441950" y="3028950"/>
          <p14:tracePt t="31611" x="5638800" y="2965450"/>
          <p14:tracePt t="31647" x="5778500" y="2857500"/>
          <p14:tracePt t="31677" x="5803900" y="2806700"/>
          <p14:tracePt t="31707" x="5810250" y="2762250"/>
          <p14:tracePt t="31739" x="5810250" y="2622550"/>
          <p14:tracePt t="31769" x="5759450" y="2305050"/>
          <p14:tracePt t="31801" x="5664200" y="2114550"/>
          <p14:tracePt t="31881" x="5670550" y="2070100"/>
          <p14:tracePt t="31898" x="5670550" y="2025650"/>
          <p14:tracePt t="31931" x="5670550" y="2012950"/>
          <p14:tracePt t="32004" x="5721350" y="1993900"/>
          <p14:tracePt t="32037" x="5867400" y="1993900"/>
          <p14:tracePt t="32068" x="6483350" y="2127250"/>
          <p14:tracePt t="32099" x="7359650" y="2235200"/>
          <p14:tracePt t="32130" x="7575550" y="2247900"/>
          <p14:tracePt t="32193" x="7581900" y="2247900"/>
          <p14:tracePt t="32271" x="7569200" y="2241550"/>
          <p14:tracePt t="32423" x="7562850" y="2241550"/>
          <p14:tracePt t="33224" x="7556500" y="2241550"/>
          <p14:tracePt t="33254" x="7524750" y="2241550"/>
          <p14:tracePt t="33285" x="7435850" y="2228850"/>
          <p14:tracePt t="33316" x="7302500" y="2216150"/>
          <p14:tracePt t="33346" x="7073900" y="2216150"/>
          <p14:tracePt t="33382" x="6756400" y="2216150"/>
          <p14:tracePt t="33412" x="6496050" y="2216150"/>
          <p14:tracePt t="33442" x="6375400" y="2216150"/>
          <p14:tracePt t="33472" x="6369050" y="2216150"/>
          <p14:tracePt t="33523" x="6280150" y="2216150"/>
          <p14:tracePt t="33554" x="6038850" y="2216150"/>
          <p14:tracePt t="33584" x="5613400" y="2216150"/>
          <p14:tracePt t="33614" x="5162550" y="2222500"/>
          <p14:tracePt t="33643" x="5022850" y="2222500"/>
          <p14:tracePt t="33754" x="5060950" y="2222500"/>
          <p14:tracePt t="33784" x="5118100" y="2222500"/>
          <p14:tracePt t="33816" x="5289550" y="2222500"/>
          <p14:tracePt t="33847" x="5829300" y="2222500"/>
          <p14:tracePt t="33878" x="6489700" y="2222500"/>
          <p14:tracePt t="33909" x="6889750" y="2254250"/>
          <p14:tracePt t="33941" x="7067550" y="2279650"/>
          <p14:tracePt t="33972" x="7207250" y="2286000"/>
          <p14:tracePt t="34003" x="7366000" y="2298700"/>
          <p14:tracePt t="34034" x="7442200" y="2311400"/>
          <p14:tracePt t="34114" x="7518400" y="2317750"/>
          <p14:tracePt t="34144" x="7651750" y="2355850"/>
          <p14:tracePt t="34180" x="7861300" y="2387600"/>
          <p14:tracePt t="34210" x="7867650" y="2387600"/>
          <p14:tracePt t="34285" x="7880350" y="2387600"/>
          <p14:tracePt t="34458" x="7829550" y="2387600"/>
          <p14:tracePt t="34476" x="7721600" y="2387600"/>
          <p14:tracePt t="34509" x="7200900" y="2349500"/>
          <p14:tracePt t="34534" x="6642100" y="2336800"/>
          <p14:tracePt t="34565" x="6089650" y="2311400"/>
          <p14:tracePt t="34597" x="5835650" y="2311400"/>
          <p14:tracePt t="34628" x="5784850" y="2311400"/>
          <p14:tracePt t="34659" x="5746750" y="2317750"/>
          <p14:tracePt t="34696" x="5702300" y="2336800"/>
          <p14:tracePt t="34726" x="5651500" y="2343150"/>
          <p14:tracePt t="34756" x="5588000" y="2343150"/>
          <p14:tracePt t="34788" x="5543550" y="2343150"/>
          <p14:tracePt t="34878" x="5562600" y="2349500"/>
          <p14:tracePt t="34915" x="6032500" y="2362200"/>
          <p14:tracePt t="34944" x="6743700" y="2400300"/>
          <p14:tracePt t="34973" x="7759700" y="2463800"/>
          <p14:tracePt t="35005" x="8166100" y="2489200"/>
          <p14:tracePt t="35021" x="8242300" y="2495550"/>
          <p14:tracePt t="35038" x="8286750" y="2501900"/>
          <p14:tracePt t="35064" x="8312150" y="2501900"/>
          <p14:tracePt t="35304" x="8229600" y="2470150"/>
          <p14:tracePt t="35336" x="7912100" y="2425700"/>
          <p14:tracePt t="35366" x="7315200" y="2419350"/>
          <p14:tracePt t="35382" x="7004050" y="2419350"/>
          <p14:tracePt t="35413" x="6419850" y="2387600"/>
          <p14:tracePt t="35442" x="6184900" y="2381250"/>
          <p14:tracePt t="35474" x="6108700" y="2368550"/>
          <p14:tracePt t="35648" x="6178550" y="2368550"/>
          <p14:tracePt t="35677" x="6267450" y="2362200"/>
          <p14:tracePt t="35707" x="6330950" y="2362200"/>
          <p14:tracePt t="35737" x="6343650" y="2362200"/>
          <p14:tracePt t="35800" x="6324600" y="2349500"/>
          <p14:tracePt t="35836" x="6184900" y="2336800"/>
          <p14:tracePt t="35866" x="5886450" y="2324100"/>
          <p14:tracePt t="35882" x="5695950" y="2324100"/>
          <p14:tracePt t="35914" x="5372100" y="2324100"/>
          <p14:tracePt t="35943" x="5251450" y="2317750"/>
          <p14:tracePt t="35973" x="5232400" y="2317750"/>
          <p14:tracePt t="36102" x="5289550" y="2324100"/>
          <p14:tracePt t="36132" x="5448300" y="2324100"/>
          <p14:tracePt t="36164" x="5886450" y="2324100"/>
          <p14:tracePt t="36195" x="6559550" y="2330450"/>
          <p14:tracePt t="36224" x="6908800" y="2330450"/>
          <p14:tracePt t="36256" x="6959600" y="2330450"/>
          <p14:tracePt t="36287" x="6972300" y="2343150"/>
          <p14:tracePt t="36396" x="6965950" y="2349500"/>
          <p14:tracePt t="36425" x="6959600" y="2355850"/>
          <p14:tracePt t="36740" x="6959600" y="2349500"/>
          <p14:tracePt t="36771" x="6972300" y="2349500"/>
          <p14:tracePt t="36832" x="6940550" y="2336800"/>
          <p14:tracePt t="36862" x="6889750" y="2336800"/>
          <p14:tracePt t="37196" x="6908800" y="2343150"/>
          <p14:tracePt t="37320" x="6896100" y="2336800"/>
          <p14:tracePt t="37350" x="6870700" y="2336800"/>
          <p14:tracePt t="37380" x="6838950" y="2324100"/>
          <p14:tracePt t="37443" x="6813550" y="2311400"/>
          <p14:tracePt t="37475" x="6775450" y="2298700"/>
          <p14:tracePt t="37506" x="6718300" y="2273300"/>
          <p14:tracePt t="37522" x="6705600" y="2273300"/>
          <p14:tracePt t="37568" x="6686550" y="2273300"/>
          <p14:tracePt t="37678" x="6743700" y="2279650"/>
          <p14:tracePt t="37708" x="6775450" y="2279650"/>
          <p14:tracePt t="37771" x="6724650" y="2279650"/>
          <p14:tracePt t="37802" x="6711950" y="2279650"/>
          <p14:tracePt t="37865" x="6737350" y="2273300"/>
          <p14:tracePt t="37914" x="6813550" y="2273300"/>
          <p14:tracePt t="37943" x="6972300" y="2273300"/>
          <p14:tracePt t="37973" x="7232650" y="2273300"/>
          <p14:tracePt t="38004" x="7658100" y="2330450"/>
          <p14:tracePt t="38040" x="8432800" y="2425700"/>
          <p14:tracePt t="38070" x="8718550" y="2425700"/>
          <p14:tracePt t="38100" x="8705850" y="2413000"/>
          <p14:tracePt t="38132" x="8528050" y="2374900"/>
          <p14:tracePt t="38162" x="8369300" y="2343150"/>
          <p14:tracePt t="38178" x="8305800" y="2311400"/>
          <p14:tracePt t="38209" x="8172450" y="2254250"/>
          <p14:tracePt t="38240" x="8083550" y="2216150"/>
          <p14:tracePt t="38353" x="8070850" y="2216150"/>
          <p14:tracePt t="38382" x="8064500" y="2222500"/>
          <p14:tracePt t="38632" x="8064500" y="2190750"/>
          <p14:tracePt t="38661" x="8020050" y="2159000"/>
          <p14:tracePt t="38691" x="7950200" y="2165350"/>
          <p14:tracePt t="38728" x="7899400" y="2216150"/>
          <p14:tracePt t="38758" x="7886700" y="2235200"/>
          <p14:tracePt t="38788" x="7918450" y="2241550"/>
          <p14:tracePt t="38819" x="8032750" y="2178050"/>
          <p14:tracePt t="38850" x="8077200" y="2139950"/>
          <p14:tracePt t="38880" x="8089900" y="2133600"/>
          <p14:tracePt t="38911" x="8064500" y="2178050"/>
          <p14:tracePt t="38941" x="8020050" y="2216150"/>
          <p14:tracePt t="38990" x="8020050" y="2222500"/>
          <p14:tracePt t="39022" x="8020050" y="2216150"/>
          <p14:tracePt t="39210" x="8020050" y="2203450"/>
          <p14:tracePt t="39489" x="8020050" y="2197100"/>
          <p14:tracePt t="40316" x="8020050" y="2190750"/>
          <p14:tracePt t="40396" x="8020050" y="2184400"/>
          <p14:tracePt t="40490" x="8026400" y="2178050"/>
          <p14:tracePt t="40675" x="8026400" y="2184400"/>
          <p14:tracePt t="40740" x="8051800" y="2197100"/>
          <p14:tracePt t="40869" x="8058150" y="2209800"/>
          <p14:tracePt t="41429" x="8064500" y="2203450"/>
          <p14:tracePt t="41629" x="8064500" y="2190750"/>
          <p14:tracePt t="44040" x="8064500" y="2184400"/>
          <p14:tracePt t="44163" x="8064500" y="2178050"/>
          <p14:tracePt t="44538" x="8039100" y="2152650"/>
          <p14:tracePt t="44568" x="7893050" y="2152650"/>
          <p14:tracePt t="44599" x="7550150" y="2152650"/>
          <p14:tracePt t="44629" x="7169150" y="2184400"/>
          <p14:tracePt t="44660" x="6794500" y="2273300"/>
          <p14:tracePt t="44691" x="6496050" y="2374900"/>
          <p14:tracePt t="44722" x="6324600" y="2444750"/>
          <p14:tracePt t="44753" x="6242050" y="2470150"/>
          <p14:tracePt t="44868" x="6235700" y="2457450"/>
          <p14:tracePt t="44884" x="6210300" y="2413000"/>
          <p14:tracePt t="44911" x="6153150" y="2343150"/>
          <p14:tracePt t="44942" x="5962650" y="2292350"/>
          <p14:tracePt t="44973" x="5734050" y="2286000"/>
          <p14:tracePt t="45005" x="5664200" y="2286000"/>
          <p14:tracePt t="45113" x="5708650" y="2286000"/>
          <p14:tracePt t="45149" x="5994400" y="2298700"/>
          <p14:tracePt t="45178" x="6432550" y="2355850"/>
          <p14:tracePt t="45208" x="7588250" y="2508250"/>
          <p14:tracePt t="45239" x="8242300" y="2571750"/>
          <p14:tracePt t="45271" x="8470900" y="2571750"/>
          <p14:tracePt t="45365" x="8407400" y="2565400"/>
          <p14:tracePt t="45380" x="8369300" y="2565400"/>
          <p14:tracePt t="45414" x="8197850" y="2540000"/>
          <p14:tracePt t="45445" x="7842250" y="2489200"/>
          <p14:tracePt t="45475" x="7042150" y="2470150"/>
          <p14:tracePt t="45507" x="6172200" y="2603500"/>
          <p14:tracePt t="45538" x="5784850" y="2857500"/>
          <p14:tracePt t="45553" x="5581650" y="3048000"/>
          <p14:tracePt t="45585" x="5365750" y="3403600"/>
          <p14:tracePt t="45615" x="5314950" y="3644900"/>
          <p14:tracePt t="45645" x="5334000" y="3848100"/>
          <p14:tracePt t="45676" x="5346700" y="3860800"/>
          <p14:tracePt t="45788" x="5378450" y="3822700"/>
          <p14:tracePt t="45819" x="5397500" y="3810000"/>
          <p14:tracePt t="45849" x="5416550" y="3797300"/>
          <p14:tracePt t="45880" x="5664200" y="3911600"/>
          <p14:tracePt t="45912" x="6369050" y="3994150"/>
          <p14:tracePt t="45943" x="6997700" y="3956050"/>
          <p14:tracePt t="45974" x="7175500" y="3917950"/>
          <p14:tracePt t="46038" x="7169150" y="3917950"/>
          <p14:tracePt t="46054" x="7137400" y="3924300"/>
          <p14:tracePt t="46086" x="7080250" y="3937000"/>
          <p14:tracePt t="46119" x="7073900" y="3937000"/>
          <p14:tracePt t="46177" x="7067550" y="3937000"/>
          <p14:tracePt t="46291" x="7061200" y="3937000"/>
          <p14:tracePt t="47808" x="7029450" y="3930650"/>
          <p14:tracePt t="47841" x="6972300" y="3981450"/>
          <p14:tracePt t="47857" x="6915150" y="4051300"/>
          <p14:tracePt t="47908" x="6705600" y="4654550"/>
          <p14:tracePt t="47974" x="6686550" y="4826000"/>
          <p14:tracePt t="48005" x="6705600" y="4832350"/>
          <p14:tracePt t="48036" x="6775450" y="4895850"/>
          <p14:tracePt t="48052" x="6832600" y="4921250"/>
          <p14:tracePt t="48069" x="6889750" y="4933950"/>
          <p14:tracePt t="48101" x="6921500" y="4946650"/>
          <p14:tracePt t="48132" x="6864350" y="4876800"/>
          <p14:tracePt t="48162" x="6851650" y="4851400"/>
          <p14:tracePt t="48192" x="6800850" y="4800600"/>
          <p14:tracePt t="48225" x="6800850" y="4794250"/>
          <p14:tracePt t="48337" x="6800850" y="4781550"/>
          <p14:tracePt t="48368" x="6832600" y="4756150"/>
          <p14:tracePt t="48383" x="6851650" y="4756150"/>
          <p14:tracePt t="48415" x="6908800" y="4743450"/>
          <p14:tracePt t="48445" x="6927850" y="4756150"/>
          <p14:tracePt t="48508" x="6953250" y="4768850"/>
          <p14:tracePt t="48525" x="6953250" y="4781550"/>
          <p14:tracePt t="48543" x="6953250" y="4794250"/>
          <p14:tracePt t="48567" x="6953250" y="4800600"/>
          <p14:tracePt t="48664" x="6953250" y="4819650"/>
          <p14:tracePt t="48694" x="6953250" y="4851400"/>
          <p14:tracePt t="48724" x="6902450" y="4959350"/>
          <p14:tracePt t="48740" x="6889750" y="5003800"/>
          <p14:tracePt t="48757" x="6845300" y="5111750"/>
          <p14:tracePt t="48789" x="6654800" y="5454650"/>
          <p14:tracePt t="48819" x="6502400" y="5676900"/>
          <p14:tracePt t="48850" x="6438900" y="5778500"/>
          <p14:tracePt t="48961" x="6438900" y="5784850"/>
          <p14:tracePt t="49006" x="6445250" y="5778500"/>
          <p14:tracePt t="49084" x="6445250" y="5759450"/>
          <p14:tracePt t="49136" x="6445250" y="5753100"/>
          <p14:tracePt t="49417" x="6438900" y="5734050"/>
          <p14:tracePt t="49447" x="6432550" y="5702300"/>
          <p14:tracePt t="49479" x="6400800" y="5632450"/>
          <p14:tracePt t="49509" x="6356350" y="5562600"/>
          <p14:tracePt t="49540" x="6305550" y="5505450"/>
          <p14:tracePt t="49569" x="6223000" y="5441950"/>
          <p14:tracePt t="49599" x="6127750" y="5410200"/>
          <p14:tracePt t="49635" x="5994400" y="5391150"/>
          <p14:tracePt t="49666" x="5911850" y="5378450"/>
          <p14:tracePt t="49696" x="5822950" y="5372100"/>
          <p14:tracePt t="49727" x="5721350" y="5372100"/>
          <p14:tracePt t="49758" x="5505450" y="5372100"/>
          <p14:tracePt t="49789" x="5276850" y="5384800"/>
          <p14:tracePt t="49819" x="5162550" y="5422900"/>
          <p14:tracePt t="49849" x="5054600" y="5486400"/>
          <p14:tracePt t="49885" x="4991100" y="5562600"/>
          <p14:tracePt t="49915" x="4965700" y="5600700"/>
          <p14:tracePt t="49945" x="4940300" y="5657850"/>
          <p14:tracePt t="49976" x="4933950" y="5715000"/>
          <p14:tracePt t="50008" x="4953000" y="5778500"/>
          <p14:tracePt t="50021" x="5022850" y="5835650"/>
          <p14:tracePt t="50039" x="5086350" y="5861050"/>
          <p14:tracePt t="50069" x="5410200" y="5930900"/>
          <p14:tracePt t="50100" x="5962650" y="5988050"/>
          <p14:tracePt t="50132" x="6572250" y="6038850"/>
          <p14:tracePt t="50162" x="6985000" y="6064250"/>
          <p14:tracePt t="50192" x="7505700" y="6064250"/>
          <p14:tracePt t="50230" x="8185150" y="6064250"/>
          <p14:tracePt t="50260" x="8547100" y="6064250"/>
          <p14:tracePt t="50303" x="8553450" y="6051550"/>
          <p14:tracePt t="50332" x="8528050" y="5975350"/>
          <p14:tracePt t="50365" x="8432800" y="5867400"/>
          <p14:tracePt t="50381" x="8337550" y="5797550"/>
          <p14:tracePt t="50413" x="7835900" y="5575300"/>
          <p14:tracePt t="50444" x="7105650" y="5505450"/>
          <p14:tracePt t="50461" x="6724650" y="5505450"/>
          <p14:tracePt t="50492" x="6051550" y="5676900"/>
          <p14:tracePt t="50509" x="5784850" y="5829300"/>
          <p14:tracePt t="50541" x="5480050" y="5994400"/>
          <p14:tracePt t="50572" x="5499100" y="6115050"/>
          <p14:tracePt t="50603" x="5975350" y="6267450"/>
          <p14:tracePt t="50634" x="6877050" y="6356350"/>
          <p14:tracePt t="50664" x="7207250" y="6356350"/>
          <p14:tracePt t="50694" x="7359650" y="6305550"/>
          <p14:tracePt t="50725" x="7378700" y="6134100"/>
          <p14:tracePt t="50755" x="7239000" y="5924550"/>
          <p14:tracePt t="50792" x="6597650" y="5607050"/>
          <p14:tracePt t="50822" x="6102350" y="5562600"/>
          <p14:tracePt t="50852" x="5867400" y="5746750"/>
          <p14:tracePt t="50883" x="5924550" y="5975350"/>
          <p14:tracePt t="50912" x="6731000" y="6242050"/>
          <p14:tracePt t="50942" x="7385050" y="6267450"/>
          <p14:tracePt t="50974" x="7391400" y="6248400"/>
          <p14:tracePt t="51005" x="7270750" y="6216650"/>
          <p14:tracePt t="51036" x="7219950" y="6216650"/>
          <p14:tracePt t="51120" x="7213600" y="6216650"/>
          <p14:tracePt t="51212" x="7213600" y="6191250"/>
          <p14:tracePt t="51288" x="7346950" y="6203950"/>
          <p14:tracePt t="51319" x="7626350" y="6203950"/>
          <p14:tracePt t="51350" x="7816850" y="6153150"/>
          <p14:tracePt t="51380" x="7823200" y="6146800"/>
          <p14:tracePt t="53540" x="7829550" y="6146800"/>
          <p14:tracePt t="53589" x="7835900" y="614045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44"/>
          <p:cNvSpPr>
            <a:spLocks noGrp="1" noChangeArrowheads="1"/>
          </p:cNvSpPr>
          <p:nvPr>
            <p:ph type="title" idx="4294967295"/>
          </p:nvPr>
        </p:nvSpPr>
        <p:spPr>
          <a:xfrm>
            <a:off x="211138" y="0"/>
            <a:ext cx="7189787" cy="174625"/>
          </a:xfrm>
        </p:spPr>
        <p:txBody>
          <a:bodyPr/>
          <a:lstStyle/>
          <a:p>
            <a:pPr eaLnBrk="1" hangingPunct="1"/>
            <a:r>
              <a:rPr lang="zh-CN" altLang="en-US" sz="700" smtClean="0">
                <a:solidFill>
                  <a:schemeClr val="bg1"/>
                </a:solidFill>
              </a:rPr>
              <a:t>系</a:t>
            </a:r>
            <a:r>
              <a:rPr lang="en-US" altLang="zh-CN" sz="700" smtClean="0">
                <a:solidFill>
                  <a:schemeClr val="bg1"/>
                </a:solidFill>
              </a:rPr>
              <a:t>P</a:t>
            </a:r>
            <a:r>
              <a:rPr lang="zh-CN" altLang="en-US" sz="700" smtClean="0">
                <a:solidFill>
                  <a:schemeClr val="bg1"/>
                </a:solidFill>
              </a:rPr>
              <a:t>定理</a:t>
            </a:r>
          </a:p>
        </p:txBody>
      </p:sp>
      <p:sp>
        <p:nvSpPr>
          <p:cNvPr id="43011" name="Rectangle 111" descr="信纸"/>
          <p:cNvSpPr>
            <a:spLocks noChangeArrowheads="1"/>
          </p:cNvSpPr>
          <p:nvPr/>
        </p:nvSpPr>
        <p:spPr bwMode="auto">
          <a:xfrm>
            <a:off x="0" y="0"/>
            <a:ext cx="9144000" cy="2825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3012" name="Rectangle 112" descr="信纸"/>
          <p:cNvSpPr>
            <a:spLocks noChangeArrowheads="1"/>
          </p:cNvSpPr>
          <p:nvPr/>
        </p:nvSpPr>
        <p:spPr bwMode="auto">
          <a:xfrm>
            <a:off x="0" y="6567488"/>
            <a:ext cx="9144000" cy="282575"/>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8641" name="Group 209"/>
          <p:cNvGrpSpPr>
            <a:grpSpLocks/>
          </p:cNvGrpSpPr>
          <p:nvPr/>
        </p:nvGrpSpPr>
        <p:grpSpPr bwMode="auto">
          <a:xfrm>
            <a:off x="4054475" y="0"/>
            <a:ext cx="5089525" cy="2468563"/>
            <a:chOff x="2554" y="0"/>
            <a:chExt cx="3206" cy="1556"/>
          </a:xfrm>
        </p:grpSpPr>
        <p:sp>
          <p:nvSpPr>
            <p:cNvPr id="43124" name="Rectangle 119"/>
            <p:cNvSpPr>
              <a:spLocks noChangeArrowheads="1"/>
            </p:cNvSpPr>
            <p:nvPr/>
          </p:nvSpPr>
          <p:spPr bwMode="auto">
            <a:xfrm>
              <a:off x="2554" y="0"/>
              <a:ext cx="3206" cy="1543"/>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grpSp>
          <p:nvGrpSpPr>
            <p:cNvPr id="43125" name="Group 103"/>
            <p:cNvGrpSpPr>
              <a:grpSpLocks/>
            </p:cNvGrpSpPr>
            <p:nvPr/>
          </p:nvGrpSpPr>
          <p:grpSpPr bwMode="auto">
            <a:xfrm>
              <a:off x="2769" y="273"/>
              <a:ext cx="1143" cy="1053"/>
              <a:chOff x="2563" y="241"/>
              <a:chExt cx="1143" cy="1053"/>
            </a:xfrm>
          </p:grpSpPr>
          <p:sp>
            <p:nvSpPr>
              <p:cNvPr id="43209" name="Oval 11"/>
              <p:cNvSpPr>
                <a:spLocks noChangeArrowheads="1"/>
              </p:cNvSpPr>
              <p:nvPr/>
            </p:nvSpPr>
            <p:spPr bwMode="auto">
              <a:xfrm>
                <a:off x="2563" y="434"/>
                <a:ext cx="1080" cy="619"/>
              </a:xfrm>
              <a:prstGeom prst="ellipse">
                <a:avLst/>
              </a:prstGeom>
              <a:noFill/>
              <a:ln w="19050">
                <a:solidFill>
                  <a:srgbClr val="FF6600"/>
                </a:solidFill>
                <a:prstDash val="dash"/>
                <a:round/>
                <a:headEnd/>
                <a:tailEnd/>
              </a:ln>
              <a:effectLst/>
            </p:spPr>
            <p:txBody>
              <a:bodyPr wrap="none" anchor="ctr"/>
              <a:lstStyle/>
              <a:p>
                <a:pPr eaLnBrk="1" hangingPunct="1"/>
                <a:endParaRPr lang="zh-CN" altLang="en-US"/>
              </a:p>
            </p:txBody>
          </p:sp>
          <p:sp>
            <p:nvSpPr>
              <p:cNvPr id="18444" name="Oval 12"/>
              <p:cNvSpPr>
                <a:spLocks noChangeArrowheads="1"/>
              </p:cNvSpPr>
              <p:nvPr/>
            </p:nvSpPr>
            <p:spPr bwMode="auto">
              <a:xfrm>
                <a:off x="2656" y="627"/>
                <a:ext cx="88" cy="82"/>
              </a:xfrm>
              <a:prstGeom prst="ellipse">
                <a:avLst/>
              </a:prstGeom>
              <a:gradFill rotWithShape="0">
                <a:gsLst>
                  <a:gs pos="0">
                    <a:schemeClr val="accent1"/>
                  </a:gs>
                  <a:gs pos="100000">
                    <a:schemeClr val="accent1">
                      <a:gamma/>
                      <a:shade val="46667"/>
                      <a:invGamma/>
                    </a:schemeClr>
                  </a:gs>
                </a:gsLst>
                <a:path path="shape">
                  <a:fillToRect l="50000" t="50000" r="50000" b="50000"/>
                </a:path>
              </a:gradFill>
              <a:ln w="19050">
                <a:solidFill>
                  <a:srgbClr val="7777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18445" name="Oval 13"/>
              <p:cNvSpPr>
                <a:spLocks noChangeArrowheads="1"/>
              </p:cNvSpPr>
              <p:nvPr/>
            </p:nvSpPr>
            <p:spPr bwMode="auto">
              <a:xfrm>
                <a:off x="3004" y="891"/>
                <a:ext cx="97" cy="94"/>
              </a:xfrm>
              <a:prstGeom prst="ellipse">
                <a:avLst/>
              </a:prstGeom>
              <a:gradFill rotWithShape="0">
                <a:gsLst>
                  <a:gs pos="0">
                    <a:schemeClr val="accent1"/>
                  </a:gs>
                  <a:gs pos="100000">
                    <a:schemeClr val="accent1">
                      <a:gamma/>
                      <a:shade val="63137"/>
                      <a:invGamma/>
                    </a:schemeClr>
                  </a:gs>
                </a:gsLst>
                <a:path path="shape">
                  <a:fillToRect l="50000" t="50000" r="50000" b="50000"/>
                </a:path>
              </a:gradFill>
              <a:ln w="190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18446" name="Oval 14"/>
              <p:cNvSpPr>
                <a:spLocks noChangeArrowheads="1"/>
              </p:cNvSpPr>
              <p:nvPr/>
            </p:nvSpPr>
            <p:spPr bwMode="auto">
              <a:xfrm>
                <a:off x="3372" y="548"/>
                <a:ext cx="94" cy="91"/>
              </a:xfrm>
              <a:prstGeom prst="ellipse">
                <a:avLst/>
              </a:prstGeom>
              <a:gradFill rotWithShape="0">
                <a:gsLst>
                  <a:gs pos="0">
                    <a:schemeClr val="accent1"/>
                  </a:gs>
                  <a:gs pos="100000">
                    <a:schemeClr val="accent1">
                      <a:gamma/>
                      <a:shade val="0"/>
                      <a:invGamma/>
                    </a:schemeClr>
                  </a:gs>
                </a:gsLst>
                <a:path path="shape">
                  <a:fillToRect l="50000" t="50000" r="50000" b="50000"/>
                </a:path>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a typeface="宋体" panose="02010600030101010101" pitchFamily="2" charset="-122"/>
                </a:endParaRPr>
              </a:p>
            </p:txBody>
          </p:sp>
          <p:sp>
            <p:nvSpPr>
              <p:cNvPr id="43213" name="Line 15"/>
              <p:cNvSpPr>
                <a:spLocks noChangeShapeType="1"/>
              </p:cNvSpPr>
              <p:nvPr/>
            </p:nvSpPr>
            <p:spPr bwMode="auto">
              <a:xfrm>
                <a:off x="2752" y="669"/>
                <a:ext cx="266" cy="5"/>
              </a:xfrm>
              <a:prstGeom prst="line">
                <a:avLst/>
              </a:prstGeom>
              <a:noFill/>
              <a:ln w="19050">
                <a:solidFill>
                  <a:schemeClr val="tx1"/>
                </a:solidFill>
                <a:round/>
                <a:headEnd/>
                <a:tailEnd type="triangle" w="sm" len="lg"/>
              </a:ln>
              <a:effectLst/>
            </p:spPr>
            <p:txBody>
              <a:bodyPr/>
              <a:lstStyle/>
              <a:p>
                <a:endParaRPr lang="zh-CN" altLang="en-US"/>
              </a:p>
            </p:txBody>
          </p:sp>
          <p:sp>
            <p:nvSpPr>
              <p:cNvPr id="43214" name="Line 16"/>
              <p:cNvSpPr>
                <a:spLocks noChangeShapeType="1"/>
              </p:cNvSpPr>
              <p:nvPr/>
            </p:nvSpPr>
            <p:spPr bwMode="auto">
              <a:xfrm flipH="1">
                <a:off x="3164" y="623"/>
                <a:ext cx="219" cy="159"/>
              </a:xfrm>
              <a:prstGeom prst="line">
                <a:avLst/>
              </a:prstGeom>
              <a:noFill/>
              <a:ln w="19050">
                <a:solidFill>
                  <a:schemeClr val="tx1"/>
                </a:solidFill>
                <a:round/>
                <a:headEnd/>
                <a:tailEnd type="triangle" w="sm" len="lg"/>
              </a:ln>
              <a:effectLst/>
            </p:spPr>
            <p:txBody>
              <a:bodyPr/>
              <a:lstStyle/>
              <a:p>
                <a:endParaRPr lang="zh-CN" altLang="en-US"/>
              </a:p>
            </p:txBody>
          </p:sp>
          <p:sp>
            <p:nvSpPr>
              <p:cNvPr id="43215" name="Line 17"/>
              <p:cNvSpPr>
                <a:spLocks noChangeShapeType="1"/>
              </p:cNvSpPr>
              <p:nvPr/>
            </p:nvSpPr>
            <p:spPr bwMode="auto">
              <a:xfrm flipV="1">
                <a:off x="3056" y="632"/>
                <a:ext cx="66" cy="271"/>
              </a:xfrm>
              <a:prstGeom prst="line">
                <a:avLst/>
              </a:prstGeom>
              <a:noFill/>
              <a:ln w="19050">
                <a:solidFill>
                  <a:schemeClr val="tx1"/>
                </a:solidFill>
                <a:round/>
                <a:headEnd/>
                <a:tailEnd type="triangle" w="sm" len="lg"/>
              </a:ln>
              <a:effectLst/>
            </p:spPr>
            <p:txBody>
              <a:bodyPr/>
              <a:lstStyle/>
              <a:p>
                <a:endParaRPr lang="zh-CN" altLang="en-US"/>
              </a:p>
            </p:txBody>
          </p:sp>
          <p:sp>
            <p:nvSpPr>
              <p:cNvPr id="43216" name="WordArt 18"/>
              <p:cNvSpPr>
                <a:spLocks noChangeArrowheads="1" noChangeShapeType="1" noTextEdit="1"/>
              </p:cNvSpPr>
              <p:nvPr/>
            </p:nvSpPr>
            <p:spPr bwMode="auto">
              <a:xfrm>
                <a:off x="3118" y="938"/>
                <a:ext cx="67" cy="7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3217" name="WordArt 19"/>
              <p:cNvSpPr>
                <a:spLocks noChangeArrowheads="1" noChangeShapeType="1" noTextEdit="1"/>
              </p:cNvSpPr>
              <p:nvPr/>
            </p:nvSpPr>
            <p:spPr bwMode="auto">
              <a:xfrm>
                <a:off x="2748" y="550"/>
                <a:ext cx="62" cy="64"/>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1"/>
                      </a:solidFill>
                      <a:round/>
                      <a:headEnd/>
                      <a:tailEnd/>
                    </a:ln>
                    <a:latin typeface="宋体"/>
                    <a:ea typeface="宋体"/>
                  </a:rPr>
                  <a:t>1</a:t>
                </a:r>
                <a:endParaRPr lang="zh-CN" altLang="en-US" sz="3600" kern="10">
                  <a:ln w="19050">
                    <a:solidFill>
                      <a:schemeClr val="tx1"/>
                    </a:solidFill>
                    <a:round/>
                    <a:headEnd/>
                    <a:tailEnd/>
                  </a:ln>
                  <a:latin typeface="宋体"/>
                  <a:ea typeface="宋体"/>
                </a:endParaRPr>
              </a:p>
            </p:txBody>
          </p:sp>
          <p:sp>
            <p:nvSpPr>
              <p:cNvPr id="43218" name="WordArt 20"/>
              <p:cNvSpPr>
                <a:spLocks noChangeArrowheads="1" noChangeShapeType="1" noTextEdit="1"/>
              </p:cNvSpPr>
              <p:nvPr/>
            </p:nvSpPr>
            <p:spPr bwMode="auto">
              <a:xfrm>
                <a:off x="3487" y="620"/>
                <a:ext cx="66" cy="6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43219" name="Line 21"/>
              <p:cNvSpPr>
                <a:spLocks noChangeShapeType="1"/>
              </p:cNvSpPr>
              <p:nvPr/>
            </p:nvSpPr>
            <p:spPr bwMode="auto">
              <a:xfrm flipH="1">
                <a:off x="3055" y="971"/>
                <a:ext cx="0" cy="323"/>
              </a:xfrm>
              <a:prstGeom prst="line">
                <a:avLst/>
              </a:prstGeom>
              <a:noFill/>
              <a:ln w="19050">
                <a:solidFill>
                  <a:schemeClr val="tx1"/>
                </a:solidFill>
                <a:round/>
                <a:headEnd/>
                <a:tailEnd type="triangle" w="sm" len="lg"/>
              </a:ln>
              <a:effectLst/>
            </p:spPr>
            <p:txBody>
              <a:bodyPr/>
              <a:lstStyle/>
              <a:p>
                <a:endParaRPr lang="zh-CN" altLang="en-US"/>
              </a:p>
            </p:txBody>
          </p:sp>
          <p:sp>
            <p:nvSpPr>
              <p:cNvPr id="43220" name="Line 22"/>
              <p:cNvSpPr>
                <a:spLocks noChangeShapeType="1"/>
              </p:cNvSpPr>
              <p:nvPr/>
            </p:nvSpPr>
            <p:spPr bwMode="auto">
              <a:xfrm>
                <a:off x="2708" y="714"/>
                <a:ext cx="2" cy="403"/>
              </a:xfrm>
              <a:prstGeom prst="line">
                <a:avLst/>
              </a:prstGeom>
              <a:noFill/>
              <a:ln w="19050">
                <a:solidFill>
                  <a:schemeClr val="tx1"/>
                </a:solidFill>
                <a:round/>
                <a:headEnd/>
                <a:tailEnd type="triangle" w="sm" len="lg"/>
              </a:ln>
              <a:effectLst/>
            </p:spPr>
            <p:txBody>
              <a:bodyPr/>
              <a:lstStyle/>
              <a:p>
                <a:endParaRPr lang="zh-CN" altLang="en-US"/>
              </a:p>
            </p:txBody>
          </p:sp>
          <p:sp>
            <p:nvSpPr>
              <p:cNvPr id="43221" name="Line 23"/>
              <p:cNvSpPr>
                <a:spLocks noChangeShapeType="1"/>
              </p:cNvSpPr>
              <p:nvPr/>
            </p:nvSpPr>
            <p:spPr bwMode="auto">
              <a:xfrm>
                <a:off x="3414" y="619"/>
                <a:ext cx="1" cy="629"/>
              </a:xfrm>
              <a:prstGeom prst="line">
                <a:avLst/>
              </a:prstGeom>
              <a:noFill/>
              <a:ln w="19050">
                <a:solidFill>
                  <a:schemeClr val="tx1"/>
                </a:solidFill>
                <a:round/>
                <a:headEnd/>
                <a:tailEnd type="triangle" w="sm" len="lg"/>
              </a:ln>
              <a:effectLst/>
            </p:spPr>
            <p:txBody>
              <a:bodyPr/>
              <a:lstStyle/>
              <a:p>
                <a:endParaRPr lang="zh-CN" altLang="en-US"/>
              </a:p>
            </p:txBody>
          </p:sp>
          <p:grpSp>
            <p:nvGrpSpPr>
              <p:cNvPr id="43222" name="Group 24"/>
              <p:cNvGrpSpPr>
                <a:grpSpLocks/>
              </p:cNvGrpSpPr>
              <p:nvPr/>
            </p:nvGrpSpPr>
            <p:grpSpPr bwMode="auto">
              <a:xfrm>
                <a:off x="2673" y="1163"/>
                <a:ext cx="244" cy="96"/>
                <a:chOff x="3295" y="2093"/>
                <a:chExt cx="511" cy="241"/>
              </a:xfrm>
            </p:grpSpPr>
            <p:sp>
              <p:nvSpPr>
                <p:cNvPr id="43244" name="WordArt 25"/>
                <p:cNvSpPr>
                  <a:spLocks noChangeArrowheads="1" noChangeShapeType="1" noTextEdit="1"/>
                </p:cNvSpPr>
                <p:nvPr/>
              </p:nvSpPr>
              <p:spPr bwMode="auto">
                <a:xfrm>
                  <a:off x="3295" y="2093"/>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245" name="WordArt 26"/>
                <p:cNvSpPr>
                  <a:spLocks noChangeArrowheads="1" noChangeShapeType="1" noTextEdit="1"/>
                </p:cNvSpPr>
                <p:nvPr/>
              </p:nvSpPr>
              <p:spPr bwMode="auto">
                <a:xfrm>
                  <a:off x="3484" y="2228"/>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3246" name="WordArt 27"/>
                <p:cNvSpPr>
                  <a:spLocks noChangeArrowheads="1" noChangeShapeType="1" noTextEdit="1"/>
                </p:cNvSpPr>
                <p:nvPr/>
              </p:nvSpPr>
              <p:spPr bwMode="auto">
                <a:xfrm>
                  <a:off x="3594" y="2220"/>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grpSp>
          <p:grpSp>
            <p:nvGrpSpPr>
              <p:cNvPr id="43223" name="Group 28"/>
              <p:cNvGrpSpPr>
                <a:grpSpLocks/>
              </p:cNvGrpSpPr>
              <p:nvPr/>
            </p:nvGrpSpPr>
            <p:grpSpPr bwMode="auto">
              <a:xfrm>
                <a:off x="2765" y="724"/>
                <a:ext cx="224" cy="96"/>
                <a:chOff x="2782" y="2776"/>
                <a:chExt cx="503" cy="232"/>
              </a:xfrm>
            </p:grpSpPr>
            <p:sp>
              <p:nvSpPr>
                <p:cNvPr id="43241" name="WordArt 29"/>
                <p:cNvSpPr>
                  <a:spLocks noChangeArrowheads="1" noChangeShapeType="1" noTextEdit="1"/>
                </p:cNvSpPr>
                <p:nvPr/>
              </p:nvSpPr>
              <p:spPr bwMode="auto">
                <a:xfrm>
                  <a:off x="3084" y="2894"/>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3242" name="WordArt 30"/>
                <p:cNvSpPr>
                  <a:spLocks noChangeArrowheads="1" noChangeShapeType="1" noTextEdit="1"/>
                </p:cNvSpPr>
                <p:nvPr/>
              </p:nvSpPr>
              <p:spPr bwMode="auto">
                <a:xfrm>
                  <a:off x="2782" y="2776"/>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243" name="WordArt 31"/>
                <p:cNvSpPr>
                  <a:spLocks noChangeArrowheads="1" noChangeShapeType="1" noTextEdit="1"/>
                </p:cNvSpPr>
                <p:nvPr/>
              </p:nvSpPr>
              <p:spPr bwMode="auto">
                <a:xfrm>
                  <a:off x="2971" y="2911"/>
                  <a:ext cx="74"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43224" name="Group 32"/>
              <p:cNvGrpSpPr>
                <a:grpSpLocks/>
              </p:cNvGrpSpPr>
              <p:nvPr/>
            </p:nvGrpSpPr>
            <p:grpSpPr bwMode="auto">
              <a:xfrm>
                <a:off x="3120" y="1194"/>
                <a:ext cx="250" cy="97"/>
                <a:chOff x="2081" y="3227"/>
                <a:chExt cx="522" cy="244"/>
              </a:xfrm>
            </p:grpSpPr>
            <p:sp>
              <p:nvSpPr>
                <p:cNvPr id="43238" name="WordArt 33"/>
                <p:cNvSpPr>
                  <a:spLocks noChangeArrowheads="1" noChangeShapeType="1" noTextEdit="1"/>
                </p:cNvSpPr>
                <p:nvPr/>
              </p:nvSpPr>
              <p:spPr bwMode="auto">
                <a:xfrm>
                  <a:off x="2081" y="3227"/>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239" name="WordArt 34"/>
                <p:cNvSpPr>
                  <a:spLocks noChangeArrowheads="1" noChangeShapeType="1" noTextEdit="1"/>
                </p:cNvSpPr>
                <p:nvPr/>
              </p:nvSpPr>
              <p:spPr bwMode="auto">
                <a:xfrm>
                  <a:off x="2391" y="3354"/>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3240" name="WordArt 35"/>
                <p:cNvSpPr>
                  <a:spLocks noChangeArrowheads="1" noChangeShapeType="1" noTextEdit="1"/>
                </p:cNvSpPr>
                <p:nvPr/>
              </p:nvSpPr>
              <p:spPr bwMode="auto">
                <a:xfrm>
                  <a:off x="2273" y="3347"/>
                  <a:ext cx="89" cy="12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3225" name="Group 36"/>
              <p:cNvGrpSpPr>
                <a:grpSpLocks/>
              </p:cNvGrpSpPr>
              <p:nvPr/>
            </p:nvGrpSpPr>
            <p:grpSpPr bwMode="auto">
              <a:xfrm>
                <a:off x="3451" y="1188"/>
                <a:ext cx="255" cy="91"/>
                <a:chOff x="3237" y="3252"/>
                <a:chExt cx="533" cy="230"/>
              </a:xfrm>
            </p:grpSpPr>
            <p:sp>
              <p:nvSpPr>
                <p:cNvPr id="43235" name="WordArt 37"/>
                <p:cNvSpPr>
                  <a:spLocks noChangeArrowheads="1" noChangeShapeType="1" noTextEdit="1"/>
                </p:cNvSpPr>
                <p:nvPr/>
              </p:nvSpPr>
              <p:spPr bwMode="auto">
                <a:xfrm>
                  <a:off x="3237" y="3252"/>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236" name="WordArt 38"/>
                <p:cNvSpPr>
                  <a:spLocks noChangeArrowheads="1" noChangeShapeType="1" noTextEdit="1"/>
                </p:cNvSpPr>
                <p:nvPr/>
              </p:nvSpPr>
              <p:spPr bwMode="auto">
                <a:xfrm>
                  <a:off x="3558" y="3368"/>
                  <a:ext cx="212"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3237" name="WordArt 39"/>
                <p:cNvSpPr>
                  <a:spLocks noChangeArrowheads="1" noChangeShapeType="1" noTextEdit="1"/>
                </p:cNvSpPr>
                <p:nvPr/>
              </p:nvSpPr>
              <p:spPr bwMode="auto">
                <a:xfrm>
                  <a:off x="3428" y="3359"/>
                  <a:ext cx="87" cy="11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grpSp>
            <p:nvGrpSpPr>
              <p:cNvPr id="43226" name="Group 40"/>
              <p:cNvGrpSpPr>
                <a:grpSpLocks/>
              </p:cNvGrpSpPr>
              <p:nvPr/>
            </p:nvGrpSpPr>
            <p:grpSpPr bwMode="auto">
              <a:xfrm>
                <a:off x="3017" y="512"/>
                <a:ext cx="242" cy="95"/>
                <a:chOff x="4061" y="3131"/>
                <a:chExt cx="515" cy="229"/>
              </a:xfrm>
            </p:grpSpPr>
            <p:sp>
              <p:nvSpPr>
                <p:cNvPr id="43232" name="WordArt 41"/>
                <p:cNvSpPr>
                  <a:spLocks noChangeArrowheads="1" noChangeShapeType="1" noTextEdit="1"/>
                </p:cNvSpPr>
                <p:nvPr/>
              </p:nvSpPr>
              <p:spPr bwMode="auto">
                <a:xfrm>
                  <a:off x="4061" y="3131"/>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233" name="WordArt 42"/>
                <p:cNvSpPr>
                  <a:spLocks noChangeArrowheads="1" noChangeShapeType="1" noTextEdit="1"/>
                </p:cNvSpPr>
                <p:nvPr/>
              </p:nvSpPr>
              <p:spPr bwMode="auto">
                <a:xfrm>
                  <a:off x="4256" y="3236"/>
                  <a:ext cx="89" cy="12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3234" name="WordArt 43"/>
                <p:cNvSpPr>
                  <a:spLocks noChangeArrowheads="1" noChangeShapeType="1" noTextEdit="1"/>
                </p:cNvSpPr>
                <p:nvPr/>
              </p:nvSpPr>
              <p:spPr bwMode="auto">
                <a:xfrm>
                  <a:off x="4375" y="3240"/>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grpSp>
          <p:grpSp>
            <p:nvGrpSpPr>
              <p:cNvPr id="43227" name="Group 44"/>
              <p:cNvGrpSpPr>
                <a:grpSpLocks/>
              </p:cNvGrpSpPr>
              <p:nvPr/>
            </p:nvGrpSpPr>
            <p:grpSpPr bwMode="auto">
              <a:xfrm>
                <a:off x="3172" y="795"/>
                <a:ext cx="235" cy="95"/>
                <a:chOff x="4211" y="2672"/>
                <a:chExt cx="558" cy="227"/>
              </a:xfrm>
            </p:grpSpPr>
            <p:sp>
              <p:nvSpPr>
                <p:cNvPr id="43229" name="WordArt 45"/>
                <p:cNvSpPr>
                  <a:spLocks noChangeArrowheads="1" noChangeShapeType="1" noTextEdit="1"/>
                </p:cNvSpPr>
                <p:nvPr/>
              </p:nvSpPr>
              <p:spPr bwMode="auto">
                <a:xfrm>
                  <a:off x="4420" y="2781"/>
                  <a:ext cx="87" cy="11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43230" name="WordArt 46"/>
                <p:cNvSpPr>
                  <a:spLocks noChangeArrowheads="1" noChangeShapeType="1" noTextEdit="1"/>
                </p:cNvSpPr>
                <p:nvPr/>
              </p:nvSpPr>
              <p:spPr bwMode="auto">
                <a:xfrm>
                  <a:off x="4568" y="2782"/>
                  <a:ext cx="201" cy="11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内</a:t>
                  </a:r>
                </a:p>
              </p:txBody>
            </p:sp>
            <p:sp>
              <p:nvSpPr>
                <p:cNvPr id="43231" name="WordArt 47"/>
                <p:cNvSpPr>
                  <a:spLocks noChangeArrowheads="1" noChangeShapeType="1" noTextEdit="1"/>
                </p:cNvSpPr>
                <p:nvPr/>
              </p:nvSpPr>
              <p:spPr bwMode="auto">
                <a:xfrm>
                  <a:off x="4211" y="2672"/>
                  <a:ext cx="225" cy="18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grpSp>
          <p:sp>
            <p:nvSpPr>
              <p:cNvPr id="43228" name="WordArt 48"/>
              <p:cNvSpPr>
                <a:spLocks noChangeArrowheads="1" noChangeShapeType="1" noTextEdit="1"/>
              </p:cNvSpPr>
              <p:nvPr/>
            </p:nvSpPr>
            <p:spPr bwMode="auto">
              <a:xfrm>
                <a:off x="2922" y="241"/>
                <a:ext cx="376" cy="131"/>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3300"/>
                    </a:solidFill>
                    <a:latin typeface="华文中宋"/>
                    <a:ea typeface="华文中宋"/>
                  </a:rPr>
                  <a:t>质点系</a:t>
                </a:r>
              </a:p>
            </p:txBody>
          </p:sp>
        </p:grpSp>
        <p:grpSp>
          <p:nvGrpSpPr>
            <p:cNvPr id="43126" name="Group 101"/>
            <p:cNvGrpSpPr>
              <a:grpSpLocks/>
            </p:cNvGrpSpPr>
            <p:nvPr/>
          </p:nvGrpSpPr>
          <p:grpSpPr bwMode="auto">
            <a:xfrm>
              <a:off x="4120" y="136"/>
              <a:ext cx="1344" cy="316"/>
              <a:chOff x="3924" y="245"/>
              <a:chExt cx="1464" cy="342"/>
            </a:xfrm>
          </p:grpSpPr>
          <p:sp>
            <p:nvSpPr>
              <p:cNvPr id="43185" name="WordArt 51"/>
              <p:cNvSpPr>
                <a:spLocks noChangeArrowheads="1" noChangeShapeType="1" noTextEdit="1"/>
              </p:cNvSpPr>
              <p:nvPr/>
            </p:nvSpPr>
            <p:spPr bwMode="auto">
              <a:xfrm>
                <a:off x="5092" y="262"/>
                <a:ext cx="81" cy="145"/>
              </a:xfrm>
              <a:prstGeom prst="rect">
                <a:avLst/>
              </a:prstGeom>
            </p:spPr>
            <p:txBody>
              <a:bodyPr wrap="none" fromWordArt="1">
                <a:prstTxWarp prst="textPlain">
                  <a:avLst>
                    <a:gd name="adj" fmla="val 50000"/>
                  </a:avLst>
                </a:prstTxWarp>
              </a:bodyPr>
              <a:lstStyle/>
              <a:p>
                <a:pPr algn="ctr"/>
                <a:r>
                  <a:rPr lang="en-US" altLang="zh-CN" sz="1800" kern="10">
                    <a:ln w="12700">
                      <a:solidFill>
                        <a:srgbClr val="000000"/>
                      </a:solidFill>
                      <a:round/>
                      <a:headEnd/>
                      <a:tailEnd/>
                    </a:ln>
                    <a:solidFill>
                      <a:srgbClr val="000000"/>
                    </a:solidFill>
                    <a:latin typeface="宋体"/>
                    <a:ea typeface="宋体"/>
                  </a:rPr>
                  <a:t>d</a:t>
                </a:r>
                <a:endParaRPr lang="zh-CN" altLang="en-US" sz="1800" kern="10">
                  <a:ln w="12700">
                    <a:solidFill>
                      <a:srgbClr val="000000"/>
                    </a:solidFill>
                    <a:round/>
                    <a:headEnd/>
                    <a:tailEnd/>
                  </a:ln>
                  <a:solidFill>
                    <a:srgbClr val="000000"/>
                  </a:solidFill>
                  <a:latin typeface="宋体"/>
                  <a:ea typeface="宋体"/>
                </a:endParaRPr>
              </a:p>
            </p:txBody>
          </p:sp>
          <p:sp>
            <p:nvSpPr>
              <p:cNvPr id="43186" name="Line 52"/>
              <p:cNvSpPr>
                <a:spLocks noChangeShapeType="1"/>
              </p:cNvSpPr>
              <p:nvPr/>
            </p:nvSpPr>
            <p:spPr bwMode="auto">
              <a:xfrm>
                <a:off x="5049" y="426"/>
                <a:ext cx="339" cy="0"/>
              </a:xfrm>
              <a:prstGeom prst="line">
                <a:avLst/>
              </a:prstGeom>
              <a:noFill/>
              <a:ln w="12700">
                <a:solidFill>
                  <a:schemeClr val="tx1"/>
                </a:solidFill>
                <a:round/>
                <a:headEnd/>
                <a:tailEnd/>
              </a:ln>
              <a:effectLst/>
            </p:spPr>
            <p:txBody>
              <a:bodyPr wrap="none" anchor="ctr"/>
              <a:lstStyle/>
              <a:p>
                <a:endParaRPr lang="zh-CN" altLang="en-US"/>
              </a:p>
            </p:txBody>
          </p:sp>
          <p:sp>
            <p:nvSpPr>
              <p:cNvPr id="43187" name="WordArt 53"/>
              <p:cNvSpPr>
                <a:spLocks noChangeArrowheads="1" noChangeShapeType="1" noTextEdit="1"/>
              </p:cNvSpPr>
              <p:nvPr/>
            </p:nvSpPr>
            <p:spPr bwMode="auto">
              <a:xfrm>
                <a:off x="5242" y="453"/>
                <a:ext cx="69" cy="132"/>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t</a:t>
                </a:r>
                <a:endParaRPr lang="zh-CN" altLang="en-US" sz="3600" i="1" kern="10">
                  <a:ln w="12700">
                    <a:solidFill>
                      <a:schemeClr val="tx1"/>
                    </a:solidFill>
                    <a:round/>
                    <a:headEnd/>
                    <a:tailEnd/>
                  </a:ln>
                  <a:latin typeface="Times New Roman"/>
                  <a:cs typeface="Times New Roman"/>
                </a:endParaRPr>
              </a:p>
            </p:txBody>
          </p:sp>
          <p:sp>
            <p:nvSpPr>
              <p:cNvPr id="43188" name="WordArt 54"/>
              <p:cNvSpPr>
                <a:spLocks noChangeArrowheads="1" noChangeShapeType="1" noTextEdit="1"/>
              </p:cNvSpPr>
              <p:nvPr/>
            </p:nvSpPr>
            <p:spPr bwMode="auto">
              <a:xfrm>
                <a:off x="4314" y="374"/>
                <a:ext cx="141" cy="108"/>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2"/>
                      </a:solidFill>
                      <a:round/>
                      <a:headEnd/>
                      <a:tailEnd/>
                    </a:ln>
                    <a:solidFill>
                      <a:schemeClr val="tx2"/>
                    </a:solidFill>
                    <a:latin typeface="宋体"/>
                    <a:ea typeface="宋体"/>
                  </a:rPr>
                  <a:t>+</a:t>
                </a:r>
                <a:endParaRPr lang="zh-CN" altLang="en-US" sz="3600" kern="10">
                  <a:ln w="12700">
                    <a:solidFill>
                      <a:schemeClr val="tx2"/>
                    </a:solidFill>
                    <a:round/>
                    <a:headEnd/>
                    <a:tailEnd/>
                  </a:ln>
                  <a:solidFill>
                    <a:schemeClr val="tx2"/>
                  </a:solidFill>
                  <a:latin typeface="宋体"/>
                  <a:ea typeface="宋体"/>
                </a:endParaRPr>
              </a:p>
            </p:txBody>
          </p:sp>
          <p:grpSp>
            <p:nvGrpSpPr>
              <p:cNvPr id="43189" name="Group 55"/>
              <p:cNvGrpSpPr>
                <a:grpSpLocks/>
              </p:cNvGrpSpPr>
              <p:nvPr/>
            </p:nvGrpSpPr>
            <p:grpSpPr bwMode="auto">
              <a:xfrm rot="5400000">
                <a:off x="4899" y="351"/>
                <a:ext cx="60" cy="135"/>
                <a:chOff x="2928" y="3216"/>
                <a:chExt cx="48" cy="240"/>
              </a:xfrm>
            </p:grpSpPr>
            <p:sp>
              <p:nvSpPr>
                <p:cNvPr id="43207" name="Line 56"/>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43208" name="Line 57"/>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43190" name="Group 58"/>
              <p:cNvGrpSpPr>
                <a:grpSpLocks/>
              </p:cNvGrpSpPr>
              <p:nvPr/>
            </p:nvGrpSpPr>
            <p:grpSpPr bwMode="auto">
              <a:xfrm>
                <a:off x="3924" y="331"/>
                <a:ext cx="331" cy="187"/>
                <a:chOff x="2992" y="728"/>
                <a:chExt cx="511" cy="311"/>
              </a:xfrm>
            </p:grpSpPr>
            <p:grpSp>
              <p:nvGrpSpPr>
                <p:cNvPr id="43202" name="Group 59"/>
                <p:cNvGrpSpPr>
                  <a:grpSpLocks/>
                </p:cNvGrpSpPr>
                <p:nvPr/>
              </p:nvGrpSpPr>
              <p:grpSpPr bwMode="auto">
                <a:xfrm>
                  <a:off x="2992" y="798"/>
                  <a:ext cx="511" cy="241"/>
                  <a:chOff x="3295" y="2093"/>
                  <a:chExt cx="511" cy="241"/>
                </a:xfrm>
              </p:grpSpPr>
              <p:sp>
                <p:nvSpPr>
                  <p:cNvPr id="43204" name="WordArt 60"/>
                  <p:cNvSpPr>
                    <a:spLocks noChangeArrowheads="1" noChangeShapeType="1" noTextEdit="1"/>
                  </p:cNvSpPr>
                  <p:nvPr/>
                </p:nvSpPr>
                <p:spPr bwMode="auto">
                  <a:xfrm>
                    <a:off x="3295" y="2093"/>
                    <a:ext cx="225" cy="189"/>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205" name="WordArt 61"/>
                  <p:cNvSpPr>
                    <a:spLocks noChangeArrowheads="1" noChangeShapeType="1" noTextEdit="1"/>
                  </p:cNvSpPr>
                  <p:nvPr/>
                </p:nvSpPr>
                <p:spPr bwMode="auto">
                  <a:xfrm>
                    <a:off x="3484" y="2228"/>
                    <a:ext cx="74" cy="96"/>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1</a:t>
                    </a:r>
                    <a:endParaRPr lang="zh-CN" altLang="en-US" sz="3600" kern="10">
                      <a:ln w="12700">
                        <a:solidFill>
                          <a:schemeClr val="tx1"/>
                        </a:solidFill>
                        <a:round/>
                        <a:headEnd/>
                        <a:tailEnd/>
                      </a:ln>
                      <a:latin typeface="宋体"/>
                      <a:ea typeface="宋体"/>
                    </a:endParaRPr>
                  </a:p>
                </p:txBody>
              </p:sp>
              <p:sp>
                <p:nvSpPr>
                  <p:cNvPr id="43206" name="WordArt 62"/>
                  <p:cNvSpPr>
                    <a:spLocks noChangeArrowheads="1" noChangeShapeType="1" noTextEdit="1"/>
                  </p:cNvSpPr>
                  <p:nvPr/>
                </p:nvSpPr>
                <p:spPr bwMode="auto">
                  <a:xfrm>
                    <a:off x="3594" y="2220"/>
                    <a:ext cx="212" cy="114"/>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外</a:t>
                    </a:r>
                  </a:p>
                </p:txBody>
              </p:sp>
            </p:grpSp>
            <p:sp>
              <p:nvSpPr>
                <p:cNvPr id="43203" name="Line 63"/>
                <p:cNvSpPr>
                  <a:spLocks noChangeShapeType="1"/>
                </p:cNvSpPr>
                <p:nvPr/>
              </p:nvSpPr>
              <p:spPr bwMode="auto">
                <a:xfrm>
                  <a:off x="3021" y="728"/>
                  <a:ext cx="239" cy="0"/>
                </a:xfrm>
                <a:prstGeom prst="line">
                  <a:avLst/>
                </a:prstGeom>
                <a:noFill/>
                <a:ln w="12700">
                  <a:solidFill>
                    <a:schemeClr val="tx1"/>
                  </a:solidFill>
                  <a:round/>
                  <a:headEnd/>
                  <a:tailEnd type="triangle" w="sm" len="med"/>
                </a:ln>
                <a:effectLst/>
              </p:spPr>
              <p:txBody>
                <a:bodyPr/>
                <a:lstStyle/>
                <a:p>
                  <a:endParaRPr lang="zh-CN" altLang="en-US"/>
                </a:p>
              </p:txBody>
            </p:sp>
          </p:grpSp>
          <p:grpSp>
            <p:nvGrpSpPr>
              <p:cNvPr id="43191" name="Group 64"/>
              <p:cNvGrpSpPr>
                <a:grpSpLocks/>
              </p:cNvGrpSpPr>
              <p:nvPr/>
            </p:nvGrpSpPr>
            <p:grpSpPr bwMode="auto">
              <a:xfrm>
                <a:off x="4514" y="331"/>
                <a:ext cx="304" cy="180"/>
                <a:chOff x="3803" y="759"/>
                <a:chExt cx="470" cy="301"/>
              </a:xfrm>
            </p:grpSpPr>
            <p:grpSp>
              <p:nvGrpSpPr>
                <p:cNvPr id="43197" name="Group 65"/>
                <p:cNvGrpSpPr>
                  <a:grpSpLocks/>
                </p:cNvGrpSpPr>
                <p:nvPr/>
              </p:nvGrpSpPr>
              <p:grpSpPr bwMode="auto">
                <a:xfrm>
                  <a:off x="3803" y="817"/>
                  <a:ext cx="470" cy="243"/>
                  <a:chOff x="2782" y="2776"/>
                  <a:chExt cx="503" cy="232"/>
                </a:xfrm>
              </p:grpSpPr>
              <p:sp>
                <p:nvSpPr>
                  <p:cNvPr id="43199" name="WordArt 66"/>
                  <p:cNvSpPr>
                    <a:spLocks noChangeArrowheads="1" noChangeShapeType="1" noTextEdit="1"/>
                  </p:cNvSpPr>
                  <p:nvPr/>
                </p:nvSpPr>
                <p:spPr bwMode="auto">
                  <a:xfrm>
                    <a:off x="3084" y="2894"/>
                    <a:ext cx="201" cy="114"/>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内</a:t>
                    </a:r>
                  </a:p>
                </p:txBody>
              </p:sp>
              <p:sp>
                <p:nvSpPr>
                  <p:cNvPr id="43200" name="WordArt 67"/>
                  <p:cNvSpPr>
                    <a:spLocks noChangeArrowheads="1" noChangeShapeType="1" noTextEdit="1"/>
                  </p:cNvSpPr>
                  <p:nvPr/>
                </p:nvSpPr>
                <p:spPr bwMode="auto">
                  <a:xfrm>
                    <a:off x="2782" y="2776"/>
                    <a:ext cx="225" cy="189"/>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201" name="WordArt 68"/>
                  <p:cNvSpPr>
                    <a:spLocks noChangeArrowheads="1" noChangeShapeType="1" noTextEdit="1"/>
                  </p:cNvSpPr>
                  <p:nvPr/>
                </p:nvSpPr>
                <p:spPr bwMode="auto">
                  <a:xfrm>
                    <a:off x="2971" y="2911"/>
                    <a:ext cx="74" cy="96"/>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1</a:t>
                    </a:r>
                    <a:endParaRPr lang="zh-CN" altLang="en-US" sz="3600" kern="10">
                      <a:ln w="12700">
                        <a:solidFill>
                          <a:schemeClr val="tx1"/>
                        </a:solidFill>
                        <a:round/>
                        <a:headEnd/>
                        <a:tailEnd/>
                      </a:ln>
                      <a:latin typeface="宋体"/>
                      <a:ea typeface="宋体"/>
                    </a:endParaRPr>
                  </a:p>
                </p:txBody>
              </p:sp>
            </p:grpSp>
            <p:sp>
              <p:nvSpPr>
                <p:cNvPr id="43198" name="Line 69"/>
                <p:cNvSpPr>
                  <a:spLocks noChangeShapeType="1"/>
                </p:cNvSpPr>
                <p:nvPr/>
              </p:nvSpPr>
              <p:spPr bwMode="auto">
                <a:xfrm>
                  <a:off x="3823" y="759"/>
                  <a:ext cx="239" cy="0"/>
                </a:xfrm>
                <a:prstGeom prst="line">
                  <a:avLst/>
                </a:prstGeom>
                <a:noFill/>
                <a:ln w="12700">
                  <a:solidFill>
                    <a:schemeClr val="tx1"/>
                  </a:solidFill>
                  <a:round/>
                  <a:headEnd/>
                  <a:tailEnd type="triangle" w="sm" len="med"/>
                </a:ln>
                <a:effectLst/>
              </p:spPr>
              <p:txBody>
                <a:bodyPr/>
                <a:lstStyle/>
                <a:p>
                  <a:endParaRPr lang="zh-CN" altLang="en-US"/>
                </a:p>
              </p:txBody>
            </p:sp>
          </p:grpSp>
          <p:grpSp>
            <p:nvGrpSpPr>
              <p:cNvPr id="43192" name="Group 70"/>
              <p:cNvGrpSpPr>
                <a:grpSpLocks/>
              </p:cNvGrpSpPr>
              <p:nvPr/>
            </p:nvGrpSpPr>
            <p:grpSpPr bwMode="auto">
              <a:xfrm>
                <a:off x="5195" y="245"/>
                <a:ext cx="190" cy="163"/>
                <a:chOff x="4223" y="1649"/>
                <a:chExt cx="326" cy="293"/>
              </a:xfrm>
            </p:grpSpPr>
            <p:sp>
              <p:nvSpPr>
                <p:cNvPr id="43194" name="WordArt 71"/>
                <p:cNvSpPr>
                  <a:spLocks noChangeArrowheads="1" noChangeShapeType="1" noTextEdit="1"/>
                </p:cNvSpPr>
                <p:nvPr/>
              </p:nvSpPr>
              <p:spPr bwMode="auto">
                <a:xfrm>
                  <a:off x="4223" y="1710"/>
                  <a:ext cx="229" cy="209"/>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Times New Roman"/>
                      <a:cs typeface="Times New Roman"/>
                    </a:rPr>
                    <a:t>p</a:t>
                  </a:r>
                  <a:endParaRPr lang="zh-CN" altLang="en-US" sz="3600" b="1" i="1" kern="10">
                    <a:ln w="12700">
                      <a:solidFill>
                        <a:schemeClr val="tx1"/>
                      </a:solidFill>
                      <a:round/>
                      <a:headEnd/>
                      <a:tailEnd/>
                    </a:ln>
                    <a:latin typeface="Times New Roman"/>
                    <a:cs typeface="Times New Roman"/>
                  </a:endParaRPr>
                </a:p>
              </p:txBody>
            </p:sp>
            <p:sp>
              <p:nvSpPr>
                <p:cNvPr id="43195" name="WordArt 72"/>
                <p:cNvSpPr>
                  <a:spLocks noChangeArrowheads="1" noChangeShapeType="1" noTextEdit="1"/>
                </p:cNvSpPr>
                <p:nvPr/>
              </p:nvSpPr>
              <p:spPr bwMode="auto">
                <a:xfrm>
                  <a:off x="4442" y="1823"/>
                  <a:ext cx="107" cy="119"/>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1</a:t>
                  </a:r>
                  <a:endParaRPr lang="zh-CN" altLang="en-US" sz="3600" kern="10">
                    <a:ln w="12700">
                      <a:solidFill>
                        <a:schemeClr val="tx1"/>
                      </a:solidFill>
                      <a:round/>
                      <a:headEnd/>
                      <a:tailEnd/>
                    </a:ln>
                    <a:latin typeface="宋体"/>
                    <a:ea typeface="宋体"/>
                  </a:endParaRPr>
                </a:p>
              </p:txBody>
            </p:sp>
            <p:sp>
              <p:nvSpPr>
                <p:cNvPr id="43196" name="Line 73"/>
                <p:cNvSpPr>
                  <a:spLocks noChangeShapeType="1"/>
                </p:cNvSpPr>
                <p:nvPr/>
              </p:nvSpPr>
              <p:spPr bwMode="auto">
                <a:xfrm>
                  <a:off x="4245" y="1649"/>
                  <a:ext cx="239" cy="0"/>
                </a:xfrm>
                <a:prstGeom prst="line">
                  <a:avLst/>
                </a:prstGeom>
                <a:noFill/>
                <a:ln w="12700">
                  <a:solidFill>
                    <a:schemeClr val="tx1"/>
                  </a:solidFill>
                  <a:round/>
                  <a:headEnd/>
                  <a:tailEnd type="triangle" w="sm" len="med"/>
                </a:ln>
                <a:effectLst/>
              </p:spPr>
              <p:txBody>
                <a:bodyPr/>
                <a:lstStyle/>
                <a:p>
                  <a:endParaRPr lang="zh-CN" altLang="en-US"/>
                </a:p>
              </p:txBody>
            </p:sp>
          </p:grpSp>
          <p:sp>
            <p:nvSpPr>
              <p:cNvPr id="43193" name="WordArt 74"/>
              <p:cNvSpPr>
                <a:spLocks noChangeArrowheads="1" noChangeShapeType="1" noTextEdit="1"/>
              </p:cNvSpPr>
              <p:nvPr/>
            </p:nvSpPr>
            <p:spPr bwMode="auto">
              <a:xfrm>
                <a:off x="5119" y="442"/>
                <a:ext cx="81" cy="145"/>
              </a:xfrm>
              <a:prstGeom prst="rect">
                <a:avLst/>
              </a:prstGeom>
            </p:spPr>
            <p:txBody>
              <a:bodyPr wrap="none" fromWordArt="1">
                <a:prstTxWarp prst="textPlain">
                  <a:avLst>
                    <a:gd name="adj" fmla="val 50000"/>
                  </a:avLst>
                </a:prstTxWarp>
              </a:bodyPr>
              <a:lstStyle/>
              <a:p>
                <a:pPr algn="ctr"/>
                <a:r>
                  <a:rPr lang="en-US" altLang="zh-CN" sz="1800" kern="10">
                    <a:ln w="12700">
                      <a:solidFill>
                        <a:srgbClr val="000000"/>
                      </a:solidFill>
                      <a:round/>
                      <a:headEnd/>
                      <a:tailEnd/>
                    </a:ln>
                    <a:solidFill>
                      <a:srgbClr val="000000"/>
                    </a:solidFill>
                    <a:latin typeface="宋体"/>
                    <a:ea typeface="宋体"/>
                  </a:rPr>
                  <a:t>d</a:t>
                </a:r>
                <a:endParaRPr lang="zh-CN" altLang="en-US" sz="1800" kern="10">
                  <a:ln w="12700">
                    <a:solidFill>
                      <a:srgbClr val="000000"/>
                    </a:solidFill>
                    <a:round/>
                    <a:headEnd/>
                    <a:tailEnd/>
                  </a:ln>
                  <a:solidFill>
                    <a:srgbClr val="000000"/>
                  </a:solidFill>
                  <a:latin typeface="宋体"/>
                  <a:ea typeface="宋体"/>
                </a:endParaRPr>
              </a:p>
            </p:txBody>
          </p:sp>
        </p:grpSp>
        <p:grpSp>
          <p:nvGrpSpPr>
            <p:cNvPr id="43127" name="Group 75"/>
            <p:cNvGrpSpPr>
              <a:grpSpLocks/>
            </p:cNvGrpSpPr>
            <p:nvPr/>
          </p:nvGrpSpPr>
          <p:grpSpPr bwMode="auto">
            <a:xfrm>
              <a:off x="4256" y="503"/>
              <a:ext cx="974" cy="33"/>
              <a:chOff x="3140" y="1608"/>
              <a:chExt cx="1762" cy="63"/>
            </a:xfrm>
          </p:grpSpPr>
          <p:sp>
            <p:nvSpPr>
              <p:cNvPr id="43183" name="WordArt 76"/>
              <p:cNvSpPr>
                <a:spLocks noChangeArrowheads="1" noChangeShapeType="1" noTextEdit="1"/>
              </p:cNvSpPr>
              <p:nvPr/>
            </p:nvSpPr>
            <p:spPr bwMode="auto">
              <a:xfrm>
                <a:off x="3140" y="1610"/>
                <a:ext cx="633" cy="61"/>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a:t>
                </a:r>
                <a:endParaRPr lang="zh-CN" altLang="en-US" sz="3600" kern="10">
                  <a:ln w="12700">
                    <a:solidFill>
                      <a:schemeClr val="tx1"/>
                    </a:solidFill>
                    <a:round/>
                    <a:headEnd/>
                    <a:tailEnd/>
                  </a:ln>
                  <a:latin typeface="宋体"/>
                  <a:ea typeface="宋体"/>
                </a:endParaRPr>
              </a:p>
            </p:txBody>
          </p:sp>
          <p:sp>
            <p:nvSpPr>
              <p:cNvPr id="43184" name="WordArt 77"/>
              <p:cNvSpPr>
                <a:spLocks noChangeArrowheads="1" noChangeShapeType="1" noTextEdit="1"/>
              </p:cNvSpPr>
              <p:nvPr/>
            </p:nvSpPr>
            <p:spPr bwMode="auto">
              <a:xfrm>
                <a:off x="4269" y="1608"/>
                <a:ext cx="633" cy="61"/>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a:t>
                </a:r>
                <a:endParaRPr lang="zh-CN" altLang="en-US" sz="3600" kern="10">
                  <a:ln w="12700">
                    <a:solidFill>
                      <a:schemeClr val="tx1"/>
                    </a:solidFill>
                    <a:round/>
                    <a:headEnd/>
                    <a:tailEnd/>
                  </a:ln>
                  <a:latin typeface="宋体"/>
                  <a:ea typeface="宋体"/>
                </a:endParaRPr>
              </a:p>
            </p:txBody>
          </p:sp>
        </p:grpSp>
        <p:grpSp>
          <p:nvGrpSpPr>
            <p:cNvPr id="43128" name="Group 102"/>
            <p:cNvGrpSpPr>
              <a:grpSpLocks/>
            </p:cNvGrpSpPr>
            <p:nvPr/>
          </p:nvGrpSpPr>
          <p:grpSpPr bwMode="auto">
            <a:xfrm>
              <a:off x="4127" y="572"/>
              <a:ext cx="1336" cy="321"/>
              <a:chOff x="3910" y="980"/>
              <a:chExt cx="1455" cy="348"/>
            </a:xfrm>
          </p:grpSpPr>
          <p:sp>
            <p:nvSpPr>
              <p:cNvPr id="43164" name="WordArt 79"/>
              <p:cNvSpPr>
                <a:spLocks noChangeArrowheads="1" noChangeShapeType="1" noTextEdit="1"/>
              </p:cNvSpPr>
              <p:nvPr/>
            </p:nvSpPr>
            <p:spPr bwMode="auto">
              <a:xfrm>
                <a:off x="5069" y="997"/>
                <a:ext cx="80" cy="148"/>
              </a:xfrm>
              <a:prstGeom prst="rect">
                <a:avLst/>
              </a:prstGeom>
            </p:spPr>
            <p:txBody>
              <a:bodyPr wrap="none" fromWordArt="1">
                <a:prstTxWarp prst="textPlain">
                  <a:avLst>
                    <a:gd name="adj" fmla="val 50000"/>
                  </a:avLst>
                </a:prstTxWarp>
              </a:bodyPr>
              <a:lstStyle/>
              <a:p>
                <a:pPr algn="ctr"/>
                <a:r>
                  <a:rPr lang="en-US" altLang="zh-CN" sz="1800" kern="10">
                    <a:ln w="12700">
                      <a:solidFill>
                        <a:srgbClr val="000000"/>
                      </a:solidFill>
                      <a:round/>
                      <a:headEnd/>
                      <a:tailEnd/>
                    </a:ln>
                    <a:solidFill>
                      <a:srgbClr val="000000"/>
                    </a:solidFill>
                    <a:latin typeface="宋体"/>
                    <a:ea typeface="宋体"/>
                  </a:rPr>
                  <a:t>d</a:t>
                </a:r>
                <a:endParaRPr lang="zh-CN" altLang="en-US" sz="1800" kern="10">
                  <a:ln w="12700">
                    <a:solidFill>
                      <a:srgbClr val="000000"/>
                    </a:solidFill>
                    <a:round/>
                    <a:headEnd/>
                    <a:tailEnd/>
                  </a:ln>
                  <a:solidFill>
                    <a:srgbClr val="000000"/>
                  </a:solidFill>
                  <a:latin typeface="宋体"/>
                  <a:ea typeface="宋体"/>
                </a:endParaRPr>
              </a:p>
            </p:txBody>
          </p:sp>
          <p:sp>
            <p:nvSpPr>
              <p:cNvPr id="43165" name="Line 80"/>
              <p:cNvSpPr>
                <a:spLocks noChangeShapeType="1"/>
              </p:cNvSpPr>
              <p:nvPr/>
            </p:nvSpPr>
            <p:spPr bwMode="auto">
              <a:xfrm>
                <a:off x="5027" y="1165"/>
                <a:ext cx="334" cy="0"/>
              </a:xfrm>
              <a:prstGeom prst="line">
                <a:avLst/>
              </a:prstGeom>
              <a:noFill/>
              <a:ln w="12700">
                <a:solidFill>
                  <a:schemeClr val="tx1"/>
                </a:solidFill>
                <a:round/>
                <a:headEnd/>
                <a:tailEnd/>
              </a:ln>
              <a:effectLst/>
            </p:spPr>
            <p:txBody>
              <a:bodyPr wrap="none" anchor="ctr"/>
              <a:lstStyle/>
              <a:p>
                <a:endParaRPr lang="zh-CN" altLang="en-US"/>
              </a:p>
            </p:txBody>
          </p:sp>
          <p:sp>
            <p:nvSpPr>
              <p:cNvPr id="43166" name="WordArt 81"/>
              <p:cNvSpPr>
                <a:spLocks noChangeArrowheads="1" noChangeShapeType="1" noTextEdit="1"/>
              </p:cNvSpPr>
              <p:nvPr/>
            </p:nvSpPr>
            <p:spPr bwMode="auto">
              <a:xfrm>
                <a:off x="5217" y="1192"/>
                <a:ext cx="69" cy="134"/>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t</a:t>
                </a:r>
                <a:endParaRPr lang="zh-CN" altLang="en-US" sz="3600" i="1" kern="10">
                  <a:ln w="12700">
                    <a:solidFill>
                      <a:schemeClr val="tx1"/>
                    </a:solidFill>
                    <a:round/>
                    <a:headEnd/>
                    <a:tailEnd/>
                  </a:ln>
                  <a:latin typeface="Times New Roman"/>
                  <a:cs typeface="Times New Roman"/>
                </a:endParaRPr>
              </a:p>
            </p:txBody>
          </p:sp>
          <p:sp>
            <p:nvSpPr>
              <p:cNvPr id="43167" name="WordArt 82"/>
              <p:cNvSpPr>
                <a:spLocks noChangeArrowheads="1" noChangeShapeType="1" noTextEdit="1"/>
              </p:cNvSpPr>
              <p:nvPr/>
            </p:nvSpPr>
            <p:spPr bwMode="auto">
              <a:xfrm>
                <a:off x="4288" y="1118"/>
                <a:ext cx="138" cy="109"/>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2"/>
                      </a:solidFill>
                      <a:round/>
                      <a:headEnd/>
                      <a:tailEnd/>
                    </a:ln>
                    <a:solidFill>
                      <a:schemeClr val="tx2"/>
                    </a:solidFill>
                    <a:latin typeface="宋体"/>
                    <a:ea typeface="宋体"/>
                  </a:rPr>
                  <a:t>+</a:t>
                </a:r>
                <a:endParaRPr lang="zh-CN" altLang="en-US" sz="3600" kern="10">
                  <a:ln w="12700">
                    <a:solidFill>
                      <a:schemeClr val="tx2"/>
                    </a:solidFill>
                    <a:round/>
                    <a:headEnd/>
                    <a:tailEnd/>
                  </a:ln>
                  <a:solidFill>
                    <a:schemeClr val="tx2"/>
                  </a:solidFill>
                  <a:latin typeface="宋体"/>
                  <a:ea typeface="宋体"/>
                </a:endParaRPr>
              </a:p>
            </p:txBody>
          </p:sp>
          <p:grpSp>
            <p:nvGrpSpPr>
              <p:cNvPr id="43168" name="Group 83"/>
              <p:cNvGrpSpPr>
                <a:grpSpLocks/>
              </p:cNvGrpSpPr>
              <p:nvPr/>
            </p:nvGrpSpPr>
            <p:grpSpPr bwMode="auto">
              <a:xfrm rot="5400000">
                <a:off x="4877" y="1090"/>
                <a:ext cx="62" cy="133"/>
                <a:chOff x="2928" y="3216"/>
                <a:chExt cx="48" cy="240"/>
              </a:xfrm>
            </p:grpSpPr>
            <p:sp>
              <p:nvSpPr>
                <p:cNvPr id="43181" name="Line 84"/>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43182" name="Line 85"/>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43169" name="WordArt 86"/>
              <p:cNvSpPr>
                <a:spLocks noChangeArrowheads="1" noChangeShapeType="1" noTextEdit="1"/>
              </p:cNvSpPr>
              <p:nvPr/>
            </p:nvSpPr>
            <p:spPr bwMode="auto">
              <a:xfrm>
                <a:off x="3910" y="1118"/>
                <a:ext cx="144" cy="115"/>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170" name="WordArt 87"/>
              <p:cNvSpPr>
                <a:spLocks noChangeArrowheads="1" noChangeShapeType="1" noTextEdit="1"/>
              </p:cNvSpPr>
              <p:nvPr/>
            </p:nvSpPr>
            <p:spPr bwMode="auto">
              <a:xfrm>
                <a:off x="4101" y="1195"/>
                <a:ext cx="136" cy="70"/>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外</a:t>
                </a:r>
              </a:p>
            </p:txBody>
          </p:sp>
          <p:sp>
            <p:nvSpPr>
              <p:cNvPr id="43171" name="Line 88"/>
              <p:cNvSpPr>
                <a:spLocks noChangeShapeType="1"/>
              </p:cNvSpPr>
              <p:nvPr/>
            </p:nvSpPr>
            <p:spPr bwMode="auto">
              <a:xfrm>
                <a:off x="3929" y="1075"/>
                <a:ext cx="152" cy="0"/>
              </a:xfrm>
              <a:prstGeom prst="line">
                <a:avLst/>
              </a:prstGeom>
              <a:noFill/>
              <a:ln w="12700">
                <a:solidFill>
                  <a:schemeClr val="tx1"/>
                </a:solidFill>
                <a:round/>
                <a:headEnd/>
                <a:tailEnd type="triangle" w="sm" len="med"/>
              </a:ln>
              <a:effectLst/>
            </p:spPr>
            <p:txBody>
              <a:bodyPr/>
              <a:lstStyle/>
              <a:p>
                <a:endParaRPr lang="zh-CN" altLang="en-US"/>
              </a:p>
            </p:txBody>
          </p:sp>
          <p:sp>
            <p:nvSpPr>
              <p:cNvPr id="43172" name="WordArt 89"/>
              <p:cNvSpPr>
                <a:spLocks noChangeArrowheads="1" noChangeShapeType="1" noTextEdit="1"/>
              </p:cNvSpPr>
              <p:nvPr/>
            </p:nvSpPr>
            <p:spPr bwMode="auto">
              <a:xfrm>
                <a:off x="4679" y="1178"/>
                <a:ext cx="120" cy="73"/>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内</a:t>
                </a:r>
              </a:p>
            </p:txBody>
          </p:sp>
          <p:sp>
            <p:nvSpPr>
              <p:cNvPr id="43173" name="WordArt 90"/>
              <p:cNvSpPr>
                <a:spLocks noChangeArrowheads="1" noChangeShapeType="1" noTextEdit="1"/>
              </p:cNvSpPr>
              <p:nvPr/>
            </p:nvSpPr>
            <p:spPr bwMode="auto">
              <a:xfrm>
                <a:off x="4478" y="1109"/>
                <a:ext cx="135" cy="120"/>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174" name="Line 91"/>
              <p:cNvSpPr>
                <a:spLocks noChangeShapeType="1"/>
              </p:cNvSpPr>
              <p:nvPr/>
            </p:nvSpPr>
            <p:spPr bwMode="auto">
              <a:xfrm>
                <a:off x="4490" y="1067"/>
                <a:ext cx="153" cy="0"/>
              </a:xfrm>
              <a:prstGeom prst="line">
                <a:avLst/>
              </a:prstGeom>
              <a:noFill/>
              <a:ln w="12700">
                <a:solidFill>
                  <a:schemeClr val="tx1"/>
                </a:solidFill>
                <a:round/>
                <a:headEnd/>
                <a:tailEnd type="triangle" w="sm" len="med"/>
              </a:ln>
              <a:effectLst/>
            </p:spPr>
            <p:txBody>
              <a:bodyPr/>
              <a:lstStyle/>
              <a:p>
                <a:endParaRPr lang="zh-CN" altLang="en-US"/>
              </a:p>
            </p:txBody>
          </p:sp>
          <p:sp>
            <p:nvSpPr>
              <p:cNvPr id="43175" name="WordArt 92"/>
              <p:cNvSpPr>
                <a:spLocks noChangeArrowheads="1" noChangeShapeType="1" noTextEdit="1"/>
              </p:cNvSpPr>
              <p:nvPr/>
            </p:nvSpPr>
            <p:spPr bwMode="auto">
              <a:xfrm>
                <a:off x="5170" y="1015"/>
                <a:ext cx="132" cy="118"/>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Times New Roman"/>
                    <a:cs typeface="Times New Roman"/>
                  </a:rPr>
                  <a:t>p</a:t>
                </a:r>
                <a:endParaRPr lang="zh-CN" altLang="en-US" sz="3600" b="1" i="1" kern="10">
                  <a:ln w="12700">
                    <a:solidFill>
                      <a:schemeClr val="tx1"/>
                    </a:solidFill>
                    <a:round/>
                    <a:headEnd/>
                    <a:tailEnd/>
                  </a:ln>
                  <a:latin typeface="Times New Roman"/>
                  <a:cs typeface="Times New Roman"/>
                </a:endParaRPr>
              </a:p>
            </p:txBody>
          </p:sp>
          <p:sp>
            <p:nvSpPr>
              <p:cNvPr id="43176" name="Line 93"/>
              <p:cNvSpPr>
                <a:spLocks noChangeShapeType="1"/>
              </p:cNvSpPr>
              <p:nvPr/>
            </p:nvSpPr>
            <p:spPr bwMode="auto">
              <a:xfrm>
                <a:off x="5183" y="980"/>
                <a:ext cx="138" cy="0"/>
              </a:xfrm>
              <a:prstGeom prst="line">
                <a:avLst/>
              </a:prstGeom>
              <a:noFill/>
              <a:ln w="12700">
                <a:solidFill>
                  <a:schemeClr val="tx1"/>
                </a:solidFill>
                <a:round/>
                <a:headEnd/>
                <a:tailEnd type="triangle" w="sm" len="med"/>
              </a:ln>
              <a:effectLst/>
            </p:spPr>
            <p:txBody>
              <a:bodyPr/>
              <a:lstStyle/>
              <a:p>
                <a:endParaRPr lang="zh-CN" altLang="en-US"/>
              </a:p>
            </p:txBody>
          </p:sp>
          <p:sp>
            <p:nvSpPr>
              <p:cNvPr id="43177" name="WordArt 94"/>
              <p:cNvSpPr>
                <a:spLocks noChangeArrowheads="1" noChangeShapeType="1" noTextEdit="1"/>
              </p:cNvSpPr>
              <p:nvPr/>
            </p:nvSpPr>
            <p:spPr bwMode="auto">
              <a:xfrm>
                <a:off x="5096" y="1181"/>
                <a:ext cx="80" cy="147"/>
              </a:xfrm>
              <a:prstGeom prst="rect">
                <a:avLst/>
              </a:prstGeom>
            </p:spPr>
            <p:txBody>
              <a:bodyPr wrap="none" fromWordArt="1">
                <a:prstTxWarp prst="textPlain">
                  <a:avLst>
                    <a:gd name="adj" fmla="val 50000"/>
                  </a:avLst>
                </a:prstTxWarp>
              </a:bodyPr>
              <a:lstStyle/>
              <a:p>
                <a:pPr algn="ctr"/>
                <a:r>
                  <a:rPr lang="en-US" altLang="zh-CN" sz="1800" kern="10">
                    <a:ln w="12700">
                      <a:solidFill>
                        <a:srgbClr val="000000"/>
                      </a:solidFill>
                      <a:round/>
                      <a:headEnd/>
                      <a:tailEnd/>
                    </a:ln>
                    <a:solidFill>
                      <a:srgbClr val="000000"/>
                    </a:solidFill>
                    <a:latin typeface="宋体"/>
                    <a:ea typeface="宋体"/>
                  </a:rPr>
                  <a:t>d</a:t>
                </a:r>
                <a:endParaRPr lang="zh-CN" altLang="en-US" sz="1800" kern="10">
                  <a:ln w="12700">
                    <a:solidFill>
                      <a:srgbClr val="000000"/>
                    </a:solidFill>
                    <a:round/>
                    <a:headEnd/>
                    <a:tailEnd/>
                  </a:ln>
                  <a:solidFill>
                    <a:srgbClr val="000000"/>
                  </a:solidFill>
                  <a:latin typeface="宋体"/>
                  <a:ea typeface="宋体"/>
                </a:endParaRPr>
              </a:p>
            </p:txBody>
          </p:sp>
          <p:sp>
            <p:nvSpPr>
              <p:cNvPr id="43178" name="WordArt 95"/>
              <p:cNvSpPr>
                <a:spLocks noChangeArrowheads="1" noChangeShapeType="1" noTextEdit="1"/>
              </p:cNvSpPr>
              <p:nvPr/>
            </p:nvSpPr>
            <p:spPr bwMode="auto">
              <a:xfrm>
                <a:off x="4028" y="1177"/>
                <a:ext cx="59" cy="83"/>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sp>
            <p:nvSpPr>
              <p:cNvPr id="43179" name="WordArt 96"/>
              <p:cNvSpPr>
                <a:spLocks noChangeArrowheads="1" noChangeShapeType="1" noTextEdit="1"/>
              </p:cNvSpPr>
              <p:nvPr/>
            </p:nvSpPr>
            <p:spPr bwMode="auto">
              <a:xfrm>
                <a:off x="5306" y="1050"/>
                <a:ext cx="59" cy="83"/>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sp>
            <p:nvSpPr>
              <p:cNvPr id="43180" name="WordArt 97"/>
              <p:cNvSpPr>
                <a:spLocks noChangeArrowheads="1" noChangeShapeType="1" noTextEdit="1"/>
              </p:cNvSpPr>
              <p:nvPr/>
            </p:nvSpPr>
            <p:spPr bwMode="auto">
              <a:xfrm>
                <a:off x="4604" y="1162"/>
                <a:ext cx="58" cy="83"/>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grpSp>
        <p:grpSp>
          <p:nvGrpSpPr>
            <p:cNvPr id="43129" name="Group 98"/>
            <p:cNvGrpSpPr>
              <a:grpSpLocks/>
            </p:cNvGrpSpPr>
            <p:nvPr/>
          </p:nvGrpSpPr>
          <p:grpSpPr bwMode="auto">
            <a:xfrm>
              <a:off x="4247" y="946"/>
              <a:ext cx="974" cy="31"/>
              <a:chOff x="3140" y="1608"/>
              <a:chExt cx="1762" cy="63"/>
            </a:xfrm>
          </p:grpSpPr>
          <p:sp>
            <p:nvSpPr>
              <p:cNvPr id="43162" name="WordArt 99"/>
              <p:cNvSpPr>
                <a:spLocks noChangeArrowheads="1" noChangeShapeType="1" noTextEdit="1"/>
              </p:cNvSpPr>
              <p:nvPr/>
            </p:nvSpPr>
            <p:spPr bwMode="auto">
              <a:xfrm>
                <a:off x="3140" y="1610"/>
                <a:ext cx="633" cy="61"/>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a:t>
                </a:r>
                <a:endParaRPr lang="zh-CN" altLang="en-US" sz="3600" kern="10">
                  <a:ln w="12700">
                    <a:solidFill>
                      <a:schemeClr val="tx1"/>
                    </a:solidFill>
                    <a:round/>
                    <a:headEnd/>
                    <a:tailEnd/>
                  </a:ln>
                  <a:latin typeface="宋体"/>
                  <a:ea typeface="宋体"/>
                </a:endParaRPr>
              </a:p>
            </p:txBody>
          </p:sp>
          <p:sp>
            <p:nvSpPr>
              <p:cNvPr id="43163" name="WordArt 100"/>
              <p:cNvSpPr>
                <a:spLocks noChangeArrowheads="1" noChangeShapeType="1" noTextEdit="1"/>
              </p:cNvSpPr>
              <p:nvPr/>
            </p:nvSpPr>
            <p:spPr bwMode="auto">
              <a:xfrm>
                <a:off x="4269" y="1608"/>
                <a:ext cx="633" cy="61"/>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宋体"/>
                    <a:ea typeface="宋体"/>
                  </a:rPr>
                  <a:t>...</a:t>
                </a:r>
                <a:endParaRPr lang="zh-CN" altLang="en-US" sz="3600" kern="10">
                  <a:ln w="12700">
                    <a:solidFill>
                      <a:schemeClr val="tx1"/>
                    </a:solidFill>
                    <a:round/>
                    <a:headEnd/>
                    <a:tailEnd/>
                  </a:ln>
                  <a:latin typeface="宋体"/>
                  <a:ea typeface="宋体"/>
                </a:endParaRPr>
              </a:p>
            </p:txBody>
          </p:sp>
        </p:grpSp>
        <p:sp>
          <p:nvSpPr>
            <p:cNvPr id="43130" name="Rectangle 113" descr="信纸"/>
            <p:cNvSpPr>
              <a:spLocks noChangeArrowheads="1"/>
            </p:cNvSpPr>
            <p:nvPr/>
          </p:nvSpPr>
          <p:spPr bwMode="auto">
            <a:xfrm>
              <a:off x="2554" y="1464"/>
              <a:ext cx="3206" cy="92"/>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3131" name="Rectangle 114" descr="信纸"/>
            <p:cNvSpPr>
              <a:spLocks noChangeArrowheads="1"/>
            </p:cNvSpPr>
            <p:nvPr/>
          </p:nvSpPr>
          <p:spPr bwMode="auto">
            <a:xfrm>
              <a:off x="2554" y="0"/>
              <a:ext cx="98" cy="1533"/>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3132" name="Rectangle 115" descr="信纸"/>
            <p:cNvSpPr>
              <a:spLocks noChangeArrowheads="1"/>
            </p:cNvSpPr>
            <p:nvPr/>
          </p:nvSpPr>
          <p:spPr bwMode="auto">
            <a:xfrm>
              <a:off x="5652" y="0"/>
              <a:ext cx="108" cy="1521"/>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3133" name="Rectangle 116" descr="信纸"/>
            <p:cNvSpPr>
              <a:spLocks noChangeArrowheads="1"/>
            </p:cNvSpPr>
            <p:nvPr/>
          </p:nvSpPr>
          <p:spPr bwMode="auto">
            <a:xfrm>
              <a:off x="2554" y="0"/>
              <a:ext cx="3206" cy="92"/>
            </a:xfrm>
            <a:prstGeom prst="rect">
              <a:avLst/>
            </a:prstGeom>
            <a:blipFill dpi="0" rotWithShape="0">
              <a:blip r:embed="rId6"/>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43134" name="Group 205"/>
            <p:cNvGrpSpPr>
              <a:grpSpLocks/>
            </p:cNvGrpSpPr>
            <p:nvPr/>
          </p:nvGrpSpPr>
          <p:grpSpPr bwMode="auto">
            <a:xfrm>
              <a:off x="4097" y="1097"/>
              <a:ext cx="1462" cy="312"/>
              <a:chOff x="2946" y="1587"/>
              <a:chExt cx="2408" cy="583"/>
            </a:xfrm>
          </p:grpSpPr>
          <p:sp>
            <p:nvSpPr>
              <p:cNvPr id="43138" name="WordArt 181"/>
              <p:cNvSpPr>
                <a:spLocks noChangeArrowheads="1" noChangeShapeType="1" noTextEdit="1"/>
              </p:cNvSpPr>
              <p:nvPr/>
            </p:nvSpPr>
            <p:spPr bwMode="auto">
              <a:xfrm>
                <a:off x="2946" y="1738"/>
                <a:ext cx="137" cy="290"/>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Symbol"/>
                  </a:rPr>
                  <a:t>S</a:t>
                </a:r>
                <a:endParaRPr lang="zh-CN" altLang="en-US" sz="3600" kern="10">
                  <a:ln w="3175">
                    <a:solidFill>
                      <a:schemeClr val="tx1"/>
                    </a:solidFill>
                    <a:round/>
                    <a:headEnd/>
                    <a:tailEnd/>
                  </a:ln>
                  <a:latin typeface="Symbol"/>
                </a:endParaRPr>
              </a:p>
            </p:txBody>
          </p:sp>
          <p:sp>
            <p:nvSpPr>
              <p:cNvPr id="43139" name="WordArt 182"/>
              <p:cNvSpPr>
                <a:spLocks noChangeArrowheads="1" noChangeShapeType="1" noTextEdit="1"/>
              </p:cNvSpPr>
              <p:nvPr/>
            </p:nvSpPr>
            <p:spPr bwMode="auto">
              <a:xfrm>
                <a:off x="4926" y="1616"/>
                <a:ext cx="115" cy="24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3140" name="Line 183"/>
              <p:cNvSpPr>
                <a:spLocks noChangeShapeType="1"/>
              </p:cNvSpPr>
              <p:nvPr/>
            </p:nvSpPr>
            <p:spPr bwMode="auto">
              <a:xfrm>
                <a:off x="4865" y="1896"/>
                <a:ext cx="483" cy="0"/>
              </a:xfrm>
              <a:prstGeom prst="line">
                <a:avLst/>
              </a:prstGeom>
              <a:noFill/>
              <a:ln w="9525">
                <a:solidFill>
                  <a:schemeClr val="tx1"/>
                </a:solidFill>
                <a:round/>
                <a:headEnd/>
                <a:tailEnd/>
              </a:ln>
              <a:effectLst/>
            </p:spPr>
            <p:txBody>
              <a:bodyPr wrap="none" anchor="ctr"/>
              <a:lstStyle/>
              <a:p>
                <a:endParaRPr lang="zh-CN" altLang="en-US"/>
              </a:p>
            </p:txBody>
          </p:sp>
          <p:sp>
            <p:nvSpPr>
              <p:cNvPr id="43141" name="WordArt 184"/>
              <p:cNvSpPr>
                <a:spLocks noChangeArrowheads="1" noChangeShapeType="1" noTextEdit="1"/>
              </p:cNvSpPr>
              <p:nvPr/>
            </p:nvSpPr>
            <p:spPr bwMode="auto">
              <a:xfrm>
                <a:off x="5140" y="1942"/>
                <a:ext cx="99" cy="224"/>
              </a:xfrm>
              <a:prstGeom prst="rect">
                <a:avLst/>
              </a:prstGeom>
            </p:spPr>
            <p:txBody>
              <a:bodyPr wrap="none" fromWordArt="1">
                <a:prstTxWarp prst="textPlain">
                  <a:avLst>
                    <a:gd name="adj" fmla="val 50000"/>
                  </a:avLst>
                </a:prstTxWarp>
              </a:bodyPr>
              <a:lstStyle/>
              <a:p>
                <a:pPr algn="ctr"/>
                <a:r>
                  <a:rPr lang="en-US" altLang="zh-CN" sz="3600" i="1" kern="10">
                    <a:ln w="3175">
                      <a:solidFill>
                        <a:schemeClr val="tx1"/>
                      </a:solidFill>
                      <a:round/>
                      <a:headEnd/>
                      <a:tailEnd/>
                    </a:ln>
                    <a:latin typeface="Times New Roman"/>
                    <a:cs typeface="Times New Roman"/>
                  </a:rPr>
                  <a:t>t</a:t>
                </a:r>
                <a:endParaRPr lang="zh-CN" altLang="en-US" sz="3600" i="1" kern="10">
                  <a:ln w="3175">
                    <a:solidFill>
                      <a:schemeClr val="tx1"/>
                    </a:solidFill>
                    <a:round/>
                    <a:headEnd/>
                    <a:tailEnd/>
                  </a:ln>
                  <a:latin typeface="Times New Roman"/>
                  <a:cs typeface="Times New Roman"/>
                </a:endParaRPr>
              </a:p>
            </p:txBody>
          </p:sp>
          <p:sp>
            <p:nvSpPr>
              <p:cNvPr id="43142" name="WordArt 185"/>
              <p:cNvSpPr>
                <a:spLocks noChangeArrowheads="1" noChangeShapeType="1" noTextEdit="1"/>
              </p:cNvSpPr>
              <p:nvPr/>
            </p:nvSpPr>
            <p:spPr bwMode="auto">
              <a:xfrm>
                <a:off x="3578" y="1819"/>
                <a:ext cx="200" cy="1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宋体"/>
                    <a:ea typeface="宋体"/>
                  </a:rPr>
                  <a:t>+</a:t>
                </a:r>
                <a:endParaRPr lang="zh-CN" altLang="en-US" sz="3600" kern="10">
                  <a:ln w="9525">
                    <a:solidFill>
                      <a:schemeClr val="tx2"/>
                    </a:solidFill>
                    <a:round/>
                    <a:headEnd/>
                    <a:tailEnd/>
                  </a:ln>
                  <a:solidFill>
                    <a:schemeClr val="tx2"/>
                  </a:solidFill>
                  <a:latin typeface="宋体"/>
                  <a:ea typeface="宋体"/>
                </a:endParaRPr>
              </a:p>
            </p:txBody>
          </p:sp>
          <p:grpSp>
            <p:nvGrpSpPr>
              <p:cNvPr id="43143" name="Group 186"/>
              <p:cNvGrpSpPr>
                <a:grpSpLocks/>
              </p:cNvGrpSpPr>
              <p:nvPr/>
            </p:nvGrpSpPr>
            <p:grpSpPr bwMode="auto">
              <a:xfrm rot="5400000">
                <a:off x="4521" y="1767"/>
                <a:ext cx="103" cy="192"/>
                <a:chOff x="2928" y="3216"/>
                <a:chExt cx="48" cy="240"/>
              </a:xfrm>
            </p:grpSpPr>
            <p:sp>
              <p:nvSpPr>
                <p:cNvPr id="43160" name="Line 187"/>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43161" name="Line 188"/>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43144" name="WordArt 189"/>
              <p:cNvSpPr>
                <a:spLocks noChangeArrowheads="1" noChangeShapeType="1" noTextEdit="1"/>
              </p:cNvSpPr>
              <p:nvPr/>
            </p:nvSpPr>
            <p:spPr bwMode="auto">
              <a:xfrm>
                <a:off x="5073" y="1645"/>
                <a:ext cx="190" cy="198"/>
              </a:xfrm>
              <a:prstGeom prst="rect">
                <a:avLst/>
              </a:prstGeom>
            </p:spPr>
            <p:txBody>
              <a:bodyPr wrap="none" fromWordArt="1">
                <a:prstTxWarp prst="textPlain">
                  <a:avLst>
                    <a:gd name="adj" fmla="val 50000"/>
                  </a:avLst>
                </a:prstTxWarp>
              </a:bodyPr>
              <a:lstStyle/>
              <a:p>
                <a:pPr algn="ctr"/>
                <a:r>
                  <a:rPr lang="en-US" altLang="zh-CN" sz="3600" b="1" i="1" kern="10">
                    <a:ln w="3175">
                      <a:solidFill>
                        <a:schemeClr val="tx1"/>
                      </a:solidFill>
                      <a:round/>
                      <a:headEnd/>
                      <a:tailEnd/>
                    </a:ln>
                    <a:latin typeface="Times New Roman"/>
                    <a:cs typeface="Times New Roman"/>
                  </a:rPr>
                  <a:t>p</a:t>
                </a:r>
                <a:endParaRPr lang="zh-CN" altLang="en-US" sz="3600" b="1" i="1" kern="10">
                  <a:ln w="3175">
                    <a:solidFill>
                      <a:schemeClr val="tx1"/>
                    </a:solidFill>
                    <a:round/>
                    <a:headEnd/>
                    <a:tailEnd/>
                  </a:ln>
                  <a:latin typeface="Times New Roman"/>
                  <a:cs typeface="Times New Roman"/>
                </a:endParaRPr>
              </a:p>
            </p:txBody>
          </p:sp>
          <p:sp>
            <p:nvSpPr>
              <p:cNvPr id="43145" name="Line 190"/>
              <p:cNvSpPr>
                <a:spLocks noChangeShapeType="1"/>
              </p:cNvSpPr>
              <p:nvPr/>
            </p:nvSpPr>
            <p:spPr bwMode="auto">
              <a:xfrm>
                <a:off x="5091" y="1587"/>
                <a:ext cx="199" cy="0"/>
              </a:xfrm>
              <a:prstGeom prst="line">
                <a:avLst/>
              </a:prstGeom>
              <a:noFill/>
              <a:ln w="12700">
                <a:solidFill>
                  <a:schemeClr val="tx1"/>
                </a:solidFill>
                <a:round/>
                <a:headEnd/>
                <a:tailEnd type="triangle" w="sm" len="med"/>
              </a:ln>
              <a:effectLst/>
            </p:spPr>
            <p:txBody>
              <a:bodyPr/>
              <a:lstStyle/>
              <a:p>
                <a:endParaRPr lang="zh-CN" altLang="en-US"/>
              </a:p>
            </p:txBody>
          </p:sp>
          <p:sp>
            <p:nvSpPr>
              <p:cNvPr id="43146" name="WordArt 191"/>
              <p:cNvSpPr>
                <a:spLocks noChangeArrowheads="1" noChangeShapeType="1" noTextEdit="1"/>
              </p:cNvSpPr>
              <p:nvPr/>
            </p:nvSpPr>
            <p:spPr bwMode="auto">
              <a:xfrm>
                <a:off x="4965" y="1923"/>
                <a:ext cx="115" cy="24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43147" name="Group 192"/>
              <p:cNvGrpSpPr>
                <a:grpSpLocks/>
              </p:cNvGrpSpPr>
              <p:nvPr/>
            </p:nvGrpSpPr>
            <p:grpSpPr bwMode="auto">
              <a:xfrm>
                <a:off x="3108" y="1747"/>
                <a:ext cx="473" cy="318"/>
                <a:chOff x="3259" y="3083"/>
                <a:chExt cx="473" cy="318"/>
              </a:xfrm>
            </p:grpSpPr>
            <p:sp>
              <p:nvSpPr>
                <p:cNvPr id="43156" name="WordArt 193"/>
                <p:cNvSpPr>
                  <a:spLocks noChangeArrowheads="1" noChangeShapeType="1" noTextEdit="1"/>
                </p:cNvSpPr>
                <p:nvPr/>
              </p:nvSpPr>
              <p:spPr bwMode="auto">
                <a:xfrm>
                  <a:off x="3259" y="3155"/>
                  <a:ext cx="208" cy="193"/>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157" name="WordArt 194"/>
                <p:cNvSpPr>
                  <a:spLocks noChangeArrowheads="1" noChangeShapeType="1" noTextEdit="1"/>
                </p:cNvSpPr>
                <p:nvPr/>
              </p:nvSpPr>
              <p:spPr bwMode="auto">
                <a:xfrm>
                  <a:off x="3536" y="3284"/>
                  <a:ext cx="196" cy="117"/>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外</a:t>
                  </a:r>
                </a:p>
              </p:txBody>
            </p:sp>
            <p:sp>
              <p:nvSpPr>
                <p:cNvPr id="43158" name="Line 195"/>
                <p:cNvSpPr>
                  <a:spLocks noChangeShapeType="1"/>
                </p:cNvSpPr>
                <p:nvPr/>
              </p:nvSpPr>
              <p:spPr bwMode="auto">
                <a:xfrm>
                  <a:off x="3286" y="3083"/>
                  <a:ext cx="221" cy="0"/>
                </a:xfrm>
                <a:prstGeom prst="line">
                  <a:avLst/>
                </a:prstGeom>
                <a:noFill/>
                <a:ln w="12700">
                  <a:solidFill>
                    <a:schemeClr val="tx1"/>
                  </a:solidFill>
                  <a:round/>
                  <a:headEnd/>
                  <a:tailEnd type="triangle" w="sm" len="med"/>
                </a:ln>
                <a:effectLst/>
              </p:spPr>
              <p:txBody>
                <a:bodyPr/>
                <a:lstStyle/>
                <a:p>
                  <a:endParaRPr lang="zh-CN" altLang="en-US"/>
                </a:p>
              </p:txBody>
            </p:sp>
            <p:sp>
              <p:nvSpPr>
                <p:cNvPr id="43159" name="WordArt 196"/>
                <p:cNvSpPr>
                  <a:spLocks noChangeArrowheads="1" noChangeShapeType="1" noTextEdit="1"/>
                </p:cNvSpPr>
                <p:nvPr/>
              </p:nvSpPr>
              <p:spPr bwMode="auto">
                <a:xfrm>
                  <a:off x="3430" y="3255"/>
                  <a:ext cx="85" cy="139"/>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grpSp>
          <p:sp>
            <p:nvSpPr>
              <p:cNvPr id="43148" name="WordArt 197"/>
              <p:cNvSpPr>
                <a:spLocks noChangeArrowheads="1" noChangeShapeType="1" noTextEdit="1"/>
              </p:cNvSpPr>
              <p:nvPr/>
            </p:nvSpPr>
            <p:spPr bwMode="auto">
              <a:xfrm>
                <a:off x="5269" y="1704"/>
                <a:ext cx="85" cy="139"/>
              </a:xfrm>
              <a:prstGeom prst="rect">
                <a:avLst/>
              </a:prstGeom>
            </p:spPr>
            <p:txBody>
              <a:bodyPr wrap="none" fromWordArt="1">
                <a:prstTxWarp prst="textPlain">
                  <a:avLst>
                    <a:gd name="adj" fmla="val 50000"/>
                  </a:avLst>
                </a:prstTxWarp>
              </a:bodyPr>
              <a:lstStyle/>
              <a:p>
                <a:pPr algn="ctr"/>
                <a:r>
                  <a:rPr lang="en-US" altLang="zh-CN" sz="3600" i="1" kern="10">
                    <a:ln w="3175">
                      <a:solidFill>
                        <a:schemeClr val="tx1"/>
                      </a:solidFill>
                      <a:round/>
                      <a:headEnd/>
                      <a:tailEnd/>
                    </a:ln>
                    <a:latin typeface="Times New Roman"/>
                    <a:cs typeface="Times New Roman"/>
                  </a:rPr>
                  <a:t>i</a:t>
                </a:r>
                <a:endParaRPr lang="zh-CN" altLang="en-US" sz="3600" i="1" kern="10">
                  <a:ln w="3175">
                    <a:solidFill>
                      <a:schemeClr val="tx1"/>
                    </a:solidFill>
                    <a:round/>
                    <a:headEnd/>
                    <a:tailEnd/>
                  </a:ln>
                  <a:latin typeface="Times New Roman"/>
                  <a:cs typeface="Times New Roman"/>
                </a:endParaRPr>
              </a:p>
            </p:txBody>
          </p:sp>
          <p:grpSp>
            <p:nvGrpSpPr>
              <p:cNvPr id="43149" name="Group 198"/>
              <p:cNvGrpSpPr>
                <a:grpSpLocks/>
              </p:cNvGrpSpPr>
              <p:nvPr/>
            </p:nvGrpSpPr>
            <p:grpSpPr bwMode="auto">
              <a:xfrm>
                <a:off x="3984" y="1733"/>
                <a:ext cx="465" cy="307"/>
                <a:chOff x="4081" y="3070"/>
                <a:chExt cx="465" cy="307"/>
              </a:xfrm>
            </p:grpSpPr>
            <p:sp>
              <p:nvSpPr>
                <p:cNvPr id="43152" name="WordArt 199"/>
                <p:cNvSpPr>
                  <a:spLocks noChangeArrowheads="1" noChangeShapeType="1" noTextEdit="1"/>
                </p:cNvSpPr>
                <p:nvPr/>
              </p:nvSpPr>
              <p:spPr bwMode="auto">
                <a:xfrm>
                  <a:off x="4372" y="3256"/>
                  <a:ext cx="174" cy="121"/>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内</a:t>
                  </a:r>
                </a:p>
              </p:txBody>
            </p:sp>
            <p:sp>
              <p:nvSpPr>
                <p:cNvPr id="43153" name="WordArt 200"/>
                <p:cNvSpPr>
                  <a:spLocks noChangeArrowheads="1" noChangeShapeType="1" noTextEdit="1"/>
                </p:cNvSpPr>
                <p:nvPr/>
              </p:nvSpPr>
              <p:spPr bwMode="auto">
                <a:xfrm>
                  <a:off x="4081" y="3139"/>
                  <a:ext cx="194" cy="203"/>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154" name="Line 201"/>
                <p:cNvSpPr>
                  <a:spLocks noChangeShapeType="1"/>
                </p:cNvSpPr>
                <p:nvPr/>
              </p:nvSpPr>
              <p:spPr bwMode="auto">
                <a:xfrm>
                  <a:off x="4099" y="3070"/>
                  <a:ext cx="221" cy="0"/>
                </a:xfrm>
                <a:prstGeom prst="line">
                  <a:avLst/>
                </a:prstGeom>
                <a:noFill/>
                <a:ln w="12700">
                  <a:solidFill>
                    <a:schemeClr val="tx1"/>
                  </a:solidFill>
                  <a:round/>
                  <a:headEnd/>
                  <a:tailEnd type="triangle" w="sm" len="med"/>
                </a:ln>
                <a:effectLst/>
              </p:spPr>
              <p:txBody>
                <a:bodyPr/>
                <a:lstStyle/>
                <a:p>
                  <a:endParaRPr lang="zh-CN" altLang="en-US"/>
                </a:p>
              </p:txBody>
            </p:sp>
            <p:sp>
              <p:nvSpPr>
                <p:cNvPr id="43155" name="WordArt 202"/>
                <p:cNvSpPr>
                  <a:spLocks noChangeArrowheads="1" noChangeShapeType="1" noTextEdit="1"/>
                </p:cNvSpPr>
                <p:nvPr/>
              </p:nvSpPr>
              <p:spPr bwMode="auto">
                <a:xfrm>
                  <a:off x="4262" y="3228"/>
                  <a:ext cx="86" cy="139"/>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grpSp>
          <p:sp>
            <p:nvSpPr>
              <p:cNvPr id="43150" name="WordArt 203"/>
              <p:cNvSpPr>
                <a:spLocks noChangeArrowheads="1" noChangeShapeType="1" noTextEdit="1"/>
              </p:cNvSpPr>
              <p:nvPr/>
            </p:nvSpPr>
            <p:spPr bwMode="auto">
              <a:xfrm>
                <a:off x="3803" y="1736"/>
                <a:ext cx="137" cy="2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3151" name="WordArt 204"/>
              <p:cNvSpPr>
                <a:spLocks noChangeArrowheads="1" noChangeShapeType="1" noTextEdit="1"/>
              </p:cNvSpPr>
              <p:nvPr/>
            </p:nvSpPr>
            <p:spPr bwMode="auto">
              <a:xfrm>
                <a:off x="4713" y="1735"/>
                <a:ext cx="137" cy="290"/>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Symbol"/>
                  </a:rPr>
                  <a:t>S</a:t>
                </a:r>
                <a:endParaRPr lang="zh-CN" altLang="en-US" sz="3600" kern="10">
                  <a:ln w="3175">
                    <a:solidFill>
                      <a:schemeClr val="tx1"/>
                    </a:solidFill>
                    <a:round/>
                    <a:headEnd/>
                    <a:tailEnd/>
                  </a:ln>
                  <a:latin typeface="Symbol"/>
                </a:endParaRPr>
              </a:p>
            </p:txBody>
          </p:sp>
        </p:grpSp>
        <p:sp>
          <p:nvSpPr>
            <p:cNvPr id="43135" name="Line 206"/>
            <p:cNvSpPr>
              <a:spLocks noChangeShapeType="1"/>
            </p:cNvSpPr>
            <p:nvPr/>
          </p:nvSpPr>
          <p:spPr bwMode="auto">
            <a:xfrm>
              <a:off x="4054" y="1054"/>
              <a:ext cx="1532" cy="0"/>
            </a:xfrm>
            <a:prstGeom prst="line">
              <a:avLst/>
            </a:prstGeom>
            <a:noFill/>
            <a:ln w="28575">
              <a:solidFill>
                <a:schemeClr val="tx1"/>
              </a:solidFill>
              <a:round/>
              <a:headEnd/>
              <a:tailEnd/>
            </a:ln>
            <a:effectLst/>
          </p:spPr>
          <p:txBody>
            <a:bodyPr/>
            <a:lstStyle/>
            <a:p>
              <a:endParaRPr lang="zh-CN" altLang="en-US"/>
            </a:p>
          </p:txBody>
        </p:sp>
        <p:sp>
          <p:nvSpPr>
            <p:cNvPr id="43136" name="WordArt 207"/>
            <p:cNvSpPr>
              <a:spLocks noChangeArrowheads="1" noChangeShapeType="1" noTextEdit="1"/>
            </p:cNvSpPr>
            <p:nvPr/>
          </p:nvSpPr>
          <p:spPr bwMode="auto">
            <a:xfrm>
              <a:off x="4029" y="916"/>
              <a:ext cx="120" cy="92"/>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43137" name="WordArt 208"/>
            <p:cNvSpPr>
              <a:spLocks noChangeArrowheads="1" noChangeShapeType="1" noTextEdit="1"/>
            </p:cNvSpPr>
            <p:nvPr/>
          </p:nvSpPr>
          <p:spPr bwMode="auto">
            <a:xfrm>
              <a:off x="4155" y="897"/>
              <a:ext cx="38" cy="12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grpSp>
        <p:nvGrpSpPr>
          <p:cNvPr id="18747" name="Group 315"/>
          <p:cNvGrpSpPr>
            <a:grpSpLocks/>
          </p:cNvGrpSpPr>
          <p:nvPr/>
        </p:nvGrpSpPr>
        <p:grpSpPr bwMode="auto">
          <a:xfrm>
            <a:off x="430213" y="781050"/>
            <a:ext cx="3509962" cy="1392238"/>
            <a:chOff x="236" y="861"/>
            <a:chExt cx="2211" cy="774"/>
          </a:xfrm>
        </p:grpSpPr>
        <p:sp>
          <p:nvSpPr>
            <p:cNvPr id="43109" name="WordArt 121"/>
            <p:cNvSpPr>
              <a:spLocks noChangeArrowheads="1" noChangeShapeType="1" noTextEdit="1"/>
            </p:cNvSpPr>
            <p:nvPr/>
          </p:nvSpPr>
          <p:spPr bwMode="auto">
            <a:xfrm>
              <a:off x="251" y="861"/>
              <a:ext cx="1151" cy="3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内力成对抵消</a:t>
              </a:r>
            </a:p>
          </p:txBody>
        </p:sp>
        <p:sp>
          <p:nvSpPr>
            <p:cNvPr id="43110" name="WordArt 162"/>
            <p:cNvSpPr>
              <a:spLocks noChangeArrowheads="1" noChangeShapeType="1" noTextEdit="1"/>
            </p:cNvSpPr>
            <p:nvPr/>
          </p:nvSpPr>
          <p:spPr bwMode="auto">
            <a:xfrm>
              <a:off x="1931" y="1062"/>
              <a:ext cx="167" cy="113"/>
            </a:xfrm>
            <a:prstGeom prst="rect">
              <a:avLst/>
            </a:prstGeom>
          </p:spPr>
          <p:txBody>
            <a:bodyPr wrap="none" fromWordArt="1">
              <a:prstTxWarp prst="textPlain">
                <a:avLst>
                  <a:gd name="adj" fmla="val 50000"/>
                </a:avLst>
              </a:prstTxWarp>
            </a:bodyPr>
            <a:lstStyle/>
            <a:p>
              <a:pPr algn="ctr"/>
              <a:r>
                <a:rPr lang="zh-CN" altLang="en-US" sz="3600" kern="10">
                  <a:ln w="12700">
                    <a:solidFill>
                      <a:srgbClr val="000000"/>
                    </a:solidFill>
                    <a:round/>
                    <a:headEnd/>
                    <a:tailEnd/>
                  </a:ln>
                  <a:latin typeface="幼圆"/>
                  <a:ea typeface="幼圆"/>
                </a:rPr>
                <a:t>内</a:t>
              </a:r>
            </a:p>
          </p:txBody>
        </p:sp>
        <p:sp>
          <p:nvSpPr>
            <p:cNvPr id="43111" name="WordArt 163"/>
            <p:cNvSpPr>
              <a:spLocks noChangeArrowheads="1" noChangeShapeType="1" noTextEdit="1"/>
            </p:cNvSpPr>
            <p:nvPr/>
          </p:nvSpPr>
          <p:spPr bwMode="auto">
            <a:xfrm>
              <a:off x="1653" y="953"/>
              <a:ext cx="187" cy="189"/>
            </a:xfrm>
            <a:prstGeom prst="rect">
              <a:avLst/>
            </a:prstGeom>
          </p:spPr>
          <p:txBody>
            <a:bodyPr wrap="none" fromWordArt="1">
              <a:prstTxWarp prst="textPlain">
                <a:avLst>
                  <a:gd name="adj" fmla="val 50000"/>
                </a:avLst>
              </a:prstTxWarp>
            </a:bodyPr>
            <a:lstStyle/>
            <a:p>
              <a:pPr algn="ctr"/>
              <a:r>
                <a:rPr lang="en-US" altLang="zh-CN" b="1" i="1" kern="10">
                  <a:ln w="12700">
                    <a:solidFill>
                      <a:srgbClr val="000000"/>
                    </a:solidFill>
                    <a:round/>
                    <a:headEnd/>
                    <a:tailEnd/>
                  </a:ln>
                  <a:solidFill>
                    <a:srgbClr val="000000"/>
                  </a:solidFill>
                  <a:latin typeface="Times New Roman"/>
                  <a:cs typeface="Times New Roman"/>
                </a:rPr>
                <a:t>F</a:t>
              </a:r>
              <a:endParaRPr lang="zh-CN" altLang="en-US" b="1" i="1" kern="10">
                <a:ln w="12700">
                  <a:solidFill>
                    <a:srgbClr val="000000"/>
                  </a:solidFill>
                  <a:round/>
                  <a:headEnd/>
                  <a:tailEnd/>
                </a:ln>
                <a:solidFill>
                  <a:srgbClr val="000000"/>
                </a:solidFill>
                <a:latin typeface="Times New Roman"/>
                <a:cs typeface="Times New Roman"/>
              </a:endParaRPr>
            </a:p>
          </p:txBody>
        </p:sp>
        <p:sp>
          <p:nvSpPr>
            <p:cNvPr id="43112" name="Line 164"/>
            <p:cNvSpPr>
              <a:spLocks noChangeShapeType="1"/>
            </p:cNvSpPr>
            <p:nvPr/>
          </p:nvSpPr>
          <p:spPr bwMode="auto">
            <a:xfrm>
              <a:off x="1671" y="889"/>
              <a:ext cx="211" cy="0"/>
            </a:xfrm>
            <a:prstGeom prst="line">
              <a:avLst/>
            </a:prstGeom>
            <a:noFill/>
            <a:ln w="38100">
              <a:solidFill>
                <a:schemeClr val="tx1"/>
              </a:solidFill>
              <a:round/>
              <a:headEnd/>
              <a:tailEnd type="triangle" w="sm" len="med"/>
            </a:ln>
            <a:effectLst/>
          </p:spPr>
          <p:txBody>
            <a:bodyPr/>
            <a:lstStyle/>
            <a:p>
              <a:endParaRPr lang="zh-CN" altLang="en-US"/>
            </a:p>
          </p:txBody>
        </p:sp>
        <p:sp>
          <p:nvSpPr>
            <p:cNvPr id="43113" name="WordArt 170"/>
            <p:cNvSpPr>
              <a:spLocks noChangeArrowheads="1" noChangeShapeType="1" noTextEdit="1"/>
            </p:cNvSpPr>
            <p:nvPr/>
          </p:nvSpPr>
          <p:spPr bwMode="auto">
            <a:xfrm>
              <a:off x="1827" y="1036"/>
              <a:ext cx="81" cy="13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sp>
          <p:nvSpPr>
            <p:cNvPr id="43114" name="WordArt 175"/>
            <p:cNvSpPr>
              <a:spLocks noChangeArrowheads="1" noChangeShapeType="1" noTextEdit="1"/>
            </p:cNvSpPr>
            <p:nvPr/>
          </p:nvSpPr>
          <p:spPr bwMode="auto">
            <a:xfrm>
              <a:off x="2329" y="900"/>
              <a:ext cx="118" cy="25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3115" name="Group 176"/>
            <p:cNvGrpSpPr>
              <a:grpSpLocks/>
            </p:cNvGrpSpPr>
            <p:nvPr/>
          </p:nvGrpSpPr>
          <p:grpSpPr bwMode="auto">
            <a:xfrm rot="5400000">
              <a:off x="2155" y="912"/>
              <a:ext cx="72" cy="186"/>
              <a:chOff x="2928" y="3216"/>
              <a:chExt cx="48" cy="240"/>
            </a:xfrm>
          </p:grpSpPr>
          <p:sp>
            <p:nvSpPr>
              <p:cNvPr id="43122" name="Line 17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3123" name="Line 17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sp>
          <p:nvSpPr>
            <p:cNvPr id="43116" name="WordArt 179"/>
            <p:cNvSpPr>
              <a:spLocks noChangeArrowheads="1" noChangeShapeType="1" noTextEdit="1"/>
            </p:cNvSpPr>
            <p:nvPr/>
          </p:nvSpPr>
          <p:spPr bwMode="auto">
            <a:xfrm>
              <a:off x="1492" y="887"/>
              <a:ext cx="136" cy="2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3117" name="WordArt 211"/>
            <p:cNvSpPr>
              <a:spLocks noChangeArrowheads="1" noChangeShapeType="1" noTextEdit="1"/>
            </p:cNvSpPr>
            <p:nvPr/>
          </p:nvSpPr>
          <p:spPr bwMode="auto">
            <a:xfrm>
              <a:off x="236" y="1325"/>
              <a:ext cx="191"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得</a:t>
              </a:r>
            </a:p>
          </p:txBody>
        </p:sp>
        <p:grpSp>
          <p:nvGrpSpPr>
            <p:cNvPr id="43118" name="Group 218"/>
            <p:cNvGrpSpPr>
              <a:grpSpLocks/>
            </p:cNvGrpSpPr>
            <p:nvPr/>
          </p:nvGrpSpPr>
          <p:grpSpPr bwMode="auto">
            <a:xfrm>
              <a:off x="479" y="1313"/>
              <a:ext cx="1785" cy="315"/>
              <a:chOff x="578" y="1824"/>
              <a:chExt cx="1795" cy="196"/>
            </a:xfrm>
          </p:grpSpPr>
          <p:sp>
            <p:nvSpPr>
              <p:cNvPr id="43119" name="WordArt 214"/>
              <p:cNvSpPr>
                <a:spLocks noChangeArrowheads="1" noChangeShapeType="1" noTextEdit="1"/>
              </p:cNvSpPr>
              <p:nvPr/>
            </p:nvSpPr>
            <p:spPr bwMode="auto">
              <a:xfrm>
                <a:off x="603" y="1825"/>
                <a:ext cx="1770" cy="19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质点系的动量定理</a:t>
                </a:r>
              </a:p>
            </p:txBody>
          </p:sp>
          <p:sp>
            <p:nvSpPr>
              <p:cNvPr id="43120" name="Rectangle 216"/>
              <p:cNvSpPr>
                <a:spLocks noChangeArrowheads="1"/>
              </p:cNvSpPr>
              <p:nvPr/>
            </p:nvSpPr>
            <p:spPr bwMode="auto">
              <a:xfrm>
                <a:off x="578" y="1824"/>
                <a:ext cx="670" cy="196"/>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43121" name="WordArt 217"/>
              <p:cNvSpPr>
                <a:spLocks noChangeArrowheads="1" noChangeShapeType="1" noTextEdit="1"/>
              </p:cNvSpPr>
              <p:nvPr/>
            </p:nvSpPr>
            <p:spPr bwMode="auto">
              <a:xfrm>
                <a:off x="582" y="1826"/>
                <a:ext cx="659" cy="192"/>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solidFill>
                      <a:srgbClr val="FF3300"/>
                    </a:solidFill>
                    <a:latin typeface="华文中宋"/>
                    <a:ea typeface="华文中宋"/>
                  </a:rPr>
                  <a:t>质点系</a:t>
                </a:r>
              </a:p>
            </p:txBody>
          </p:sp>
        </p:grpSp>
      </p:grpSp>
      <p:grpSp>
        <p:nvGrpSpPr>
          <p:cNvPr id="18750" name="Group 318"/>
          <p:cNvGrpSpPr>
            <a:grpSpLocks/>
          </p:cNvGrpSpPr>
          <p:nvPr/>
        </p:nvGrpSpPr>
        <p:grpSpPr bwMode="auto">
          <a:xfrm>
            <a:off x="322263" y="2532510"/>
            <a:ext cx="8510587" cy="1622425"/>
            <a:chOff x="217" y="1730"/>
            <a:chExt cx="5361" cy="1149"/>
          </a:xfrm>
        </p:grpSpPr>
        <p:grpSp>
          <p:nvGrpSpPr>
            <p:cNvPr id="43063" name="Group 247"/>
            <p:cNvGrpSpPr>
              <a:grpSpLocks/>
            </p:cNvGrpSpPr>
            <p:nvPr/>
          </p:nvGrpSpPr>
          <p:grpSpPr bwMode="auto">
            <a:xfrm>
              <a:off x="2215" y="1730"/>
              <a:ext cx="942" cy="611"/>
              <a:chOff x="2247" y="1719"/>
              <a:chExt cx="942" cy="611"/>
            </a:xfrm>
          </p:grpSpPr>
          <p:sp>
            <p:nvSpPr>
              <p:cNvPr id="43100" name="WordArt 152"/>
              <p:cNvSpPr>
                <a:spLocks noChangeArrowheads="1" noChangeShapeType="1" noTextEdit="1"/>
              </p:cNvSpPr>
              <p:nvPr/>
            </p:nvSpPr>
            <p:spPr bwMode="auto">
              <a:xfrm>
                <a:off x="2350" y="1719"/>
                <a:ext cx="132" cy="2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43101" name="Line 153"/>
              <p:cNvSpPr>
                <a:spLocks noChangeShapeType="1"/>
              </p:cNvSpPr>
              <p:nvPr/>
            </p:nvSpPr>
            <p:spPr bwMode="auto">
              <a:xfrm>
                <a:off x="2247" y="2037"/>
                <a:ext cx="392" cy="0"/>
              </a:xfrm>
              <a:prstGeom prst="line">
                <a:avLst/>
              </a:prstGeom>
              <a:noFill/>
              <a:ln w="38100">
                <a:solidFill>
                  <a:schemeClr val="tx1"/>
                </a:solidFill>
                <a:round/>
                <a:headEnd/>
                <a:tailEnd/>
              </a:ln>
              <a:effectLst/>
            </p:spPr>
            <p:txBody>
              <a:bodyPr wrap="none" anchor="ctr"/>
              <a:lstStyle/>
              <a:p>
                <a:endParaRPr lang="zh-CN" altLang="en-US"/>
              </a:p>
            </p:txBody>
          </p:sp>
          <p:grpSp>
            <p:nvGrpSpPr>
              <p:cNvPr id="43102" name="Group 225"/>
              <p:cNvGrpSpPr>
                <a:grpSpLocks/>
              </p:cNvGrpSpPr>
              <p:nvPr/>
            </p:nvGrpSpPr>
            <p:grpSpPr bwMode="auto">
              <a:xfrm>
                <a:off x="2866" y="1916"/>
                <a:ext cx="323" cy="280"/>
                <a:chOff x="2953" y="2785"/>
                <a:chExt cx="323" cy="280"/>
              </a:xfrm>
            </p:grpSpPr>
            <p:sp>
              <p:nvSpPr>
                <p:cNvPr id="43106" name="WordArt 165"/>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3107" name="Line 166"/>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3108" name="WordArt 169"/>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103" name="WordArt 224"/>
              <p:cNvSpPr>
                <a:spLocks noChangeArrowheads="1" noChangeShapeType="1" noTextEdit="1"/>
              </p:cNvSpPr>
              <p:nvPr/>
            </p:nvSpPr>
            <p:spPr bwMode="auto">
              <a:xfrm>
                <a:off x="2658" y="1889"/>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3104" name="WordArt 236"/>
              <p:cNvSpPr>
                <a:spLocks noChangeArrowheads="1" noChangeShapeType="1" noTextEdit="1"/>
              </p:cNvSpPr>
              <p:nvPr/>
            </p:nvSpPr>
            <p:spPr bwMode="auto">
              <a:xfrm>
                <a:off x="2452" y="2085"/>
                <a:ext cx="113" cy="2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3105" name="WordArt 237"/>
              <p:cNvSpPr>
                <a:spLocks noChangeArrowheads="1" noChangeShapeType="1" noTextEdit="1"/>
              </p:cNvSpPr>
              <p:nvPr/>
            </p:nvSpPr>
            <p:spPr bwMode="auto">
              <a:xfrm>
                <a:off x="2285" y="2053"/>
                <a:ext cx="132" cy="2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grpSp>
          <p:nvGrpSpPr>
            <p:cNvPr id="43064" name="Group 156"/>
            <p:cNvGrpSpPr>
              <a:grpSpLocks/>
            </p:cNvGrpSpPr>
            <p:nvPr/>
          </p:nvGrpSpPr>
          <p:grpSpPr bwMode="auto">
            <a:xfrm rot="5400000">
              <a:off x="2026" y="1943"/>
              <a:ext cx="68" cy="200"/>
              <a:chOff x="2928" y="3216"/>
              <a:chExt cx="48" cy="240"/>
            </a:xfrm>
          </p:grpSpPr>
          <p:sp>
            <p:nvSpPr>
              <p:cNvPr id="43098" name="Line 157"/>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3099" name="Line 158"/>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43065" name="Group 223"/>
            <p:cNvGrpSpPr>
              <a:grpSpLocks/>
            </p:cNvGrpSpPr>
            <p:nvPr/>
          </p:nvGrpSpPr>
          <p:grpSpPr bwMode="auto">
            <a:xfrm>
              <a:off x="1446" y="1915"/>
              <a:ext cx="543" cy="347"/>
              <a:chOff x="860" y="2959"/>
              <a:chExt cx="543" cy="347"/>
            </a:xfrm>
          </p:grpSpPr>
          <p:sp>
            <p:nvSpPr>
              <p:cNvPr id="43094" name="WordArt 159"/>
              <p:cNvSpPr>
                <a:spLocks noChangeArrowheads="1" noChangeShapeType="1" noTextEdit="1"/>
              </p:cNvSpPr>
              <p:nvPr/>
            </p:nvSpPr>
            <p:spPr bwMode="auto">
              <a:xfrm>
                <a:off x="860" y="3037"/>
                <a:ext cx="239" cy="211"/>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095" name="WordArt 160"/>
              <p:cNvSpPr>
                <a:spLocks noChangeArrowheads="1" noChangeShapeType="1" noTextEdit="1"/>
              </p:cNvSpPr>
              <p:nvPr/>
            </p:nvSpPr>
            <p:spPr bwMode="auto">
              <a:xfrm>
                <a:off x="1178" y="3179"/>
                <a:ext cx="225" cy="12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3096" name="Line 161"/>
              <p:cNvSpPr>
                <a:spLocks noChangeShapeType="1"/>
              </p:cNvSpPr>
              <p:nvPr/>
            </p:nvSpPr>
            <p:spPr bwMode="auto">
              <a:xfrm>
                <a:off x="891" y="2959"/>
                <a:ext cx="254" cy="0"/>
              </a:xfrm>
              <a:prstGeom prst="line">
                <a:avLst/>
              </a:prstGeom>
              <a:noFill/>
              <a:ln w="38100">
                <a:solidFill>
                  <a:schemeClr val="tx1"/>
                </a:solidFill>
                <a:round/>
                <a:headEnd/>
                <a:tailEnd type="triangle" w="sm" len="med"/>
              </a:ln>
              <a:effectLst/>
            </p:spPr>
            <p:txBody>
              <a:bodyPr/>
              <a:lstStyle/>
              <a:p>
                <a:endParaRPr lang="zh-CN" altLang="en-US"/>
              </a:p>
            </p:txBody>
          </p:sp>
          <p:sp>
            <p:nvSpPr>
              <p:cNvPr id="43097" name="WordArt 168"/>
              <p:cNvSpPr>
                <a:spLocks noChangeArrowheads="1" noChangeShapeType="1" noTextEdit="1"/>
              </p:cNvSpPr>
              <p:nvPr/>
            </p:nvSpPr>
            <p:spPr bwMode="auto">
              <a:xfrm>
                <a:off x="1057" y="3146"/>
                <a:ext cx="97"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66" name="WordArt 221"/>
            <p:cNvSpPr>
              <a:spLocks noChangeArrowheads="1" noChangeShapeType="1" noTextEdit="1"/>
            </p:cNvSpPr>
            <p:nvPr/>
          </p:nvSpPr>
          <p:spPr bwMode="auto">
            <a:xfrm>
              <a:off x="217" y="1893"/>
              <a:ext cx="880" cy="31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FF0000"/>
                  </a:solidFill>
                  <a:latin typeface="华文中宋"/>
                  <a:ea typeface="华文中宋"/>
                </a:rPr>
                <a:t>微分形式</a:t>
              </a:r>
            </a:p>
          </p:txBody>
        </p:sp>
        <p:sp>
          <p:nvSpPr>
            <p:cNvPr id="43067" name="WordArt 222"/>
            <p:cNvSpPr>
              <a:spLocks noChangeArrowheads="1" noChangeShapeType="1" noTextEdit="1"/>
            </p:cNvSpPr>
            <p:nvPr/>
          </p:nvSpPr>
          <p:spPr bwMode="auto">
            <a:xfrm>
              <a:off x="1239" y="1912"/>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3068" name="WordArt 227"/>
            <p:cNvSpPr>
              <a:spLocks noChangeArrowheads="1" noChangeShapeType="1" noTextEdit="1"/>
            </p:cNvSpPr>
            <p:nvPr/>
          </p:nvSpPr>
          <p:spPr bwMode="auto">
            <a:xfrm>
              <a:off x="3269" y="1971"/>
              <a:ext cx="201" cy="22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或</a:t>
              </a:r>
            </a:p>
          </p:txBody>
        </p:sp>
        <p:grpSp>
          <p:nvGrpSpPr>
            <p:cNvPr id="43069" name="Group 258"/>
            <p:cNvGrpSpPr>
              <a:grpSpLocks/>
            </p:cNvGrpSpPr>
            <p:nvPr/>
          </p:nvGrpSpPr>
          <p:grpSpPr bwMode="auto">
            <a:xfrm>
              <a:off x="3596" y="1898"/>
              <a:ext cx="1982" cy="352"/>
              <a:chOff x="3596" y="1898"/>
              <a:chExt cx="1982" cy="352"/>
            </a:xfrm>
          </p:grpSpPr>
          <p:sp>
            <p:nvSpPr>
              <p:cNvPr id="43077" name="WordArt 154"/>
              <p:cNvSpPr>
                <a:spLocks noChangeArrowheads="1" noChangeShapeType="1" noTextEdit="1"/>
              </p:cNvSpPr>
              <p:nvPr/>
            </p:nvSpPr>
            <p:spPr bwMode="auto">
              <a:xfrm>
                <a:off x="4497" y="1947"/>
                <a:ext cx="113" cy="2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3078" name="WordArt 167"/>
              <p:cNvSpPr>
                <a:spLocks noChangeArrowheads="1" noChangeShapeType="1" noTextEdit="1"/>
              </p:cNvSpPr>
              <p:nvPr/>
            </p:nvSpPr>
            <p:spPr bwMode="auto">
              <a:xfrm>
                <a:off x="4341" y="1925"/>
                <a:ext cx="132" cy="2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43079" name="Group 228"/>
              <p:cNvGrpSpPr>
                <a:grpSpLocks/>
              </p:cNvGrpSpPr>
              <p:nvPr/>
            </p:nvGrpSpPr>
            <p:grpSpPr bwMode="auto">
              <a:xfrm>
                <a:off x="3803" y="1903"/>
                <a:ext cx="543" cy="347"/>
                <a:chOff x="860" y="2959"/>
                <a:chExt cx="543" cy="347"/>
              </a:xfrm>
            </p:grpSpPr>
            <p:sp>
              <p:nvSpPr>
                <p:cNvPr id="43090" name="WordArt 229"/>
                <p:cNvSpPr>
                  <a:spLocks noChangeArrowheads="1" noChangeShapeType="1" noTextEdit="1"/>
                </p:cNvSpPr>
                <p:nvPr/>
              </p:nvSpPr>
              <p:spPr bwMode="auto">
                <a:xfrm>
                  <a:off x="860" y="3037"/>
                  <a:ext cx="239" cy="211"/>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091" name="WordArt 230"/>
                <p:cNvSpPr>
                  <a:spLocks noChangeArrowheads="1" noChangeShapeType="1" noTextEdit="1"/>
                </p:cNvSpPr>
                <p:nvPr/>
              </p:nvSpPr>
              <p:spPr bwMode="auto">
                <a:xfrm>
                  <a:off x="1178" y="3179"/>
                  <a:ext cx="225" cy="12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3092" name="Line 231"/>
                <p:cNvSpPr>
                  <a:spLocks noChangeShapeType="1"/>
                </p:cNvSpPr>
                <p:nvPr/>
              </p:nvSpPr>
              <p:spPr bwMode="auto">
                <a:xfrm>
                  <a:off x="891" y="2959"/>
                  <a:ext cx="254" cy="0"/>
                </a:xfrm>
                <a:prstGeom prst="line">
                  <a:avLst/>
                </a:prstGeom>
                <a:noFill/>
                <a:ln w="38100">
                  <a:solidFill>
                    <a:schemeClr val="tx1"/>
                  </a:solidFill>
                  <a:round/>
                  <a:headEnd/>
                  <a:tailEnd type="triangle" w="sm" len="med"/>
                </a:ln>
                <a:effectLst/>
              </p:spPr>
              <p:txBody>
                <a:bodyPr/>
                <a:lstStyle/>
                <a:p>
                  <a:endParaRPr lang="zh-CN" altLang="en-US"/>
                </a:p>
              </p:txBody>
            </p:sp>
            <p:sp>
              <p:nvSpPr>
                <p:cNvPr id="43093" name="WordArt 232"/>
                <p:cNvSpPr>
                  <a:spLocks noChangeArrowheads="1" noChangeShapeType="1" noTextEdit="1"/>
                </p:cNvSpPr>
                <p:nvPr/>
              </p:nvSpPr>
              <p:spPr bwMode="auto">
                <a:xfrm>
                  <a:off x="1057" y="3146"/>
                  <a:ext cx="97"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80" name="WordArt 233"/>
              <p:cNvSpPr>
                <a:spLocks noChangeArrowheads="1" noChangeShapeType="1" noTextEdit="1"/>
              </p:cNvSpPr>
              <p:nvPr/>
            </p:nvSpPr>
            <p:spPr bwMode="auto">
              <a:xfrm>
                <a:off x="3596" y="1900"/>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nvGrpSpPr>
              <p:cNvPr id="43081" name="Group 238"/>
              <p:cNvGrpSpPr>
                <a:grpSpLocks/>
              </p:cNvGrpSpPr>
              <p:nvPr/>
            </p:nvGrpSpPr>
            <p:grpSpPr bwMode="auto">
              <a:xfrm rot="5400000">
                <a:off x="4709" y="1985"/>
                <a:ext cx="79" cy="189"/>
                <a:chOff x="2928" y="3216"/>
                <a:chExt cx="48" cy="240"/>
              </a:xfrm>
            </p:grpSpPr>
            <p:sp>
              <p:nvSpPr>
                <p:cNvPr id="43088" name="Line 23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3089" name="Line 24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43082" name="Group 241"/>
              <p:cNvGrpSpPr>
                <a:grpSpLocks/>
              </p:cNvGrpSpPr>
              <p:nvPr/>
            </p:nvGrpSpPr>
            <p:grpSpPr bwMode="auto">
              <a:xfrm>
                <a:off x="5255" y="1914"/>
                <a:ext cx="323" cy="280"/>
                <a:chOff x="2953" y="2785"/>
                <a:chExt cx="323" cy="280"/>
              </a:xfrm>
            </p:grpSpPr>
            <p:sp>
              <p:nvSpPr>
                <p:cNvPr id="43085" name="WordArt 242"/>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3086" name="Line 243"/>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3087" name="WordArt 244"/>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83" name="WordArt 245"/>
              <p:cNvSpPr>
                <a:spLocks noChangeArrowheads="1" noChangeShapeType="1" noTextEdit="1"/>
              </p:cNvSpPr>
              <p:nvPr/>
            </p:nvSpPr>
            <p:spPr bwMode="auto">
              <a:xfrm>
                <a:off x="5047" y="1898"/>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sp>
            <p:nvSpPr>
              <p:cNvPr id="43084" name="WordArt 246"/>
              <p:cNvSpPr>
                <a:spLocks noChangeArrowheads="1" noChangeShapeType="1" noTextEdit="1"/>
              </p:cNvSpPr>
              <p:nvPr/>
            </p:nvSpPr>
            <p:spPr bwMode="auto">
              <a:xfrm>
                <a:off x="4881" y="1936"/>
                <a:ext cx="132" cy="2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sp>
          <p:nvSpPr>
            <p:cNvPr id="43070" name="Rectangle 286"/>
            <p:cNvSpPr>
              <a:spLocks noChangeArrowheads="1"/>
            </p:cNvSpPr>
            <p:nvPr/>
          </p:nvSpPr>
          <p:spPr bwMode="auto">
            <a:xfrm>
              <a:off x="761" y="2444"/>
              <a:ext cx="1543" cy="415"/>
            </a:xfrm>
            <a:prstGeom prst="rect">
              <a:avLst/>
            </a:prstGeom>
            <a:noFill/>
            <a:ln w="38100">
              <a:solidFill>
                <a:srgbClr val="FF6600"/>
              </a:solidFill>
              <a:miter lim="800000"/>
              <a:headEnd/>
              <a:tailEnd/>
            </a:ln>
            <a:effectLst/>
          </p:spPr>
          <p:txBody>
            <a:bodyPr wrap="none" anchor="ctr"/>
            <a:lstStyle/>
            <a:p>
              <a:pPr eaLnBrk="1" hangingPunct="1"/>
              <a:endParaRPr lang="zh-CN" altLang="en-US"/>
            </a:p>
          </p:txBody>
        </p:sp>
        <p:sp>
          <p:nvSpPr>
            <p:cNvPr id="43071" name="Rectangle 287"/>
            <p:cNvSpPr>
              <a:spLocks noChangeArrowheads="1"/>
            </p:cNvSpPr>
            <p:nvPr/>
          </p:nvSpPr>
          <p:spPr bwMode="auto">
            <a:xfrm>
              <a:off x="2759" y="2453"/>
              <a:ext cx="2282" cy="426"/>
            </a:xfrm>
            <a:prstGeom prst="rect">
              <a:avLst/>
            </a:prstGeom>
            <a:noFill/>
            <a:ln w="38100">
              <a:solidFill>
                <a:srgbClr val="FF6600"/>
              </a:solidFill>
              <a:miter lim="800000"/>
              <a:headEnd/>
              <a:tailEnd/>
            </a:ln>
            <a:effectLst/>
          </p:spPr>
          <p:txBody>
            <a:bodyPr wrap="none" anchor="ctr"/>
            <a:lstStyle/>
            <a:p>
              <a:pPr eaLnBrk="1" hangingPunct="1"/>
              <a:endParaRPr lang="zh-CN" altLang="en-US"/>
            </a:p>
          </p:txBody>
        </p:sp>
        <p:sp>
          <p:nvSpPr>
            <p:cNvPr id="43072" name="WordArt 291"/>
            <p:cNvSpPr>
              <a:spLocks noChangeArrowheads="1" noChangeShapeType="1" noTextEdit="1"/>
            </p:cNvSpPr>
            <p:nvPr/>
          </p:nvSpPr>
          <p:spPr bwMode="auto">
            <a:xfrm>
              <a:off x="829" y="2522"/>
              <a:ext cx="1395" cy="27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3300"/>
                    </a:solidFill>
                    <a:round/>
                    <a:headEnd/>
                    <a:tailEnd/>
                  </a:ln>
                  <a:solidFill>
                    <a:srgbClr val="003300"/>
                  </a:solidFill>
                  <a:latin typeface="宋体"/>
                  <a:ea typeface="宋体"/>
                </a:rPr>
                <a:t>系统所受合外力</a:t>
              </a:r>
            </a:p>
          </p:txBody>
        </p:sp>
        <p:sp>
          <p:nvSpPr>
            <p:cNvPr id="43073" name="WordArt 292"/>
            <p:cNvSpPr>
              <a:spLocks noChangeArrowheads="1" noChangeShapeType="1" noTextEdit="1"/>
            </p:cNvSpPr>
            <p:nvPr/>
          </p:nvSpPr>
          <p:spPr bwMode="auto">
            <a:xfrm>
              <a:off x="2871" y="2555"/>
              <a:ext cx="1995" cy="24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3300"/>
                    </a:solidFill>
                    <a:round/>
                    <a:headEnd/>
                    <a:tailEnd/>
                  </a:ln>
                  <a:solidFill>
                    <a:srgbClr val="003300"/>
                  </a:solidFill>
                  <a:latin typeface="宋体"/>
                  <a:ea typeface="宋体"/>
                </a:rPr>
                <a:t>系统总动量时间变化率</a:t>
              </a:r>
            </a:p>
          </p:txBody>
        </p:sp>
        <p:grpSp>
          <p:nvGrpSpPr>
            <p:cNvPr id="43074" name="Group 288"/>
            <p:cNvGrpSpPr>
              <a:grpSpLocks/>
            </p:cNvGrpSpPr>
            <p:nvPr/>
          </p:nvGrpSpPr>
          <p:grpSpPr bwMode="auto">
            <a:xfrm rot="5400000">
              <a:off x="2491" y="2548"/>
              <a:ext cx="68" cy="200"/>
              <a:chOff x="2928" y="3216"/>
              <a:chExt cx="48" cy="240"/>
            </a:xfrm>
          </p:grpSpPr>
          <p:sp>
            <p:nvSpPr>
              <p:cNvPr id="43075" name="Line 289"/>
              <p:cNvSpPr>
                <a:spLocks noChangeShapeType="1"/>
              </p:cNvSpPr>
              <p:nvPr/>
            </p:nvSpPr>
            <p:spPr bwMode="auto">
              <a:xfrm>
                <a:off x="2928" y="3216"/>
                <a:ext cx="0" cy="240"/>
              </a:xfrm>
              <a:prstGeom prst="line">
                <a:avLst/>
              </a:prstGeom>
              <a:noFill/>
              <a:ln w="57150">
                <a:solidFill>
                  <a:srgbClr val="FF6600"/>
                </a:solidFill>
                <a:round/>
                <a:headEnd/>
                <a:tailEnd/>
              </a:ln>
              <a:effectLst/>
            </p:spPr>
            <p:txBody>
              <a:bodyPr/>
              <a:lstStyle/>
              <a:p>
                <a:endParaRPr lang="zh-CN" altLang="en-US"/>
              </a:p>
            </p:txBody>
          </p:sp>
          <p:sp>
            <p:nvSpPr>
              <p:cNvPr id="43076" name="Line 290"/>
              <p:cNvSpPr>
                <a:spLocks noChangeShapeType="1"/>
              </p:cNvSpPr>
              <p:nvPr/>
            </p:nvSpPr>
            <p:spPr bwMode="auto">
              <a:xfrm>
                <a:off x="2976" y="3216"/>
                <a:ext cx="0" cy="240"/>
              </a:xfrm>
              <a:prstGeom prst="line">
                <a:avLst/>
              </a:prstGeom>
              <a:noFill/>
              <a:ln w="57150">
                <a:solidFill>
                  <a:srgbClr val="FF6600"/>
                </a:solidFill>
                <a:round/>
                <a:headEnd/>
                <a:tailEnd/>
              </a:ln>
              <a:effectLst/>
            </p:spPr>
            <p:txBody>
              <a:bodyPr/>
              <a:lstStyle/>
              <a:p>
                <a:endParaRPr lang="zh-CN" altLang="en-US"/>
              </a:p>
            </p:txBody>
          </p:sp>
        </p:grpSp>
      </p:grpSp>
      <p:grpSp>
        <p:nvGrpSpPr>
          <p:cNvPr id="18769" name="Group 337"/>
          <p:cNvGrpSpPr>
            <a:grpSpLocks/>
          </p:cNvGrpSpPr>
          <p:nvPr/>
        </p:nvGrpSpPr>
        <p:grpSpPr bwMode="auto">
          <a:xfrm>
            <a:off x="378156" y="4466201"/>
            <a:ext cx="7635875" cy="1500188"/>
            <a:chOff x="248" y="2929"/>
            <a:chExt cx="4810" cy="1047"/>
          </a:xfrm>
        </p:grpSpPr>
        <p:grpSp>
          <p:nvGrpSpPr>
            <p:cNvPr id="43021" name="Group 323"/>
            <p:cNvGrpSpPr>
              <a:grpSpLocks/>
            </p:cNvGrpSpPr>
            <p:nvPr/>
          </p:nvGrpSpPr>
          <p:grpSpPr bwMode="auto">
            <a:xfrm>
              <a:off x="248" y="2929"/>
              <a:ext cx="4810" cy="531"/>
              <a:chOff x="248" y="2929"/>
              <a:chExt cx="4810" cy="531"/>
            </a:xfrm>
          </p:grpSpPr>
          <p:sp>
            <p:nvSpPr>
              <p:cNvPr id="43029" name="WordArt 249"/>
              <p:cNvSpPr>
                <a:spLocks noChangeArrowheads="1" noChangeShapeType="1" noTextEdit="1"/>
              </p:cNvSpPr>
              <p:nvPr/>
            </p:nvSpPr>
            <p:spPr bwMode="auto">
              <a:xfrm>
                <a:off x="248" y="3034"/>
                <a:ext cx="880" cy="31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FF0000"/>
                    </a:solidFill>
                    <a:latin typeface="华文中宋"/>
                    <a:ea typeface="华文中宋"/>
                  </a:rPr>
                  <a:t>积分形式</a:t>
                </a:r>
              </a:p>
            </p:txBody>
          </p:sp>
          <p:grpSp>
            <p:nvGrpSpPr>
              <p:cNvPr id="43030" name="Group 285"/>
              <p:cNvGrpSpPr>
                <a:grpSpLocks/>
              </p:cNvGrpSpPr>
              <p:nvPr/>
            </p:nvGrpSpPr>
            <p:grpSpPr bwMode="auto">
              <a:xfrm>
                <a:off x="1608" y="2929"/>
                <a:ext cx="3450" cy="531"/>
                <a:chOff x="1336" y="2502"/>
                <a:chExt cx="3450" cy="531"/>
              </a:xfrm>
            </p:grpSpPr>
            <p:sp>
              <p:nvSpPr>
                <p:cNvPr id="43031" name="Line 250"/>
                <p:cNvSpPr>
                  <a:spLocks noChangeShapeType="1"/>
                </p:cNvSpPr>
                <p:nvPr/>
              </p:nvSpPr>
              <p:spPr bwMode="auto">
                <a:xfrm flipV="1">
                  <a:off x="3873" y="2785"/>
                  <a:ext cx="199" cy="10"/>
                </a:xfrm>
                <a:prstGeom prst="line">
                  <a:avLst/>
                </a:prstGeom>
                <a:noFill/>
                <a:ln w="57150">
                  <a:solidFill>
                    <a:schemeClr val="tx1"/>
                  </a:solidFill>
                  <a:round/>
                  <a:headEnd/>
                  <a:tailEnd/>
                </a:ln>
                <a:effectLst/>
              </p:spPr>
              <p:txBody>
                <a:bodyPr/>
                <a:lstStyle/>
                <a:p>
                  <a:endParaRPr lang="zh-CN" altLang="en-US"/>
                </a:p>
              </p:txBody>
            </p:sp>
            <p:sp>
              <p:nvSpPr>
                <p:cNvPr id="43032" name="WordArt 251"/>
                <p:cNvSpPr>
                  <a:spLocks noChangeArrowheads="1" noChangeShapeType="1" noTextEdit="1"/>
                </p:cNvSpPr>
                <p:nvPr/>
              </p:nvSpPr>
              <p:spPr bwMode="auto">
                <a:xfrm>
                  <a:off x="1561" y="2929"/>
                  <a:ext cx="76" cy="10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43033" name="WordArt 252"/>
                <p:cNvSpPr>
                  <a:spLocks noChangeArrowheads="1" noChangeShapeType="1" noTextEdit="1"/>
                </p:cNvSpPr>
                <p:nvPr/>
              </p:nvSpPr>
              <p:spPr bwMode="auto">
                <a:xfrm>
                  <a:off x="1476" y="2819"/>
                  <a:ext cx="68"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43034" name="Group 253"/>
                <p:cNvGrpSpPr>
                  <a:grpSpLocks/>
                </p:cNvGrpSpPr>
                <p:nvPr/>
              </p:nvGrpSpPr>
              <p:grpSpPr bwMode="auto">
                <a:xfrm rot="123913">
                  <a:off x="1336" y="2550"/>
                  <a:ext cx="158" cy="420"/>
                  <a:chOff x="4590" y="526"/>
                  <a:chExt cx="529" cy="1700"/>
                </a:xfrm>
              </p:grpSpPr>
              <p:sp>
                <p:nvSpPr>
                  <p:cNvPr id="43060" name="Oval 254"/>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43061" name="Oval 255"/>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43062" name="Freeform 256"/>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43035" name="WordArt 257"/>
                <p:cNvSpPr>
                  <a:spLocks noChangeArrowheads="1" noChangeShapeType="1" noTextEdit="1"/>
                </p:cNvSpPr>
                <p:nvPr/>
              </p:nvSpPr>
              <p:spPr bwMode="auto">
                <a:xfrm>
                  <a:off x="1540" y="2502"/>
                  <a:ext cx="68"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3036" name="WordArt 260"/>
                <p:cNvSpPr>
                  <a:spLocks noChangeArrowheads="1" noChangeShapeType="1" noTextEdit="1"/>
                </p:cNvSpPr>
                <p:nvPr/>
              </p:nvSpPr>
              <p:spPr bwMode="auto">
                <a:xfrm>
                  <a:off x="2691" y="2662"/>
                  <a:ext cx="113" cy="2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3037" name="WordArt 261"/>
                <p:cNvSpPr>
                  <a:spLocks noChangeArrowheads="1" noChangeShapeType="1" noTextEdit="1"/>
                </p:cNvSpPr>
                <p:nvPr/>
              </p:nvSpPr>
              <p:spPr bwMode="auto">
                <a:xfrm>
                  <a:off x="2535" y="2640"/>
                  <a:ext cx="132" cy="270"/>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43038" name="Group 262"/>
                <p:cNvGrpSpPr>
                  <a:grpSpLocks/>
                </p:cNvGrpSpPr>
                <p:nvPr/>
              </p:nvGrpSpPr>
              <p:grpSpPr bwMode="auto">
                <a:xfrm>
                  <a:off x="1965" y="2618"/>
                  <a:ext cx="543" cy="347"/>
                  <a:chOff x="860" y="2959"/>
                  <a:chExt cx="543" cy="347"/>
                </a:xfrm>
              </p:grpSpPr>
              <p:sp>
                <p:nvSpPr>
                  <p:cNvPr id="43056" name="WordArt 263"/>
                  <p:cNvSpPr>
                    <a:spLocks noChangeArrowheads="1" noChangeShapeType="1" noTextEdit="1"/>
                  </p:cNvSpPr>
                  <p:nvPr/>
                </p:nvSpPr>
                <p:spPr bwMode="auto">
                  <a:xfrm>
                    <a:off x="860" y="3037"/>
                    <a:ext cx="239" cy="211"/>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43057" name="WordArt 264"/>
                  <p:cNvSpPr>
                    <a:spLocks noChangeArrowheads="1" noChangeShapeType="1" noTextEdit="1"/>
                  </p:cNvSpPr>
                  <p:nvPr/>
                </p:nvSpPr>
                <p:spPr bwMode="auto">
                  <a:xfrm>
                    <a:off x="1178" y="3179"/>
                    <a:ext cx="225" cy="12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幼圆"/>
                        <a:ea typeface="幼圆"/>
                      </a:rPr>
                      <a:t>外</a:t>
                    </a:r>
                  </a:p>
                </p:txBody>
              </p:sp>
              <p:sp>
                <p:nvSpPr>
                  <p:cNvPr id="43058" name="Line 265"/>
                  <p:cNvSpPr>
                    <a:spLocks noChangeShapeType="1"/>
                  </p:cNvSpPr>
                  <p:nvPr/>
                </p:nvSpPr>
                <p:spPr bwMode="auto">
                  <a:xfrm>
                    <a:off x="891" y="2959"/>
                    <a:ext cx="254" cy="0"/>
                  </a:xfrm>
                  <a:prstGeom prst="line">
                    <a:avLst/>
                  </a:prstGeom>
                  <a:noFill/>
                  <a:ln w="38100">
                    <a:solidFill>
                      <a:schemeClr val="tx1"/>
                    </a:solidFill>
                    <a:round/>
                    <a:headEnd/>
                    <a:tailEnd type="triangle" w="sm" len="med"/>
                  </a:ln>
                  <a:effectLst/>
                </p:spPr>
                <p:txBody>
                  <a:bodyPr/>
                  <a:lstStyle/>
                  <a:p>
                    <a:endParaRPr lang="zh-CN" altLang="en-US"/>
                  </a:p>
                </p:txBody>
              </p:sp>
              <p:sp>
                <p:nvSpPr>
                  <p:cNvPr id="43059" name="WordArt 266"/>
                  <p:cNvSpPr>
                    <a:spLocks noChangeArrowheads="1" noChangeShapeType="1" noTextEdit="1"/>
                  </p:cNvSpPr>
                  <p:nvPr/>
                </p:nvSpPr>
                <p:spPr bwMode="auto">
                  <a:xfrm>
                    <a:off x="1057" y="3146"/>
                    <a:ext cx="97"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39" name="WordArt 267"/>
                <p:cNvSpPr>
                  <a:spLocks noChangeArrowheads="1" noChangeShapeType="1" noTextEdit="1"/>
                </p:cNvSpPr>
                <p:nvPr/>
              </p:nvSpPr>
              <p:spPr bwMode="auto">
                <a:xfrm>
                  <a:off x="1714" y="2615"/>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nvGrpSpPr>
                <p:cNvPr id="43040" name="Group 268"/>
                <p:cNvGrpSpPr>
                  <a:grpSpLocks/>
                </p:cNvGrpSpPr>
                <p:nvPr/>
              </p:nvGrpSpPr>
              <p:grpSpPr bwMode="auto">
                <a:xfrm rot="5400000">
                  <a:off x="2990" y="2700"/>
                  <a:ext cx="79" cy="189"/>
                  <a:chOff x="2928" y="3216"/>
                  <a:chExt cx="48" cy="240"/>
                </a:xfrm>
              </p:grpSpPr>
              <p:sp>
                <p:nvSpPr>
                  <p:cNvPr id="43054" name="Line 269"/>
                  <p:cNvSpPr>
                    <a:spLocks noChangeShapeType="1"/>
                  </p:cNvSpPr>
                  <p:nvPr/>
                </p:nvSpPr>
                <p:spPr bwMode="auto">
                  <a:xfrm>
                    <a:off x="2928" y="3216"/>
                    <a:ext cx="0" cy="240"/>
                  </a:xfrm>
                  <a:prstGeom prst="line">
                    <a:avLst/>
                  </a:prstGeom>
                  <a:noFill/>
                  <a:ln w="57150">
                    <a:solidFill>
                      <a:schemeClr val="tx1"/>
                    </a:solidFill>
                    <a:round/>
                    <a:headEnd/>
                    <a:tailEnd/>
                  </a:ln>
                  <a:effectLst/>
                </p:spPr>
                <p:txBody>
                  <a:bodyPr/>
                  <a:lstStyle/>
                  <a:p>
                    <a:endParaRPr lang="zh-CN" altLang="en-US"/>
                  </a:p>
                </p:txBody>
              </p:sp>
              <p:sp>
                <p:nvSpPr>
                  <p:cNvPr id="43055" name="Line 270"/>
                  <p:cNvSpPr>
                    <a:spLocks noChangeShapeType="1"/>
                  </p:cNvSpPr>
                  <p:nvPr/>
                </p:nvSpPr>
                <p:spPr bwMode="auto">
                  <a:xfrm>
                    <a:off x="2976" y="3216"/>
                    <a:ext cx="0" cy="240"/>
                  </a:xfrm>
                  <a:prstGeom prst="line">
                    <a:avLst/>
                  </a:prstGeom>
                  <a:noFill/>
                  <a:ln w="57150">
                    <a:solidFill>
                      <a:schemeClr val="tx1"/>
                    </a:solidFill>
                    <a:round/>
                    <a:headEnd/>
                    <a:tailEnd/>
                  </a:ln>
                  <a:effectLst/>
                </p:spPr>
                <p:txBody>
                  <a:bodyPr/>
                  <a:lstStyle/>
                  <a:p>
                    <a:endParaRPr lang="zh-CN" altLang="en-US"/>
                  </a:p>
                </p:txBody>
              </p:sp>
            </p:grpSp>
            <p:grpSp>
              <p:nvGrpSpPr>
                <p:cNvPr id="43041" name="Group 277"/>
                <p:cNvGrpSpPr>
                  <a:grpSpLocks/>
                </p:cNvGrpSpPr>
                <p:nvPr/>
              </p:nvGrpSpPr>
              <p:grpSpPr bwMode="auto">
                <a:xfrm>
                  <a:off x="3252" y="2635"/>
                  <a:ext cx="531" cy="300"/>
                  <a:chOff x="3252" y="2635"/>
                  <a:chExt cx="531" cy="300"/>
                </a:xfrm>
              </p:grpSpPr>
              <p:grpSp>
                <p:nvGrpSpPr>
                  <p:cNvPr id="43049" name="Group 271"/>
                  <p:cNvGrpSpPr>
                    <a:grpSpLocks/>
                  </p:cNvGrpSpPr>
                  <p:nvPr/>
                </p:nvGrpSpPr>
                <p:grpSpPr bwMode="auto">
                  <a:xfrm>
                    <a:off x="3460" y="2651"/>
                    <a:ext cx="323" cy="280"/>
                    <a:chOff x="2953" y="2785"/>
                    <a:chExt cx="323" cy="280"/>
                  </a:xfrm>
                </p:grpSpPr>
                <p:sp>
                  <p:nvSpPr>
                    <p:cNvPr id="43051" name="WordArt 272"/>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3052" name="Line 273"/>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3053" name="WordArt 274"/>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50" name="WordArt 275"/>
                  <p:cNvSpPr>
                    <a:spLocks noChangeArrowheads="1" noChangeShapeType="1" noTextEdit="1"/>
                  </p:cNvSpPr>
                  <p:nvPr/>
                </p:nvSpPr>
                <p:spPr bwMode="auto">
                  <a:xfrm>
                    <a:off x="3252" y="2635"/>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grpSp>
              <p:nvGrpSpPr>
                <p:cNvPr id="43042" name="Group 278"/>
                <p:cNvGrpSpPr>
                  <a:grpSpLocks/>
                </p:cNvGrpSpPr>
                <p:nvPr/>
              </p:nvGrpSpPr>
              <p:grpSpPr bwMode="auto">
                <a:xfrm>
                  <a:off x="4120" y="2634"/>
                  <a:ext cx="531" cy="300"/>
                  <a:chOff x="3252" y="2635"/>
                  <a:chExt cx="531" cy="300"/>
                </a:xfrm>
              </p:grpSpPr>
              <p:grpSp>
                <p:nvGrpSpPr>
                  <p:cNvPr id="43044" name="Group 279"/>
                  <p:cNvGrpSpPr>
                    <a:grpSpLocks/>
                  </p:cNvGrpSpPr>
                  <p:nvPr/>
                </p:nvGrpSpPr>
                <p:grpSpPr bwMode="auto">
                  <a:xfrm>
                    <a:off x="3460" y="2651"/>
                    <a:ext cx="323" cy="280"/>
                    <a:chOff x="2953" y="2785"/>
                    <a:chExt cx="323" cy="280"/>
                  </a:xfrm>
                </p:grpSpPr>
                <p:sp>
                  <p:nvSpPr>
                    <p:cNvPr id="43046" name="WordArt 280"/>
                    <p:cNvSpPr>
                      <a:spLocks noChangeArrowheads="1" noChangeShapeType="1" noTextEdit="1"/>
                    </p:cNvSpPr>
                    <p:nvPr/>
                  </p:nvSpPr>
                  <p:spPr bwMode="auto">
                    <a:xfrm>
                      <a:off x="2953" y="2849"/>
                      <a:ext cx="219" cy="21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43047" name="Line 281"/>
                    <p:cNvSpPr>
                      <a:spLocks noChangeShapeType="1"/>
                    </p:cNvSpPr>
                    <p:nvPr/>
                  </p:nvSpPr>
                  <p:spPr bwMode="auto">
                    <a:xfrm>
                      <a:off x="2974" y="2785"/>
                      <a:ext cx="229" cy="0"/>
                    </a:xfrm>
                    <a:prstGeom prst="line">
                      <a:avLst/>
                    </a:prstGeom>
                    <a:noFill/>
                    <a:ln w="38100">
                      <a:solidFill>
                        <a:schemeClr val="tx1"/>
                      </a:solidFill>
                      <a:round/>
                      <a:headEnd/>
                      <a:tailEnd type="triangle" w="sm" len="med"/>
                    </a:ln>
                    <a:effectLst/>
                  </p:spPr>
                  <p:txBody>
                    <a:bodyPr/>
                    <a:lstStyle/>
                    <a:p>
                      <a:endParaRPr lang="zh-CN" altLang="en-US"/>
                    </a:p>
                  </p:txBody>
                </p:sp>
                <p:sp>
                  <p:nvSpPr>
                    <p:cNvPr id="43048" name="WordArt 282"/>
                    <p:cNvSpPr>
                      <a:spLocks noChangeArrowheads="1" noChangeShapeType="1" noTextEdit="1"/>
                    </p:cNvSpPr>
                    <p:nvPr/>
                  </p:nvSpPr>
                  <p:spPr bwMode="auto">
                    <a:xfrm>
                      <a:off x="3178" y="2913"/>
                      <a:ext cx="98"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43045" name="WordArt 283"/>
                  <p:cNvSpPr>
                    <a:spLocks noChangeArrowheads="1" noChangeShapeType="1" noTextEdit="1"/>
                  </p:cNvSpPr>
                  <p:nvPr/>
                </p:nvSpPr>
                <p:spPr bwMode="auto">
                  <a:xfrm>
                    <a:off x="3252" y="2635"/>
                    <a:ext cx="170" cy="3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Symbol"/>
                      </a:rPr>
                      <a:t>S</a:t>
                    </a:r>
                    <a:endParaRPr lang="zh-CN" altLang="en-US" sz="3600" kern="10">
                      <a:ln w="9525">
                        <a:solidFill>
                          <a:schemeClr val="tx1"/>
                        </a:solidFill>
                        <a:round/>
                        <a:headEnd/>
                        <a:tailEnd/>
                      </a:ln>
                      <a:latin typeface="Symbol"/>
                    </a:endParaRPr>
                  </a:p>
                </p:txBody>
              </p:sp>
            </p:grpSp>
            <p:sp>
              <p:nvSpPr>
                <p:cNvPr id="43043" name="WordArt 284"/>
                <p:cNvSpPr>
                  <a:spLocks noChangeArrowheads="1" noChangeShapeType="1" noTextEdit="1"/>
                </p:cNvSpPr>
                <p:nvPr/>
              </p:nvSpPr>
              <p:spPr bwMode="auto">
                <a:xfrm>
                  <a:off x="4657" y="2809"/>
                  <a:ext cx="129" cy="13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sp>
          <p:nvSpPr>
            <p:cNvPr id="43022" name="Rectangle 295"/>
            <p:cNvSpPr>
              <a:spLocks noChangeArrowheads="1"/>
            </p:cNvSpPr>
            <p:nvPr/>
          </p:nvSpPr>
          <p:spPr bwMode="auto">
            <a:xfrm>
              <a:off x="3055" y="3540"/>
              <a:ext cx="1977" cy="426"/>
            </a:xfrm>
            <a:prstGeom prst="rect">
              <a:avLst/>
            </a:prstGeom>
            <a:noFill/>
            <a:ln w="38100">
              <a:solidFill>
                <a:srgbClr val="FF6600"/>
              </a:solidFill>
              <a:miter lim="800000"/>
              <a:headEnd/>
              <a:tailEnd/>
            </a:ln>
            <a:effectLst/>
          </p:spPr>
          <p:txBody>
            <a:bodyPr wrap="none" anchor="ctr"/>
            <a:lstStyle/>
            <a:p>
              <a:pPr eaLnBrk="1" hangingPunct="1"/>
              <a:endParaRPr lang="zh-CN" altLang="en-US"/>
            </a:p>
          </p:txBody>
        </p:sp>
        <p:sp>
          <p:nvSpPr>
            <p:cNvPr id="43023" name="Rectangle 296"/>
            <p:cNvSpPr>
              <a:spLocks noChangeArrowheads="1"/>
            </p:cNvSpPr>
            <p:nvPr/>
          </p:nvSpPr>
          <p:spPr bwMode="auto">
            <a:xfrm>
              <a:off x="683" y="3562"/>
              <a:ext cx="1967" cy="414"/>
            </a:xfrm>
            <a:prstGeom prst="rect">
              <a:avLst/>
            </a:prstGeom>
            <a:noFill/>
            <a:ln w="38100">
              <a:solidFill>
                <a:srgbClr val="FF6600"/>
              </a:solidFill>
              <a:miter lim="800000"/>
              <a:headEnd/>
              <a:tailEnd/>
            </a:ln>
            <a:effectLst/>
          </p:spPr>
          <p:txBody>
            <a:bodyPr wrap="none" anchor="ctr"/>
            <a:lstStyle/>
            <a:p>
              <a:pPr eaLnBrk="1" hangingPunct="1"/>
              <a:endParaRPr lang="zh-CN" altLang="en-US"/>
            </a:p>
          </p:txBody>
        </p:sp>
        <p:grpSp>
          <p:nvGrpSpPr>
            <p:cNvPr id="43024" name="Group 299"/>
            <p:cNvGrpSpPr>
              <a:grpSpLocks/>
            </p:cNvGrpSpPr>
            <p:nvPr/>
          </p:nvGrpSpPr>
          <p:grpSpPr bwMode="auto">
            <a:xfrm rot="5400000">
              <a:off x="2794" y="3688"/>
              <a:ext cx="68" cy="200"/>
              <a:chOff x="2928" y="3216"/>
              <a:chExt cx="48" cy="240"/>
            </a:xfrm>
          </p:grpSpPr>
          <p:sp>
            <p:nvSpPr>
              <p:cNvPr id="43027" name="Line 300"/>
              <p:cNvSpPr>
                <a:spLocks noChangeShapeType="1"/>
              </p:cNvSpPr>
              <p:nvPr/>
            </p:nvSpPr>
            <p:spPr bwMode="auto">
              <a:xfrm>
                <a:off x="2928" y="3216"/>
                <a:ext cx="0" cy="240"/>
              </a:xfrm>
              <a:prstGeom prst="line">
                <a:avLst/>
              </a:prstGeom>
              <a:noFill/>
              <a:ln w="57150">
                <a:solidFill>
                  <a:srgbClr val="FF6600"/>
                </a:solidFill>
                <a:round/>
                <a:headEnd/>
                <a:tailEnd/>
              </a:ln>
              <a:effectLst/>
            </p:spPr>
            <p:txBody>
              <a:bodyPr/>
              <a:lstStyle/>
              <a:p>
                <a:endParaRPr lang="zh-CN" altLang="en-US"/>
              </a:p>
            </p:txBody>
          </p:sp>
          <p:sp>
            <p:nvSpPr>
              <p:cNvPr id="43028" name="Line 301"/>
              <p:cNvSpPr>
                <a:spLocks noChangeShapeType="1"/>
              </p:cNvSpPr>
              <p:nvPr/>
            </p:nvSpPr>
            <p:spPr bwMode="auto">
              <a:xfrm>
                <a:off x="2976" y="3216"/>
                <a:ext cx="0" cy="240"/>
              </a:xfrm>
              <a:prstGeom prst="line">
                <a:avLst/>
              </a:prstGeom>
              <a:noFill/>
              <a:ln w="57150">
                <a:solidFill>
                  <a:srgbClr val="FF6600"/>
                </a:solidFill>
                <a:round/>
                <a:headEnd/>
                <a:tailEnd/>
              </a:ln>
              <a:effectLst/>
            </p:spPr>
            <p:txBody>
              <a:bodyPr/>
              <a:lstStyle/>
              <a:p>
                <a:endParaRPr lang="zh-CN" altLang="en-US"/>
              </a:p>
            </p:txBody>
          </p:sp>
        </p:grpSp>
        <p:sp>
          <p:nvSpPr>
            <p:cNvPr id="43025" name="WordArt 309"/>
            <p:cNvSpPr>
              <a:spLocks noChangeArrowheads="1" noChangeShapeType="1" noTextEdit="1"/>
            </p:cNvSpPr>
            <p:nvPr/>
          </p:nvSpPr>
          <p:spPr bwMode="auto">
            <a:xfrm>
              <a:off x="729" y="3632"/>
              <a:ext cx="1848" cy="26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3300"/>
                    </a:solidFill>
                    <a:round/>
                    <a:headEnd/>
                    <a:tailEnd/>
                  </a:ln>
                  <a:solidFill>
                    <a:srgbClr val="003300"/>
                  </a:solidFill>
                  <a:latin typeface="宋体"/>
                  <a:ea typeface="宋体"/>
                </a:rPr>
                <a:t>系统所受合外力冲量</a:t>
              </a:r>
            </a:p>
          </p:txBody>
        </p:sp>
        <p:sp>
          <p:nvSpPr>
            <p:cNvPr id="43026" name="WordArt 312"/>
            <p:cNvSpPr>
              <a:spLocks noChangeArrowheads="1" noChangeShapeType="1" noTextEdit="1"/>
            </p:cNvSpPr>
            <p:nvPr/>
          </p:nvSpPr>
          <p:spPr bwMode="auto">
            <a:xfrm>
              <a:off x="3110" y="3640"/>
              <a:ext cx="1865" cy="24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3300"/>
                    </a:solidFill>
                    <a:round/>
                    <a:headEnd/>
                    <a:tailEnd/>
                  </a:ln>
                  <a:solidFill>
                    <a:srgbClr val="003300"/>
                  </a:solidFill>
                  <a:latin typeface="宋体"/>
                  <a:ea typeface="宋体"/>
                </a:rPr>
                <a:t>系统总动量的增量</a:t>
              </a:r>
            </a:p>
          </p:txBody>
        </p:sp>
      </p:grpSp>
      <p:pic>
        <p:nvPicPr>
          <p:cNvPr id="3" name="音频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cSld>
  <p:clrMapOvr>
    <a:masterClrMapping/>
  </p:clrMapOvr>
  <p:transition advTm="145563">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17" presetClass="entr" presetSubtype="1" fill="hold" nodeType="afterEffect">
                                  <p:stCondLst>
                                    <p:cond delay="0"/>
                                  </p:stCondLst>
                                  <p:childTnLst>
                                    <p:set>
                                      <p:cBhvr>
                                        <p:cTn id="9" dur="1" fill="hold">
                                          <p:stCondLst>
                                            <p:cond delay="0"/>
                                          </p:stCondLst>
                                        </p:cTn>
                                        <p:tgtEl>
                                          <p:spTgt spid="18641"/>
                                        </p:tgtEl>
                                        <p:attrNameLst>
                                          <p:attrName>style.visibility</p:attrName>
                                        </p:attrNameLst>
                                      </p:cBhvr>
                                      <p:to>
                                        <p:strVal val="visible"/>
                                      </p:to>
                                    </p:set>
                                    <p:anim calcmode="lin" valueType="num">
                                      <p:cBhvr>
                                        <p:cTn id="10" dur="500" fill="hold"/>
                                        <p:tgtEl>
                                          <p:spTgt spid="18641"/>
                                        </p:tgtEl>
                                        <p:attrNameLst>
                                          <p:attrName>ppt_x</p:attrName>
                                        </p:attrNameLst>
                                      </p:cBhvr>
                                      <p:tavLst>
                                        <p:tav tm="0">
                                          <p:val>
                                            <p:strVal val="#ppt_x"/>
                                          </p:val>
                                        </p:tav>
                                        <p:tav tm="100000">
                                          <p:val>
                                            <p:strVal val="#ppt_x"/>
                                          </p:val>
                                        </p:tav>
                                      </p:tavLst>
                                    </p:anim>
                                    <p:anim calcmode="lin" valueType="num">
                                      <p:cBhvr>
                                        <p:cTn id="11" dur="500" fill="hold"/>
                                        <p:tgtEl>
                                          <p:spTgt spid="18641"/>
                                        </p:tgtEl>
                                        <p:attrNameLst>
                                          <p:attrName>ppt_y</p:attrName>
                                        </p:attrNameLst>
                                      </p:cBhvr>
                                      <p:tavLst>
                                        <p:tav tm="0">
                                          <p:val>
                                            <p:strVal val="#ppt_y-#ppt_h/2"/>
                                          </p:val>
                                        </p:tav>
                                        <p:tav tm="100000">
                                          <p:val>
                                            <p:strVal val="#ppt_y"/>
                                          </p:val>
                                        </p:tav>
                                      </p:tavLst>
                                    </p:anim>
                                    <p:anim calcmode="lin" valueType="num">
                                      <p:cBhvr>
                                        <p:cTn id="12" dur="500" fill="hold"/>
                                        <p:tgtEl>
                                          <p:spTgt spid="18641"/>
                                        </p:tgtEl>
                                        <p:attrNameLst>
                                          <p:attrName>ppt_w</p:attrName>
                                        </p:attrNameLst>
                                      </p:cBhvr>
                                      <p:tavLst>
                                        <p:tav tm="0">
                                          <p:val>
                                            <p:strVal val="#ppt_w"/>
                                          </p:val>
                                        </p:tav>
                                        <p:tav tm="100000">
                                          <p:val>
                                            <p:strVal val="#ppt_w"/>
                                          </p:val>
                                        </p:tav>
                                      </p:tavLst>
                                    </p:anim>
                                    <p:anim calcmode="lin" valueType="num">
                                      <p:cBhvr>
                                        <p:cTn id="13" dur="500" fill="hold"/>
                                        <p:tgtEl>
                                          <p:spTgt spid="1864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18747"/>
                                        </p:tgtEl>
                                        <p:attrNameLst>
                                          <p:attrName>style.visibility</p:attrName>
                                        </p:attrNameLst>
                                      </p:cBhvr>
                                      <p:to>
                                        <p:strVal val="visible"/>
                                      </p:to>
                                    </p:set>
                                    <p:animEffect transition="in" filter="slide(fromRight)">
                                      <p:cBhvr>
                                        <p:cTn id="18" dur="500"/>
                                        <p:tgtEl>
                                          <p:spTgt spid="18747"/>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18750"/>
                                        </p:tgtEl>
                                        <p:attrNameLst>
                                          <p:attrName>style.visibility</p:attrName>
                                        </p:attrNameLst>
                                      </p:cBhvr>
                                      <p:to>
                                        <p:strVal val="visible"/>
                                      </p:to>
                                    </p:set>
                                    <p:animEffect transition="in" filter="wipe(up)">
                                      <p:cBhvr>
                                        <p:cTn id="22" dur="500"/>
                                        <p:tgtEl>
                                          <p:spTgt spid="18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769"/>
                                        </p:tgtEl>
                                        <p:attrNameLst>
                                          <p:attrName>style.visibility</p:attrName>
                                        </p:attrNameLst>
                                      </p:cBhvr>
                                      <p:to>
                                        <p:strVal val="visible"/>
                                      </p:to>
                                    </p:set>
                                    <p:animEffect transition="in" filter="wipe(up)">
                                      <p:cBhvr>
                                        <p:cTn id="27" dur="500"/>
                                        <p:tgtEl>
                                          <p:spTgt spid="1876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8"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7" x="7848600" y="6083300"/>
          <p14:tracePt t="196" x="7848600" y="6076950"/>
          <p14:tracePt t="262" x="7848600" y="6057900"/>
          <p14:tracePt t="296" x="7848600" y="6038850"/>
          <p14:tracePt t="329" x="7848600" y="6032500"/>
          <p14:tracePt t="379" x="7848600" y="6019800"/>
          <p14:tracePt t="532" x="7842250" y="6000750"/>
          <p14:tracePt t="572" x="7835900" y="5988050"/>
          <p14:tracePt t="623" x="7816850" y="5969000"/>
          <p14:tracePt t="651" x="7797800" y="5949950"/>
          <p14:tracePt t="686" x="7766050" y="5918200"/>
          <p14:tracePt t="715" x="7727950" y="5873750"/>
          <p14:tracePt t="746" x="7645400" y="5765800"/>
          <p14:tracePt t="778" x="7505700" y="5518150"/>
          <p14:tracePt t="810" x="7143750" y="4660900"/>
          <p14:tracePt t="841" x="6889750" y="3689350"/>
          <p14:tracePt t="872" x="6858000" y="3130550"/>
          <p14:tracePt t="890" x="6858000" y="2978150"/>
          <p14:tracePt t="917" x="6858000" y="2781300"/>
          <p14:tracePt t="934" x="6858000" y="2705100"/>
          <p14:tracePt t="965" x="6858000" y="2616200"/>
          <p14:tracePt t="1045" x="6858000" y="2641600"/>
          <p14:tracePt t="1072" x="6858000" y="2647950"/>
          <p14:tracePt t="1104" x="6826250" y="2667000"/>
          <p14:tracePt t="1136" x="6775450" y="2736850"/>
          <p14:tracePt t="1168" x="6737350" y="2806700"/>
          <p14:tracePt t="1373" x="6737350" y="2774950"/>
          <p14:tracePt t="1391" x="6737350" y="2736850"/>
          <p14:tracePt t="1463" x="6724650" y="2724150"/>
          <p14:tracePt t="1510" x="6724650" y="2711450"/>
          <p14:tracePt t="1589" x="6743700" y="2705100"/>
          <p14:tracePt t="1607" x="6788150" y="2667000"/>
          <p14:tracePt t="1640" x="6902450" y="2584450"/>
          <p14:tracePt t="1667" x="6991350" y="2438400"/>
          <p14:tracePt t="1698" x="7042150" y="2216150"/>
          <p14:tracePt t="1731" x="7048500" y="1987550"/>
          <p14:tracePt t="1765" x="7004050" y="1727200"/>
          <p14:tracePt t="1783" x="6959600" y="1657350"/>
          <p14:tracePt t="1808" x="6927850" y="1625600"/>
          <p14:tracePt t="1840" x="6858000" y="1631950"/>
          <p14:tracePt t="1872" x="6788150" y="1695450"/>
          <p14:tracePt t="1889" x="6788150" y="1733550"/>
          <p14:tracePt t="1917" x="6781800" y="1765300"/>
          <p14:tracePt t="1948" x="6781800" y="1790700"/>
          <p14:tracePt t="1980" x="6877050" y="1854200"/>
          <p14:tracePt t="2011" x="7226300" y="1955800"/>
          <p14:tracePt t="2043" x="7480300" y="1974850"/>
          <p14:tracePt t="2073" x="7499350" y="1924050"/>
          <p14:tracePt t="2105" x="7429500" y="1822450"/>
          <p14:tracePt t="2138" x="7353300" y="1809750"/>
          <p14:tracePt t="2168" x="7264400" y="1847850"/>
          <p14:tracePt t="2200" x="7181850" y="1987550"/>
          <p14:tracePt t="2232" x="7162800" y="2063750"/>
          <p14:tracePt t="2264" x="7188200" y="2076450"/>
          <p14:tracePt t="2296" x="7219950" y="2070100"/>
          <p14:tracePt t="2327" x="7239000" y="2044700"/>
          <p14:tracePt t="3798" x="7239000" y="2038350"/>
          <p14:tracePt t="3843" x="7239000" y="2025650"/>
          <p14:tracePt t="3937" x="7302500" y="2070100"/>
          <p14:tracePt t="3968" x="7366000" y="2120900"/>
          <p14:tracePt t="4000" x="7473950" y="2159000"/>
          <p14:tracePt t="4025" x="7531100" y="2165350"/>
          <p14:tracePt t="4058" x="7575550" y="2159000"/>
          <p14:tracePt t="4091" x="7594600" y="2146300"/>
          <p14:tracePt t="4123" x="7600950" y="2139950"/>
          <p14:tracePt t="4155" x="7613650" y="2120900"/>
          <p14:tracePt t="4186" x="7613650" y="2076450"/>
          <p14:tracePt t="4218" x="7613650" y="2063750"/>
          <p14:tracePt t="4249" x="7600950" y="2038350"/>
          <p14:tracePt t="4282" x="7581900" y="2006600"/>
          <p14:tracePt t="4308" x="7556500" y="1974850"/>
          <p14:tracePt t="4340" x="7512050" y="1974850"/>
          <p14:tracePt t="4371" x="7473950" y="2000250"/>
          <p14:tracePt t="4388" x="7461250" y="2019300"/>
          <p14:tracePt t="4448" x="7499350" y="2025650"/>
          <p14:tracePt t="4480" x="7550150" y="2025650"/>
          <p14:tracePt t="4514" x="7575550" y="2019300"/>
          <p14:tracePt t="4546" x="7581900" y="1974850"/>
          <p14:tracePt t="4578" x="7581900" y="1968500"/>
          <p14:tracePt t="4624" x="7556500" y="2000250"/>
          <p14:tracePt t="4651" x="7556500" y="2032000"/>
          <p14:tracePt t="4719" x="7607300" y="2032000"/>
          <p14:tracePt t="4981" x="7613650" y="2019300"/>
          <p14:tracePt t="5015" x="7613650" y="2006600"/>
          <p14:tracePt t="5170" x="7626350" y="2006600"/>
          <p14:tracePt t="5201" x="7632700" y="2006600"/>
          <p14:tracePt t="5295" x="7651750" y="2044700"/>
          <p14:tracePt t="5328" x="7727950" y="2108200"/>
          <p14:tracePt t="5354" x="7747000" y="2114550"/>
          <p14:tracePt t="5406" x="7759700" y="2114550"/>
          <p14:tracePt t="5438" x="7772400" y="2063750"/>
          <p14:tracePt t="5483" x="7772400" y="2051050"/>
          <p14:tracePt t="5528" x="7772400" y="2057400"/>
          <p14:tracePt t="5545" x="7766050" y="2063750"/>
          <p14:tracePt t="5701" x="7772400" y="2051050"/>
          <p14:tracePt t="5750" x="7747000" y="2044700"/>
          <p14:tracePt t="5776" x="7702550" y="2044700"/>
          <p14:tracePt t="5808" x="7696200" y="2044700"/>
          <p14:tracePt t="5984" x="7670800" y="2038350"/>
          <p14:tracePt t="6011" x="7658100" y="2044700"/>
          <p14:tracePt t="6043" x="7651750" y="2070100"/>
          <p14:tracePt t="6089" x="7664450" y="2076450"/>
          <p14:tracePt t="6120" x="7677150" y="2076450"/>
          <p14:tracePt t="6219" x="7632700" y="2070100"/>
          <p14:tracePt t="6265" x="7620000" y="2070100"/>
          <p14:tracePt t="6323" x="7639050" y="2063750"/>
          <p14:tracePt t="6356" x="7645400" y="2057400"/>
          <p14:tracePt t="6437" x="7639050" y="2057400"/>
          <p14:tracePt t="6468" x="7626350" y="2057400"/>
          <p14:tracePt t="6533" x="7626350" y="2051050"/>
          <p14:tracePt t="6751" x="7632700" y="2038350"/>
          <p14:tracePt t="6859" x="7645400" y="2019300"/>
          <p14:tracePt t="6885" x="7651750" y="2012950"/>
          <p14:tracePt t="7000" x="7715250" y="2063750"/>
          <p14:tracePt t="7032" x="7740650" y="2070100"/>
          <p14:tracePt t="7108" x="7747000" y="2063750"/>
          <p14:tracePt t="7167" x="7740650" y="2057400"/>
          <p14:tracePt t="7199" x="7708900" y="2063750"/>
          <p14:tracePt t="7324" x="7708900" y="2057400"/>
          <p14:tracePt t="7370" x="7708900" y="2051050"/>
          <p14:tracePt t="7468" x="7677150" y="2044700"/>
          <p14:tracePt t="7500" x="7670800" y="2044700"/>
          <p14:tracePt t="7532" x="7664450" y="2044700"/>
          <p14:tracePt t="7574" x="7651750" y="2038350"/>
          <p14:tracePt t="10733" x="7645400" y="2032000"/>
          <p14:tracePt t="25521" x="7626350" y="2006600"/>
          <p14:tracePt t="25549" x="7537450" y="1885950"/>
          <p14:tracePt t="25580" x="6946900" y="1435100"/>
          <p14:tracePt t="25610" x="6115050" y="742950"/>
          <p14:tracePt t="25638" x="5626100" y="234950"/>
          <p14:tracePt t="25676" x="4908550" y="0"/>
          <p14:tracePt t="25708" x="4533900" y="0"/>
          <p14:tracePt t="25737" x="4356100" y="0"/>
          <p14:tracePt t="25766" x="4318000" y="0"/>
          <p14:tracePt t="25801" x="3886200" y="228600"/>
          <p14:tracePt t="25829" x="3460750" y="501650"/>
          <p14:tracePt t="25858" x="2952750" y="863600"/>
          <p14:tracePt t="25895" x="2781300" y="1073150"/>
          <p14:tracePt t="25923" x="2774950" y="1079500"/>
          <p14:tracePt t="25956" x="2774950" y="1035050"/>
          <p14:tracePt t="25988" x="2787650" y="977900"/>
          <p14:tracePt t="26013" x="2806700" y="946150"/>
          <p14:tracePt t="26045" x="2819400" y="920750"/>
          <p14:tracePt t="26090" x="2813050" y="1022350"/>
          <p14:tracePt t="26127" x="2813050" y="1263650"/>
          <p14:tracePt t="26158" x="2813050" y="1276350"/>
          <p14:tracePt t="26188" x="2794000" y="1155700"/>
          <p14:tracePt t="26218" x="2774950" y="1047750"/>
          <p14:tracePt t="26329" x="2774950" y="1028700"/>
          <p14:tracePt t="26408" x="2800350" y="1035050"/>
          <p14:tracePt t="26592" x="2813050" y="1028700"/>
          <p14:tracePt t="26642" x="2819400" y="1028700"/>
          <p14:tracePt t="26674" x="2819400" y="1009650"/>
          <p14:tracePt t="27138" x="2813050" y="996950"/>
          <p14:tracePt t="27169" x="2806700" y="996950"/>
          <p14:tracePt t="27220" x="2794000" y="1016000"/>
          <p14:tracePt t="27264" x="2794000" y="1022350"/>
          <p14:tracePt t="27295" x="2794000" y="1054100"/>
          <p14:tracePt t="27326" x="2794000" y="1162050"/>
          <p14:tracePt t="27359" x="2794000" y="1308100"/>
          <p14:tracePt t="27391" x="2794000" y="1631950"/>
          <p14:tracePt t="27422" x="2781300" y="1993900"/>
          <p14:tracePt t="27453" x="2705100" y="2298700"/>
          <p14:tracePt t="27485" x="2660650" y="2565400"/>
          <p14:tracePt t="27518" x="2660650" y="2679700"/>
          <p14:tracePt t="27551" x="2660650" y="2686050"/>
          <p14:tracePt t="27576" x="2660650" y="2705100"/>
          <p14:tracePt t="27593" x="2692400" y="2749550"/>
          <p14:tracePt t="27623" x="2749550" y="2832100"/>
          <p14:tracePt t="27655" x="2813050" y="2914650"/>
          <p14:tracePt t="27685" x="2876550" y="2952750"/>
          <p14:tracePt t="27717" x="2882900" y="2959100"/>
          <p14:tracePt t="27769" x="2895600" y="2959100"/>
          <p14:tracePt t="27800" x="2901950" y="2959100"/>
          <p14:tracePt t="27875" x="2901950" y="2946400"/>
          <p14:tracePt t="28360" x="2901950" y="2940050"/>
          <p14:tracePt t="28564" x="2901950" y="2933700"/>
          <p14:tracePt t="28810" x="2901950" y="2927350"/>
          <p14:tracePt t="28862" x="2901950" y="2921000"/>
          <p14:tracePt t="29096" x="2901950" y="2914650"/>
          <p14:tracePt t="29252" x="2901950" y="2908300"/>
          <p14:tracePt t="29298" x="2901950" y="2901950"/>
          <p14:tracePt t="29797" x="2895600" y="2908300"/>
          <p14:tracePt t="29829" x="2882900" y="2933700"/>
          <p14:tracePt t="29861" x="2882900" y="2952750"/>
          <p14:tracePt t="29892" x="2895600" y="2997200"/>
          <p14:tracePt t="29923" x="2984500" y="3067050"/>
          <p14:tracePt t="29955" x="3143250" y="3149600"/>
          <p14:tracePt t="29987" x="3429000" y="3270250"/>
          <p14:tracePt t="30019" x="3638550" y="3365500"/>
          <p14:tracePt t="30051" x="3873500" y="3416300"/>
          <p14:tracePt t="30076" x="3937000" y="3416300"/>
          <p14:tracePt t="30108" x="3968750" y="3390900"/>
          <p14:tracePt t="30144" x="4006850" y="3371850"/>
          <p14:tracePt t="30176" x="4121150" y="3352800"/>
          <p14:tracePt t="30207" x="4191000" y="3308350"/>
          <p14:tracePt t="30238" x="4165600" y="3219450"/>
          <p14:tracePt t="30269" x="3835400" y="3041650"/>
          <p14:tracePt t="30294" x="3460750" y="2914650"/>
          <p14:tracePt t="30327" x="3016250" y="2800350"/>
          <p14:tracePt t="30359" x="2698750" y="2768600"/>
          <p14:tracePt t="30390" x="2552700" y="2774950"/>
          <p14:tracePt t="30421" x="2432050" y="2838450"/>
          <p14:tracePt t="30453" x="2381250" y="2863850"/>
          <p14:tracePt t="30530" x="2419350" y="2882900"/>
          <p14:tracePt t="30561" x="2616200" y="2908300"/>
          <p14:tracePt t="30594" x="3111500" y="2933700"/>
          <p14:tracePt t="30625" x="3473450" y="2914650"/>
          <p14:tracePt t="30655" x="3536950" y="2870200"/>
          <p14:tracePt t="30687" x="3556000" y="2851150"/>
          <p14:tracePt t="30717" x="3594100" y="2857500"/>
          <p14:tracePt t="30749" x="3606800" y="2870200"/>
          <p14:tracePt t="32748" x="3594100" y="2870200"/>
          <p14:tracePt t="32780" x="3562350" y="2870200"/>
          <p14:tracePt t="32811" x="3524250" y="2870200"/>
          <p14:tracePt t="32843" x="3486150" y="2889250"/>
          <p14:tracePt t="32875" x="3460750" y="2895600"/>
          <p14:tracePt t="32892" x="3448050" y="2901950"/>
          <p14:tracePt t="32926" x="3422650" y="2908300"/>
          <p14:tracePt t="32970" x="3403600" y="2908300"/>
          <p14:tracePt t="33001" x="3378200" y="2914650"/>
          <p14:tracePt t="33034" x="3302000" y="2940050"/>
          <p14:tracePt t="33065" x="3200400" y="2959100"/>
          <p14:tracePt t="33096" x="3149600" y="2965450"/>
          <p14:tracePt t="33127" x="3098800" y="2978150"/>
          <p14:tracePt t="33171" x="3079750" y="2990850"/>
          <p14:tracePt t="33234" x="3079750" y="3016250"/>
          <p14:tracePt t="33266" x="3130550" y="3041650"/>
          <p14:tracePt t="33297" x="3206750" y="3041650"/>
          <p14:tracePt t="33314" x="3295650" y="3041650"/>
          <p14:tracePt t="33346" x="3606800" y="3048000"/>
          <p14:tracePt t="33378" x="3949700" y="3054350"/>
          <p14:tracePt t="33395" x="4057650" y="3022600"/>
          <p14:tracePt t="33421" x="4089400" y="2978150"/>
          <p14:tracePt t="33452" x="4095750" y="2965450"/>
          <p14:tracePt t="33483" x="4095750" y="2946400"/>
          <p14:tracePt t="33517" x="4038600" y="2857500"/>
          <p14:tracePt t="33535" x="3930650" y="2806700"/>
          <p14:tracePt t="33546" x="3790950" y="2755900"/>
          <p14:tracePt t="33581" x="3556000" y="2730500"/>
          <p14:tracePt t="33613" x="3390900" y="2768600"/>
          <p14:tracePt t="33644" x="3187700" y="2882900"/>
          <p14:tracePt t="33676" x="3041650" y="2997200"/>
          <p14:tracePt t="33707" x="3054350" y="3086100"/>
          <p14:tracePt t="33738" x="3352800" y="3149600"/>
          <p14:tracePt t="33769" x="3670300" y="3143250"/>
          <p14:tracePt t="33788" x="3727450" y="3117850"/>
          <p14:tracePt t="33832" x="3740150" y="3105150"/>
          <p14:tracePt t="33858" x="3676650" y="3079750"/>
          <p14:tracePt t="33892" x="3600450" y="3079750"/>
          <p14:tracePt t="33924" x="3556000" y="3130550"/>
          <p14:tracePt t="33955" x="3733800" y="3232150"/>
          <p14:tracePt t="33986" x="4057650" y="3244850"/>
          <p14:tracePt t="34020" x="4140200" y="3244850"/>
          <p14:tracePt t="34064" x="4140200" y="3238500"/>
          <p14:tracePt t="34328" x="4197350" y="3232150"/>
          <p14:tracePt t="34361" x="4394200" y="3225800"/>
          <p14:tracePt t="34378" x="4527550" y="3225800"/>
          <p14:tracePt t="34412" x="4692650" y="3219450"/>
          <p14:tracePt t="34471" x="4692650" y="3213100"/>
          <p14:tracePt t="34530" x="4686300" y="3213100"/>
          <p14:tracePt t="34797" x="4667250" y="3213100"/>
          <p14:tracePt t="34828" x="4559300" y="3213100"/>
          <p14:tracePt t="34860" x="4216400" y="3257550"/>
          <p14:tracePt t="34892" x="3619500" y="3460750"/>
          <p14:tracePt t="34924" x="3130550" y="3797300"/>
          <p14:tracePt t="34956" x="2914650" y="3981450"/>
          <p14:tracePt t="35076" x="2908300" y="3981450"/>
          <p14:tracePt t="35156" x="2832100" y="3981450"/>
          <p14:tracePt t="35188" x="2768600" y="3981450"/>
          <p14:tracePt t="35219" x="2762250" y="3981450"/>
          <p14:tracePt t="35471" x="2749550" y="3981450"/>
          <p14:tracePt t="35502" x="2717800" y="3981450"/>
          <p14:tracePt t="35628" x="2667000" y="3943350"/>
          <p14:tracePt t="35659" x="2578100" y="3930650"/>
          <p14:tracePt t="35690" x="2463800" y="3924300"/>
          <p14:tracePt t="35722" x="2178050" y="3886200"/>
          <p14:tracePt t="35752" x="1930400" y="3816350"/>
          <p14:tracePt t="35780" x="1835150" y="3803650"/>
          <p14:tracePt t="35812" x="1809750" y="3822700"/>
          <p14:tracePt t="35843" x="1784350" y="3860800"/>
          <p14:tracePt t="35875" x="1778000" y="3886200"/>
          <p14:tracePt t="35892" x="1778000" y="3898900"/>
          <p14:tracePt t="35925" x="1778000" y="3924300"/>
          <p14:tracePt t="36046" x="1847850" y="3924300"/>
          <p14:tracePt t="36079" x="2038350" y="3924300"/>
          <p14:tracePt t="36111" x="2273300" y="3898900"/>
          <p14:tracePt t="36142" x="2400300" y="3892550"/>
          <p14:tracePt t="36173" x="2482850" y="3898900"/>
          <p14:tracePt t="36297" x="2495550" y="3924300"/>
          <p14:tracePt t="36329" x="2501900" y="3937000"/>
          <p14:tracePt t="36362" x="2578100" y="3962400"/>
          <p14:tracePt t="36379" x="2628900" y="3968750"/>
          <p14:tracePt t="36391" x="2673350" y="3981450"/>
          <p14:tracePt t="36426" x="2832100" y="4000500"/>
          <p14:tracePt t="36503" x="2857500" y="3968750"/>
          <p14:tracePt t="36534" x="2870200" y="3860800"/>
          <p14:tracePt t="36566" x="2870200" y="3657600"/>
          <p14:tracePt t="36596" x="2819400" y="3416300"/>
          <p14:tracePt t="36629" x="2724150" y="3155950"/>
          <p14:tracePt t="36661" x="2603500" y="2933700"/>
          <p14:tracePt t="36693" x="2584450" y="2927350"/>
          <p14:tracePt t="36737" x="2514600" y="2965450"/>
          <p14:tracePt t="36768" x="2495550" y="2965450"/>
          <p14:tracePt t="36800" x="2463800" y="2965450"/>
          <p14:tracePt t="36832" x="2393950" y="2990850"/>
          <p14:tracePt t="36859" x="2279650" y="3073400"/>
          <p14:tracePt t="36890" x="2241550" y="3130550"/>
          <p14:tracePt t="36955" x="2305050" y="3143250"/>
          <p14:tracePt t="36986" x="2540000" y="3041650"/>
          <p14:tracePt t="37018" x="2686050" y="2851150"/>
          <p14:tracePt t="37035" x="2711450" y="2755900"/>
          <p14:tracePt t="37068" x="2711450" y="2660650"/>
          <p14:tracePt t="37092" x="2686050" y="2654300"/>
          <p14:tracePt t="37130" x="2565400" y="2762250"/>
          <p14:tracePt t="37140" x="2540000" y="2825750"/>
          <p14:tracePt t="37172" x="2463800" y="3028950"/>
          <p14:tracePt t="37205" x="2482850" y="3035300"/>
          <p14:tracePt t="37236" x="2622550" y="2990850"/>
          <p14:tracePt t="37268" x="2667000" y="2959100"/>
          <p14:tracePt t="37346" x="2667000" y="2965450"/>
          <p14:tracePt t="37470" x="2768600" y="3035300"/>
          <p14:tracePt t="37501" x="3073400" y="3200400"/>
          <p14:tracePt t="37535" x="3314700" y="3378200"/>
          <p14:tracePt t="37568" x="3276600" y="3549650"/>
          <p14:tracePt t="37593" x="3213100" y="3613150"/>
          <p14:tracePt t="37767" x="3219450" y="3613150"/>
          <p14:tracePt t="37800" x="3194050" y="3581400"/>
          <p14:tracePt t="37832" x="3194050" y="3562350"/>
          <p14:tracePt t="37859" x="3194050" y="3543300"/>
          <p14:tracePt t="37958" x="3168650" y="3581400"/>
          <p14:tracePt t="37988" x="3105150" y="3644900"/>
          <p14:tracePt t="38020" x="3035300" y="3746500"/>
          <p14:tracePt t="38045" x="2990850" y="3822700"/>
          <p14:tracePt t="38078" x="2965450" y="3867150"/>
          <p14:tracePt t="38125" x="2965450" y="3879850"/>
          <p14:tracePt t="38157" x="3022600" y="3898900"/>
          <p14:tracePt t="38189" x="3130550" y="3905250"/>
          <p14:tracePt t="38221" x="3175000" y="3860800"/>
          <p14:tracePt t="38252" x="3181350" y="3835400"/>
          <p14:tracePt t="38298" x="3213100" y="3841750"/>
          <p14:tracePt t="38329" x="3333750" y="3841750"/>
          <p14:tracePt t="38361" x="3613150" y="3759200"/>
          <p14:tracePt t="38393" x="4102100" y="3562350"/>
          <p14:tracePt t="38426" x="4495800" y="3403600"/>
          <p14:tracePt t="38459" x="4552950" y="3378200"/>
          <p14:tracePt t="38489" x="4584700" y="3378200"/>
          <p14:tracePt t="38520" x="4692650" y="3327400"/>
          <p14:tracePt t="38545" x="4775200" y="3232150"/>
          <p14:tracePt t="38583" x="4787900" y="3111500"/>
          <p14:tracePt t="38609" x="4800600" y="3079750"/>
          <p14:tracePt t="38640" x="4806950" y="3003550"/>
          <p14:tracePt t="38673" x="4806950" y="2933700"/>
          <p14:tracePt t="38703" x="4806950" y="2914650"/>
          <p14:tracePt t="38769" x="4787900" y="2895600"/>
          <p14:tracePt t="38801" x="4705350" y="2825750"/>
          <p14:tracePt t="38832" x="4629150" y="2819400"/>
          <p14:tracePt t="38863" x="4552950" y="2832100"/>
          <p14:tracePt t="38894" x="4533900" y="2844800"/>
          <p14:tracePt t="38925" x="4508500" y="2870200"/>
          <p14:tracePt t="38955" x="4483100" y="2940050"/>
          <p14:tracePt t="38986" x="4464050" y="2997200"/>
          <p14:tracePt t="39018" x="4464050" y="3067050"/>
          <p14:tracePt t="39035" x="4476750" y="3098800"/>
          <p14:tracePt t="39067" x="4559300" y="3136900"/>
          <p14:tracePt t="39093" x="4679950" y="3136900"/>
          <p14:tracePt t="39125" x="4902200" y="3136900"/>
          <p14:tracePt t="39156" x="5067300" y="3124200"/>
          <p14:tracePt t="39187" x="5105400" y="3060700"/>
          <p14:tracePt t="39218" x="5067300" y="2971800"/>
          <p14:tracePt t="39251" x="5003800" y="2940050"/>
          <p14:tracePt t="39285" x="4902200" y="2927350"/>
          <p14:tracePt t="39317" x="4775200" y="2908300"/>
          <p14:tracePt t="39347" x="4699000" y="2908300"/>
          <p14:tracePt t="39379" x="4667250" y="2959100"/>
          <p14:tracePt t="39396" x="4667250" y="2984500"/>
          <p14:tracePt t="39442" x="4705350" y="3003550"/>
          <p14:tracePt t="39458" x="4743450" y="2990850"/>
          <p14:tracePt t="39491" x="4813300" y="2882900"/>
          <p14:tracePt t="39522" x="4813300" y="2825750"/>
          <p14:tracePt t="39532" x="4813300" y="2813050"/>
          <p14:tracePt t="39566" x="4787900" y="2800350"/>
          <p14:tracePt t="39598" x="4718050" y="2838450"/>
          <p14:tracePt t="39626" x="4673600" y="2863850"/>
          <p14:tracePt t="39689" x="4718050" y="2889250"/>
          <p14:tracePt t="39720" x="4781550" y="2889250"/>
          <p14:tracePt t="39751" x="4845050" y="2889250"/>
          <p14:tracePt t="39783" x="4864100" y="2889250"/>
          <p14:tracePt t="39844" x="4857750" y="2870200"/>
          <p14:tracePt t="39876" x="4819650" y="2832100"/>
          <p14:tracePt t="39893" x="4768850" y="2800350"/>
          <p14:tracePt t="39925" x="4699000" y="2794000"/>
          <p14:tracePt t="39955" x="4641850" y="2794000"/>
          <p14:tracePt t="39985" x="4584700" y="2768600"/>
          <p14:tracePt t="40018" x="4489450" y="2736850"/>
          <p14:tracePt t="40035" x="4400550" y="2730500"/>
          <p14:tracePt t="40055" x="4356100" y="2730500"/>
          <p14:tracePt t="40080" x="4318000" y="2749550"/>
          <p14:tracePt t="40112" x="4298950" y="2800350"/>
          <p14:tracePt t="40144" x="4298950" y="2838450"/>
          <p14:tracePt t="40173" x="4318000" y="2921000"/>
          <p14:tracePt t="40206" x="4362450" y="2990850"/>
          <p14:tracePt t="40237" x="4432300" y="3067050"/>
          <p14:tracePt t="40269" x="4533900" y="3117850"/>
          <p14:tracePt t="40300" x="4737100" y="3143250"/>
          <p14:tracePt t="40331" x="4895850" y="3098800"/>
          <p14:tracePt t="40362" x="4953000" y="3054350"/>
          <p14:tracePt t="40379" x="4953000" y="3016250"/>
          <p14:tracePt t="40412" x="4953000" y="2959100"/>
          <p14:tracePt t="40437" x="4953000" y="2908300"/>
          <p14:tracePt t="40469" x="4902200" y="2889250"/>
          <p14:tracePt t="40501" x="4800600" y="2889250"/>
          <p14:tracePt t="40534" x="4679950" y="2940050"/>
          <p14:tracePt t="40567" x="4641850" y="2952750"/>
          <p14:tracePt t="40598" x="4635500" y="2971800"/>
          <p14:tracePt t="40629" x="4635500" y="2984500"/>
          <p14:tracePt t="40987" x="4635500" y="2978150"/>
          <p14:tracePt t="41066" x="4635500" y="2971800"/>
          <p14:tracePt t="41158" x="4635500" y="2965450"/>
          <p14:tracePt t="41190" x="4641850" y="2946400"/>
          <p14:tracePt t="41222" x="4641850" y="2921000"/>
          <p14:tracePt t="41267" x="4641850" y="2914650"/>
          <p14:tracePt t="41313" x="4603750" y="2908300"/>
          <p14:tracePt t="41345" x="4514850" y="2914650"/>
          <p14:tracePt t="41377" x="4419600" y="2959100"/>
          <p14:tracePt t="41394" x="4349750" y="2990850"/>
          <p14:tracePt t="41427" x="4254500" y="3022600"/>
          <p14:tracePt t="41458" x="4229100" y="3022600"/>
          <p14:tracePt t="41503" x="4197350" y="3009900"/>
          <p14:tracePt t="41536" x="4171950" y="2990850"/>
          <p14:tracePt t="41568" x="4152900" y="2971800"/>
          <p14:tracePt t="41595" x="4108450" y="2952750"/>
          <p14:tracePt t="41627" x="3981450" y="2940050"/>
          <p14:tracePt t="41657" x="3917950" y="2940050"/>
          <p14:tracePt t="41689" x="3822700" y="2940050"/>
          <p14:tracePt t="41721" x="3816350" y="2946400"/>
          <p14:tracePt t="42723" x="3816350" y="2940050"/>
          <p14:tracePt t="42755" x="3822700" y="2940050"/>
          <p14:tracePt t="42802" x="3848100" y="2940050"/>
          <p14:tracePt t="42830" x="3905250" y="2940050"/>
          <p14:tracePt t="42863" x="3949700" y="2952750"/>
          <p14:tracePt t="42895" x="4032250" y="2990850"/>
          <p14:tracePt t="42927" x="4121150" y="3035300"/>
          <p14:tracePt t="42958" x="4197350" y="3054350"/>
          <p14:tracePt t="44316" x="4203700" y="3054350"/>
          <p14:tracePt t="45318" x="4203700" y="3048000"/>
          <p14:tracePt t="45766" x="4241800" y="3067050"/>
          <p14:tracePt t="45799" x="4273550" y="3098800"/>
          <p14:tracePt t="45829" x="4324350" y="3130550"/>
          <p14:tracePt t="45861" x="4368800" y="3155950"/>
          <p14:tracePt t="45893" x="4419600" y="3155950"/>
          <p14:tracePt t="45924" x="4457700" y="3124200"/>
          <p14:tracePt t="45956" x="4457700" y="3079750"/>
          <p14:tracePt t="45987" x="4457700" y="3041650"/>
          <p14:tracePt t="46020" x="4368800" y="3035300"/>
          <p14:tracePt t="46051" x="4241800" y="3048000"/>
          <p14:tracePt t="46082" x="4121150" y="3149600"/>
          <p14:tracePt t="46113" x="4108450" y="3200400"/>
          <p14:tracePt t="46146" x="4229100" y="3194050"/>
          <p14:tracePt t="46178" x="4337050" y="3130550"/>
          <p14:tracePt t="46755" x="4337050" y="3117850"/>
          <p14:tracePt t="46785" x="4337050" y="3111500"/>
          <p14:tracePt t="46817" x="4324350" y="3048000"/>
          <p14:tracePt t="46849" x="4076700" y="2990850"/>
          <p14:tracePt t="46880" x="3327400" y="2908300"/>
          <p14:tracePt t="46897" x="3048000" y="2908300"/>
          <p14:tracePt t="46924" x="2806700" y="2927350"/>
          <p14:tracePt t="46955" x="2794000" y="2940050"/>
          <p14:tracePt t="46987" x="2787650" y="2946400"/>
          <p14:tracePt t="47019" x="2787650" y="2959100"/>
          <p14:tracePt t="47051" x="2819400" y="2997200"/>
          <p14:tracePt t="47082" x="3041650" y="3035300"/>
          <p14:tracePt t="47113" x="3257550" y="3035300"/>
          <p14:tracePt t="47145" x="3530600" y="3041650"/>
          <p14:tracePt t="47176" x="3905250" y="3086100"/>
          <p14:tracePt t="47208" x="4191000" y="3092450"/>
          <p14:tracePt t="47239" x="4222750" y="3092450"/>
          <p14:tracePt t="47331" x="4216400" y="3079750"/>
          <p14:tracePt t="47362" x="4191000" y="3067050"/>
          <p14:tracePt t="47394" x="4140200" y="3048000"/>
          <p14:tracePt t="47424" x="4114800" y="3048000"/>
          <p14:tracePt t="48052" x="4267200" y="3035300"/>
          <p14:tracePt t="48083" x="5029200" y="3035300"/>
          <p14:tracePt t="48116" x="6121400" y="2997200"/>
          <p14:tracePt t="48132" x="6489700" y="2978150"/>
          <p14:tracePt t="48157" x="6819900" y="2971800"/>
          <p14:tracePt t="48188" x="6978650" y="2971800"/>
          <p14:tracePt t="48220" x="7004050" y="2971800"/>
          <p14:tracePt t="48266" x="7004050" y="2952750"/>
          <p14:tracePt t="48298" x="6934200" y="2914650"/>
          <p14:tracePt t="48330" x="6819900" y="2889250"/>
          <p14:tracePt t="48362" x="6731000" y="2882900"/>
          <p14:tracePt t="48394" x="6692900" y="2889250"/>
          <p14:tracePt t="48425" x="6680200" y="2901950"/>
          <p14:tracePt t="48505" x="6680200" y="2914650"/>
          <p14:tracePt t="48563" x="6686550" y="2921000"/>
          <p14:tracePt t="48594" x="6699250" y="2882900"/>
          <p14:tracePt t="48644" x="6648450" y="2863850"/>
          <p14:tracePt t="48678" x="6553200" y="2889250"/>
          <p14:tracePt t="48708" x="6515100" y="2940050"/>
          <p14:tracePt t="48725" x="6515100" y="2971800"/>
          <p14:tracePt t="48755" x="6578600" y="3016250"/>
          <p14:tracePt t="48786" x="6769100" y="3016250"/>
          <p14:tracePt t="48818" x="6921500" y="3016250"/>
          <p14:tracePt t="48850" x="6915150" y="2971800"/>
          <p14:tracePt t="48881" x="6775450" y="2959100"/>
          <p14:tracePt t="48897" x="6699250" y="2959100"/>
          <p14:tracePt t="48924" x="6616700" y="3003550"/>
          <p14:tracePt t="48955" x="6610350" y="3022600"/>
          <p14:tracePt t="49006" x="6667500" y="2984500"/>
          <p14:tracePt t="49082" x="6673850" y="3003550"/>
          <p14:tracePt t="49208" x="6686550" y="2997200"/>
          <p14:tracePt t="49380" x="6661150" y="2959100"/>
          <p14:tracePt t="49399" x="6635750" y="2952750"/>
          <p14:tracePt t="49424" x="6565900" y="2952750"/>
          <p14:tracePt t="49455" x="6419850" y="2952750"/>
          <p14:tracePt t="49487" x="6286500" y="2997200"/>
          <p14:tracePt t="49520" x="6267450" y="3060700"/>
          <p14:tracePt t="49552" x="6318250" y="3073400"/>
          <p14:tracePt t="49584" x="6413500" y="3073400"/>
          <p14:tracePt t="49616" x="6527800" y="3073400"/>
          <p14:tracePt t="49647" x="6686550" y="3060700"/>
          <p14:tracePt t="49705" x="6654800" y="3054350"/>
          <p14:tracePt t="49737" x="6597650" y="3073400"/>
          <p14:tracePt t="49769" x="6591300" y="3086100"/>
          <p14:tracePt t="49814" x="6591300" y="3054350"/>
          <p14:tracePt t="49846" x="6591300" y="3041650"/>
          <p14:tracePt t="49911" x="6540500" y="3041650"/>
          <p14:tracePt t="49942" x="6534150" y="3041650"/>
          <p14:tracePt t="50174" x="6654800" y="3041650"/>
          <p14:tracePt t="50205" x="6959600" y="3041650"/>
          <p14:tracePt t="50237" x="7321550" y="3041650"/>
          <p14:tracePt t="50270" x="7486650" y="3041650"/>
          <p14:tracePt t="50315" x="7518400" y="3054350"/>
          <p14:tracePt t="50347" x="7531100" y="3067050"/>
          <p14:tracePt t="50379" x="7550150" y="3067050"/>
          <p14:tracePt t="50396" x="7600950" y="3067050"/>
          <p14:tracePt t="50413" x="7677150" y="3086100"/>
          <p14:tracePt t="50441" x="7899400" y="3124200"/>
          <p14:tracePt t="50472" x="8185150" y="3136900"/>
          <p14:tracePt t="50504" x="8197850" y="3136900"/>
          <p14:tracePt t="50535" x="8197850" y="3130550"/>
          <p14:tracePt t="50787" x="8153400" y="3155950"/>
          <p14:tracePt t="50819" x="8064500" y="3194050"/>
          <p14:tracePt t="50844" x="7778750" y="3289300"/>
          <p14:tracePt t="50876" x="7461250" y="3333750"/>
          <p14:tracePt t="50893" x="7378700" y="3346450"/>
          <p14:tracePt t="51192" x="7366000" y="3346450"/>
          <p14:tracePt t="51237" x="7359650" y="3333750"/>
          <p14:tracePt t="51454" x="7353300" y="3327400"/>
          <p14:tracePt t="51686" x="7327900" y="3308350"/>
          <p14:tracePt t="51698" x="7296150" y="3308350"/>
          <p14:tracePt t="51726" x="7118350" y="3289300"/>
          <p14:tracePt t="51758" x="6597650" y="3270250"/>
          <p14:tracePt t="51788" x="5911850" y="3409950"/>
          <p14:tracePt t="51813" x="5092700" y="3803650"/>
          <p14:tracePt t="51845" x="4222750" y="4622800"/>
          <p14:tracePt t="51877" x="4013200" y="5175250"/>
          <p14:tracePt t="51895" x="4025900" y="5238750"/>
          <p14:tracePt t="51928" x="4241800" y="5264150"/>
          <p14:tracePt t="51957" x="4457700" y="5264150"/>
          <p14:tracePt t="51989" x="4476750" y="5194300"/>
          <p14:tracePt t="52021" x="4432300" y="5124450"/>
          <p14:tracePt t="52208" x="4451350" y="5111750"/>
          <p14:tracePt t="52239" x="4521200" y="5029200"/>
          <p14:tracePt t="52272" x="4610100" y="5003800"/>
          <p14:tracePt t="52298" x="4635500" y="4997450"/>
          <p14:tracePt t="52330" x="4641850" y="4991100"/>
          <p14:tracePt t="52362" x="4654550" y="4972050"/>
          <p14:tracePt t="52392" x="4654550" y="4953000"/>
          <p14:tracePt t="52425" x="4654550" y="4946650"/>
          <p14:tracePt t="52476" x="4654550" y="4933950"/>
          <p14:tracePt t="52521" x="4622800" y="4895850"/>
          <p14:tracePt t="52548" x="4527550" y="4851400"/>
          <p14:tracePt t="52580" x="4235450" y="4768850"/>
          <p14:tracePt t="52612" x="3892550" y="4737100"/>
          <p14:tracePt t="52644" x="3702050" y="4718050"/>
          <p14:tracePt t="52881" x="3702050" y="4737100"/>
          <p14:tracePt t="52898" x="3702050" y="4743450"/>
          <p14:tracePt t="52925" x="3733800" y="4756150"/>
          <p14:tracePt t="52956" x="3937000" y="4781550"/>
          <p14:tracePt t="52990" x="4470400" y="4870450"/>
          <p14:tracePt t="53022" x="5029200" y="4921250"/>
          <p14:tracePt t="53049" x="5124450" y="4927600"/>
          <p14:tracePt t="53114" x="5124450" y="4946650"/>
          <p14:tracePt t="53194" x="5105400" y="4946650"/>
          <p14:tracePt t="53252" x="5194300" y="4946650"/>
          <p14:tracePt t="53286" x="5467350" y="4946650"/>
          <p14:tracePt t="53319" x="5867400" y="4946650"/>
          <p14:tracePt t="53346" x="6134100" y="4946650"/>
          <p14:tracePt t="53378" x="6203950" y="4959350"/>
          <p14:tracePt t="53491" x="6203950" y="4965700"/>
          <p14:tracePt t="55255" x="6210300" y="4965700"/>
          <p14:tracePt t="55504" x="6165850" y="4914900"/>
          <p14:tracePt t="55538" x="5778500" y="4819650"/>
          <p14:tracePt t="55570" x="4705350" y="4641850"/>
          <p14:tracePt t="55597" x="3822700" y="4629150"/>
          <p14:tracePt t="55633" x="3143250" y="4826000"/>
          <p14:tracePt t="55659" x="2813050" y="5041900"/>
          <p14:tracePt t="55691" x="2692400" y="5308600"/>
          <p14:tracePt t="55723" x="2863850" y="5562600"/>
          <p14:tracePt t="55755" x="3162300" y="5695950"/>
          <p14:tracePt t="55786" x="3257550" y="5702300"/>
          <p14:tracePt t="55819" x="3308350" y="5670550"/>
          <p14:tracePt t="55864" x="3346450" y="5645150"/>
          <p14:tracePt t="55892" x="3359150" y="5645150"/>
          <p14:tracePt t="55925" x="3378200" y="5638800"/>
          <p14:tracePt t="55991" x="3416300" y="5645150"/>
          <p14:tracePt t="56036" x="3454400" y="5645150"/>
          <p14:tracePt t="56069" x="3473450" y="5645150"/>
          <p14:tracePt t="56115" x="3479800" y="5651500"/>
          <p14:tracePt t="56148" x="3536950" y="5657850"/>
          <p14:tracePt t="56194" x="3543300" y="5657850"/>
          <p14:tracePt t="56226" x="3517900" y="5632450"/>
          <p14:tracePt t="56257" x="3505200" y="5594350"/>
          <p14:tracePt t="56289" x="3460750" y="5505450"/>
          <p14:tracePt t="56315" x="3429000" y="5441950"/>
          <p14:tracePt t="56347" x="3429000" y="5359400"/>
          <p14:tracePt t="56378" x="3429000" y="5257800"/>
          <p14:tracePt t="56395" x="3454400" y="5207000"/>
          <p14:tracePt t="56429" x="3467100" y="5181600"/>
          <p14:tracePt t="56534" x="3473450" y="5162550"/>
          <p14:tracePt t="56565" x="3473450" y="5149850"/>
          <p14:tracePt t="56678" x="3562350" y="5143500"/>
          <p14:tracePt t="56710" x="4324350" y="5200650"/>
          <p14:tracePt t="56741" x="5784850" y="5289550"/>
          <p14:tracePt t="56774" x="6953250" y="5302250"/>
          <p14:tracePt t="56800" x="7378700" y="5302250"/>
          <p14:tracePt t="56832" x="7512050" y="5295900"/>
          <p14:tracePt t="56896" x="7512050" y="5270500"/>
          <p14:tracePt t="56928" x="7512050" y="5226050"/>
          <p14:tracePt t="56959" x="7505700" y="5207000"/>
          <p14:tracePt t="57003" x="7493000" y="5194300"/>
          <p14:tracePt t="57036" x="7404100" y="5156200"/>
          <p14:tracePt t="57069" x="6438900" y="4959350"/>
          <p14:tracePt t="57086" x="5689600" y="4921250"/>
          <p14:tracePt t="57113" x="4616450" y="4965700"/>
          <p14:tracePt t="57145" x="3454400" y="5175250"/>
          <p14:tracePt t="57178" x="3016250" y="5283200"/>
          <p14:tracePt t="57209" x="2978150" y="5327650"/>
          <p14:tracePt t="57241" x="2997200" y="5448300"/>
          <p14:tracePt t="57272" x="2933700" y="5600700"/>
          <p14:tracePt t="57304" x="2603500" y="5753100"/>
          <p14:tracePt t="57336" x="2120900" y="5803900"/>
          <p14:tracePt t="57362" x="2006600" y="5810250"/>
          <p14:tracePt t="57393" x="1987550" y="5842000"/>
          <p14:tracePt t="57425" x="1974850" y="5886450"/>
          <p14:tracePt t="57457" x="1968500" y="5918200"/>
          <p14:tracePt t="57489" x="1962150" y="5930900"/>
          <p14:tracePt t="57568" x="1962150" y="5892800"/>
          <p14:tracePt t="57599" x="1962150" y="5886450"/>
          <p14:tracePt t="57664" x="1949450" y="5835650"/>
          <p14:tracePt t="57695" x="1943100" y="5816600"/>
          <p14:tracePt t="58397" x="1943100" y="5803900"/>
          <p14:tracePt t="58425" x="1943100" y="5772150"/>
          <p14:tracePt t="58459" x="1949450" y="5753100"/>
          <p14:tracePt t="58832" x="1949450" y="5740400"/>
          <p14:tracePt t="58879" x="1949450" y="5721350"/>
          <p14:tracePt t="58896" x="1949450" y="5708650"/>
          <p14:tracePt t="58930" x="1943100" y="5676900"/>
          <p14:tracePt t="58975" x="1905000" y="5664200"/>
          <p14:tracePt t="59002" x="1854200" y="5657850"/>
          <p14:tracePt t="59036" x="1797050" y="5657850"/>
          <p14:tracePt t="59068" x="1720850" y="5657850"/>
          <p14:tracePt t="59099" x="1612900" y="5664200"/>
          <p14:tracePt t="59132" x="1530350" y="5670550"/>
          <p14:tracePt t="59164" x="1511300" y="5683250"/>
          <p14:tracePt t="59241" x="1536700" y="5702300"/>
          <p14:tracePt t="59273" x="1543050" y="5702300"/>
          <p14:tracePt t="59851" x="1543050" y="5695950"/>
          <p14:tracePt t="59911" x="1543050" y="5683250"/>
          <p14:tracePt t="59943" x="1555750" y="5664200"/>
          <p14:tracePt t="59975" x="1555750" y="5645150"/>
          <p14:tracePt t="60007" x="1555750" y="5626100"/>
          <p14:tracePt t="60039" x="1555750" y="5619750"/>
          <p14:tracePt t="60100" x="1549400" y="5600700"/>
          <p14:tracePt t="60132" x="1536700" y="5588000"/>
          <p14:tracePt t="60271" x="1511300" y="5588000"/>
          <p14:tracePt t="60304" x="1498600" y="5613400"/>
          <p14:tracePt t="60335" x="1492250" y="5626100"/>
          <p14:tracePt t="60366" x="1492250" y="5638800"/>
          <p14:tracePt t="60398" x="1498600" y="5657850"/>
          <p14:tracePt t="60430" x="1574800" y="5676900"/>
          <p14:tracePt t="60461" x="1708150" y="5676900"/>
          <p14:tracePt t="60492" x="1885950" y="5676900"/>
          <p14:tracePt t="60524" x="2000250" y="5676900"/>
          <p14:tracePt t="60601" x="2000250" y="5695950"/>
          <p14:tracePt t="60632" x="2000250" y="5746750"/>
          <p14:tracePt t="60663" x="2000250" y="5753100"/>
          <p14:tracePt t="60696" x="2044700" y="5746750"/>
          <p14:tracePt t="60726" x="2247900" y="5645150"/>
          <p14:tracePt t="60758" x="2501900" y="5581650"/>
          <p14:tracePt t="60789" x="2730500" y="5549900"/>
          <p14:tracePt t="60821" x="3067050" y="5378450"/>
          <p14:tracePt t="60846" x="3352800" y="5149850"/>
          <p14:tracePt t="60877" x="3448050" y="5054600"/>
          <p14:tracePt t="60895" x="3454400" y="5054600"/>
          <p14:tracePt t="60929" x="3473450" y="5060950"/>
          <p14:tracePt t="60960" x="3536950" y="5048250"/>
          <p14:tracePt t="60991" x="3644900" y="5010150"/>
          <p14:tracePt t="61023" x="4000500" y="4908550"/>
          <p14:tracePt t="61054" x="4368800" y="4730750"/>
          <p14:tracePt t="61087" x="4438650" y="4660900"/>
          <p14:tracePt t="61113" x="4432300" y="4648200"/>
          <p14:tracePt t="61146" x="4394200" y="4660900"/>
          <p14:tracePt t="61177" x="4349750" y="4654550"/>
          <p14:tracePt t="61210" x="4248150" y="4610100"/>
          <p14:tracePt t="61242" x="4133850" y="4610100"/>
          <p14:tracePt t="61274" x="4044950" y="4610100"/>
          <p14:tracePt t="61304" x="3930650" y="4610100"/>
          <p14:tracePt t="61331" x="3841750" y="4622800"/>
          <p14:tracePt t="61362" x="3759200" y="4673600"/>
          <p14:tracePt t="61393" x="3714750" y="4743450"/>
          <p14:tracePt t="61425" x="3714750" y="4800600"/>
          <p14:tracePt t="61457" x="3721100" y="4857750"/>
          <p14:tracePt t="61509" x="3759200" y="4851400"/>
          <p14:tracePt t="61519" x="3759200" y="4838700"/>
          <p14:tracePt t="61553" x="3759200" y="4787900"/>
          <p14:tracePt t="61585" x="3759200" y="4718050"/>
          <p14:tracePt t="61616" x="3689350" y="4660900"/>
          <p14:tracePt t="61648" x="3638550" y="4667250"/>
          <p14:tracePt t="61679" x="3594100" y="4743450"/>
          <p14:tracePt t="61710" x="3594100" y="4756150"/>
          <p14:tracePt t="62113" x="3594100" y="4749800"/>
          <p14:tracePt t="62333" x="3594100" y="4730750"/>
          <p14:tracePt t="62426" x="3594100" y="4724400"/>
          <p14:tracePt t="62502" x="3594100" y="4711700"/>
          <p14:tracePt t="62534" x="3594100" y="4705350"/>
          <p14:tracePt t="63790" x="3594100" y="4749800"/>
          <p14:tracePt t="63816" x="3657600" y="4819650"/>
          <p14:tracePt t="63850" x="3765550" y="4857750"/>
          <p14:tracePt t="63883" x="3867150" y="4857750"/>
          <p14:tracePt t="63899" x="3873500" y="4845050"/>
          <p14:tracePt t="63926" x="3879850" y="4838700"/>
          <p14:tracePt t="64020" x="3860800" y="4870450"/>
          <p14:tracePt t="64052" x="3867150" y="4991100"/>
          <p14:tracePt t="64086" x="3994150" y="5016500"/>
          <p14:tracePt t="64112" x="4095750" y="4978400"/>
          <p14:tracePt t="64143" x="4127500" y="4953000"/>
          <p14:tracePt t="64191" x="4133850" y="5003800"/>
          <p14:tracePt t="64223" x="4140200" y="5067300"/>
          <p14:tracePt t="64270" x="4191000" y="5073650"/>
          <p14:tracePt t="64287" x="4248150" y="5060950"/>
          <p14:tracePt t="64315" x="4292600" y="5048250"/>
          <p14:tracePt t="64348" x="4305300" y="5041900"/>
          <p14:tracePt t="64395" x="4400550" y="5048250"/>
          <p14:tracePt t="64428" x="4883150" y="5181600"/>
          <p14:tracePt t="64459" x="5797550" y="5448300"/>
          <p14:tracePt t="64491" x="6464300" y="5607050"/>
          <p14:tracePt t="64524" x="6502400" y="5689600"/>
          <p14:tracePt t="64556" x="6388100" y="5721350"/>
          <p14:tracePt t="64726" x="6330950" y="5695950"/>
          <p14:tracePt t="64773" x="6280150" y="5670550"/>
          <p14:tracePt t="64799" x="6292850" y="5626100"/>
          <p14:tracePt t="64833" x="6337300" y="5530850"/>
          <p14:tracePt t="64866" x="6343650" y="5441950"/>
          <p14:tracePt t="64899" x="6311900" y="5384800"/>
          <p14:tracePt t="64926" x="6242050" y="5327650"/>
          <p14:tracePt t="64958" x="6140450" y="5251450"/>
          <p14:tracePt t="64990" x="6051550" y="5194300"/>
          <p14:tracePt t="65023" x="5988050" y="5137150"/>
          <p14:tracePt t="65055" x="5981700" y="5099050"/>
          <p14:tracePt t="65086" x="5975350" y="5073650"/>
          <p14:tracePt t="65117" x="5975350" y="5067300"/>
          <p14:tracePt t="65148" x="5975350" y="5041900"/>
          <p14:tracePt t="65180" x="5975350" y="4991100"/>
          <p14:tracePt t="65210" x="5969000" y="4946650"/>
          <p14:tracePt t="65285" x="5969000" y="4940300"/>
          <p14:tracePt t="65535" x="5969000" y="4927600"/>
          <p14:tracePt t="65816" x="6070600" y="4921250"/>
          <p14:tracePt t="65848" x="6197600" y="4921250"/>
          <p14:tracePt t="65881" x="6419850" y="4921250"/>
          <p14:tracePt t="65898" x="6502400" y="4921250"/>
          <p14:tracePt t="65990" x="6502400" y="4933950"/>
          <p14:tracePt t="66894" x="6502400" y="4927600"/>
          <p14:tracePt t="66988" x="6502400" y="4908550"/>
          <p14:tracePt t="67040" x="6502400" y="4895850"/>
          <p14:tracePt t="67165" x="6496050" y="4946650"/>
          <p14:tracePt t="67197" x="6546850" y="5016500"/>
          <p14:tracePt t="67227" x="6648450" y="5035550"/>
          <p14:tracePt t="67258" x="6794500" y="5048250"/>
          <p14:tracePt t="67291" x="6965950" y="5073650"/>
          <p14:tracePt t="67317" x="6991350" y="5073650"/>
          <p14:tracePt t="67382" x="6997700" y="5073650"/>
          <p14:tracePt t="67399" x="6997700" y="5067300"/>
          <p14:tracePt t="67426" x="6953250" y="4991100"/>
          <p14:tracePt t="67457" x="6781800" y="4908550"/>
          <p14:tracePt t="67489" x="6521450" y="4864100"/>
          <p14:tracePt t="67522" x="6407150" y="4864100"/>
          <p14:tracePt t="67555" x="6324600" y="4857750"/>
          <p14:tracePt t="67586" x="6140450" y="4813300"/>
          <p14:tracePt t="67618" x="5892800" y="4806950"/>
          <p14:tracePt t="67663" x="5880100" y="4838700"/>
          <p14:tracePt t="67695" x="5905500" y="4864100"/>
          <p14:tracePt t="67726" x="5956300" y="4883150"/>
          <p14:tracePt t="67758" x="6070600" y="4908550"/>
          <p14:tracePt t="67789" x="6184900" y="4908550"/>
          <p14:tracePt t="67822" x="6362700" y="4864100"/>
          <p14:tracePt t="67833" x="6369050" y="4832350"/>
          <p14:tracePt t="67866" x="6343650" y="4711700"/>
          <p14:tracePt t="67899" x="6286500" y="4686300"/>
          <p14:tracePt t="67932" x="6216650" y="4743450"/>
          <p14:tracePt t="67964" x="6210300" y="4819650"/>
          <p14:tracePt t="67994" x="6261100" y="4845050"/>
          <p14:tracePt t="68020" x="6407150" y="4845050"/>
          <p14:tracePt t="68052" x="6750050" y="4857750"/>
          <p14:tracePt t="68084" x="7010400" y="4895850"/>
          <p14:tracePt t="68116" x="7156450" y="4953000"/>
          <p14:tracePt t="68148" x="7207250" y="4965700"/>
          <p14:tracePt t="68180" x="7213600" y="4965700"/>
          <p14:tracePt t="68238" x="7239000" y="4978400"/>
          <p14:tracePt t="68303" x="7283450" y="4978400"/>
          <p14:tracePt t="68335" x="7664450" y="5092700"/>
          <p14:tracePt t="68366" x="8280400" y="5207000"/>
          <p14:tracePt t="68383" x="8331200" y="5213350"/>
          <p14:tracePt t="68410" x="8305800" y="5207000"/>
          <p14:tracePt t="68443" x="8210550" y="5200650"/>
          <p14:tracePt t="68473" x="8166100" y="5200650"/>
          <p14:tracePt t="68506" x="8115300" y="5175250"/>
          <p14:tracePt t="68538" x="7981950" y="5130800"/>
          <p14:tracePt t="68570" x="7785100" y="5111750"/>
          <p14:tracePt t="68601" x="7766050" y="5111750"/>
          <p14:tracePt t="68633" x="7721600" y="5143500"/>
          <p14:tracePt t="68665" x="7556500" y="5219700"/>
          <p14:tracePt t="68695" x="7169150" y="5505450"/>
          <p14:tracePt t="68726" x="6832600" y="5937250"/>
          <p14:tracePt t="68744" x="6775450" y="6013450"/>
          <p14:tracePt t="68801" x="6775450" y="5962650"/>
          <p14:tracePt t="68833" x="6775450" y="5937250"/>
          <p14:tracePt t="68910" x="6775450" y="5930900"/>
          <p14:tracePt t="68978" x="6775450" y="5969000"/>
          <p14:tracePt t="69021" x="6807200" y="5962650"/>
          <p14:tracePt t="69055" x="6832600" y="5924550"/>
          <p14:tracePt t="69083" x="6902450" y="5924550"/>
          <p14:tracePt t="69118" x="7181850" y="5924550"/>
          <p14:tracePt t="69148" x="7353300" y="5892800"/>
          <p14:tracePt t="69181" x="7359650" y="5867400"/>
          <p14:tracePt t="69256" x="7289800" y="5816600"/>
          <p14:tracePt t="69290" x="7137400" y="5753100"/>
          <p14:tracePt t="69322" x="6921500" y="5734050"/>
          <p14:tracePt t="69353" x="6889750" y="5734050"/>
          <p14:tracePt t="69411" x="6889750" y="5715000"/>
          <p14:tracePt t="69960" x="6896100" y="5708650"/>
          <p14:tracePt t="70039" x="6902450" y="5702300"/>
          <p14:tracePt t="70866" x="6902450" y="5695950"/>
          <p14:tracePt t="71353" x="6902450" y="5689600"/>
          <p14:tracePt t="71445" x="6902450" y="5683250"/>
          <p14:tracePt t="71478" x="6902450" y="5670550"/>
          <p14:tracePt t="71510" x="6902450" y="5664200"/>
          <p14:tracePt t="71554" x="6902450" y="5645150"/>
          <p14:tracePt t="71600" x="6902450" y="5626100"/>
          <p14:tracePt t="71635" x="6883400" y="5594350"/>
          <p14:tracePt t="71661" x="6858000" y="5568950"/>
          <p14:tracePt t="71693" x="6807200" y="5549900"/>
          <p14:tracePt t="71726" x="6680200" y="5530850"/>
          <p14:tracePt t="71759" x="6578600" y="5524500"/>
          <p14:tracePt t="71791" x="6375400" y="5492750"/>
          <p14:tracePt t="71816" x="6242050" y="5492750"/>
          <p14:tracePt t="71850" x="6184900" y="5492750"/>
          <p14:tracePt t="71883" x="6178550" y="5492750"/>
          <p14:tracePt t="72616" x="6172200" y="5492750"/>
          <p14:tracePt t="72740" x="6172200" y="5486400"/>
          <p14:tracePt t="76115" x="6146800" y="5480050"/>
          <p14:tracePt t="76166" x="6140450" y="5480050"/>
          <p14:tracePt t="76212" x="6121400" y="5486400"/>
          <p14:tracePt t="76245" x="6070600" y="5511800"/>
          <p14:tracePt t="76306" x="6089650" y="5530850"/>
          <p14:tracePt t="76339" x="6115050" y="5568950"/>
          <p14:tracePt t="76365" x="6159500" y="5626100"/>
          <p14:tracePt t="76397" x="6159500" y="5638800"/>
          <p14:tracePt t="76522" x="6197600" y="5651500"/>
          <p14:tracePt t="76556" x="6292850" y="5676900"/>
          <p14:tracePt t="76584" x="6324600" y="5689600"/>
          <p14:tracePt t="76600" x="6318250" y="5695950"/>
          <p14:tracePt t="76648" x="6254750" y="5695950"/>
          <p14:tracePt t="76679" x="6203950" y="5695950"/>
          <p14:tracePt t="76709" x="6115050" y="5670550"/>
          <p14:tracePt t="76741" x="5778500" y="5568950"/>
          <p14:tracePt t="76773" x="5092700" y="5321300"/>
          <p14:tracePt t="76806" x="4318000" y="4902200"/>
          <p14:tracePt t="76839" x="3911600" y="4546600"/>
          <p14:tracePt t="76865" x="3771900" y="4318000"/>
          <p14:tracePt t="76896" x="3702050" y="4152900"/>
          <p14:tracePt t="76928" x="3657600" y="3981450"/>
          <p14:tracePt t="76960" x="3619500" y="3841750"/>
          <p14:tracePt t="76991" x="3600450" y="3733800"/>
          <p14:tracePt t="77010" x="3587750" y="3689350"/>
          <p14:tracePt t="77036" x="3556000" y="3625850"/>
          <p14:tracePt t="77067" x="3467100" y="3536950"/>
          <p14:tracePt t="77105" x="3397250" y="3486150"/>
          <p14:tracePt t="77136" x="3321050" y="3390900"/>
          <p14:tracePt t="77167" x="3219450" y="3282950"/>
          <p14:tracePt t="77197" x="3092450" y="3143250"/>
          <p14:tracePt t="77274" x="3092450" y="3124200"/>
          <p14:tracePt t="77538" x="3194050" y="3168650"/>
          <p14:tracePt t="77571" x="3632200" y="3327400"/>
          <p14:tracePt t="77603" x="4489450" y="3492500"/>
          <p14:tracePt t="77636" x="5175250" y="3530600"/>
          <p14:tracePt t="77661" x="5562600" y="3530600"/>
          <p14:tracePt t="77693" x="6108700" y="3517900"/>
          <p14:tracePt t="77724" x="6445250" y="3473450"/>
          <p14:tracePt t="77760" x="6457950" y="3467100"/>
          <p14:tracePt t="77870" x="6457950" y="3454400"/>
          <p14:tracePt t="77903" x="6419850" y="3416300"/>
          <p14:tracePt t="77931" x="6242050" y="3321050"/>
          <p14:tracePt t="77961" x="5441950" y="3041650"/>
          <p14:tracePt t="77989" x="4533900" y="2870200"/>
          <p14:tracePt t="78022" x="3962400" y="2768600"/>
          <p14:tracePt t="78055" x="3873500" y="2749550"/>
          <p14:tracePt t="78086" x="3860800" y="2749550"/>
          <p14:tracePt t="78117" x="3854450" y="2774950"/>
          <p14:tracePt t="79900" x="3835400" y="2774950"/>
          <p14:tracePt t="79931" x="3803650" y="2781300"/>
          <p14:tracePt t="79963" x="3765550" y="2794000"/>
          <p14:tracePt t="79994" x="3752850" y="2794000"/>
          <p14:tracePt t="80239" x="3771900" y="2794000"/>
          <p14:tracePt t="81007" x="3752850" y="2794000"/>
          <p14:tracePt t="81040" x="3543300" y="2882900"/>
          <p14:tracePt t="81060" x="3448050" y="2921000"/>
          <p14:tracePt t="81085" x="3378200" y="2952750"/>
          <p14:tracePt t="81163" x="3371850" y="2952750"/>
          <p14:tracePt t="81276" x="3562350" y="3016250"/>
          <p14:tracePt t="81308" x="4400550" y="3162300"/>
          <p14:tracePt t="81334" x="4965700" y="3244850"/>
          <p14:tracePt t="81366" x="5124450" y="3257550"/>
          <p14:tracePt t="81475" x="5073650" y="3244850"/>
          <p14:tracePt t="81514" x="5010150" y="3225800"/>
          <p14:tracePt t="81652" x="5003800" y="3225800"/>
          <p14:tracePt t="81740" x="4946650" y="3225800"/>
          <p14:tracePt t="81774" x="4711700" y="3282950"/>
          <p14:tracePt t="81802" x="4248150" y="3511550"/>
          <p14:tracePt t="81835" x="3740150" y="4000500"/>
          <p14:tracePt t="81867" x="3346450" y="4692650"/>
          <p14:tracePt t="81900" x="3244850" y="5143500"/>
          <p14:tracePt t="81933" x="3244850" y="5245100"/>
          <p14:tracePt t="81978" x="3251200" y="5245100"/>
          <p14:tracePt t="82022" x="3257550" y="5232400"/>
          <p14:tracePt t="82052" x="3276600" y="5149850"/>
          <p14:tracePt t="82089" x="3276600" y="5086350"/>
          <p14:tracePt t="82151" x="3276600" y="5099050"/>
          <p14:tracePt t="82228" x="3270250" y="5073650"/>
          <p14:tracePt t="82338" x="3270250" y="5060950"/>
          <p14:tracePt t="82445" x="3295650" y="5048250"/>
          <p14:tracePt t="82476" x="3486150" y="5048250"/>
          <p14:tracePt t="82510" x="3905250" y="5048250"/>
          <p14:tracePt t="82542" x="4305300" y="5054600"/>
          <p14:tracePt t="82568" x="4356100" y="5054600"/>
          <p14:tracePt t="88260" x="4216400" y="5060950"/>
          <p14:tracePt t="88287" x="3930650" y="5048250"/>
          <p14:tracePt t="88319" x="3340100" y="5048250"/>
          <p14:tracePt t="88351" x="2933700" y="5194300"/>
          <p14:tracePt t="88384" x="2851150" y="5353050"/>
          <p14:tracePt t="88401" x="2844800" y="5391150"/>
          <p14:tracePt t="88434" x="2838450" y="5429250"/>
          <p14:tracePt t="88464" x="2825750" y="5454650"/>
          <p14:tracePt t="88494" x="2794000" y="5562600"/>
          <p14:tracePt t="88527" x="2768600" y="5619750"/>
          <p14:tracePt t="88545" x="2755900" y="5619750"/>
          <p14:tracePt t="88555" x="2755900" y="5613400"/>
          <p14:tracePt t="88589" x="2736850" y="5480050"/>
          <p14:tracePt t="88621" x="2730500" y="5441950"/>
          <p14:tracePt t="88653" x="2768600" y="5365750"/>
          <p14:tracePt t="88679" x="3003550" y="5232400"/>
          <p14:tracePt t="88710" x="3295650" y="5092700"/>
          <p14:tracePt t="88742" x="3416300" y="5080000"/>
          <p14:tracePt t="88774" x="3505200" y="5080000"/>
          <p14:tracePt t="88806" x="3556000" y="5048250"/>
          <p14:tracePt t="88837" x="3562350" y="5041900"/>
          <p14:tracePt t="88915" x="3562350" y="5048250"/>
          <p14:tracePt t="88976" x="3562350" y="5035550"/>
          <p14:tracePt t="89041" x="3556000" y="5041900"/>
          <p14:tracePt t="89061" x="3556000" y="5067300"/>
          <p14:tracePt t="89086" x="3556000" y="5080000"/>
          <p14:tracePt t="89136" x="3568700" y="5054600"/>
          <p14:tracePt t="89169" x="3600450" y="4972050"/>
          <p14:tracePt t="89213" x="3600450" y="4965700"/>
          <p14:tracePt t="89257" x="3568700" y="4997450"/>
          <p14:tracePt t="89289" x="3530600" y="5060950"/>
          <p14:tracePt t="89355" x="3568700" y="5035550"/>
          <p14:tracePt t="90963" x="3556000" y="5041900"/>
          <p14:tracePt t="91056" x="3568700" y="5048250"/>
          <p14:tracePt t="91089" x="3606800" y="5048250"/>
          <p14:tracePt t="91121" x="3619500" y="5035550"/>
          <p14:tracePt t="91153" x="3619500" y="5029200"/>
          <p14:tracePt t="91185" x="3543300" y="5029200"/>
          <p14:tracePt t="91211" x="3460750" y="5054600"/>
          <p14:tracePt t="91244" x="3454400" y="5054600"/>
          <p14:tracePt t="91290" x="3505200" y="5022850"/>
          <p14:tracePt t="91370" x="3524250" y="5073650"/>
          <p14:tracePt t="91403" x="3530600" y="5080000"/>
          <p14:tracePt t="91430" x="3575050" y="5092700"/>
          <p14:tracePt t="91462" x="3771900" y="5118100"/>
          <p14:tracePt t="91494" x="4286250" y="5168900"/>
          <p14:tracePt t="91527" x="4978400" y="5175250"/>
          <p14:tracePt t="91560" x="5492750" y="5175250"/>
          <p14:tracePt t="91590" x="5784850" y="5168900"/>
          <p14:tracePt t="91617" x="5969000" y="5251450"/>
          <p14:tracePt t="91651" x="6286500" y="5429250"/>
          <p14:tracePt t="91683" x="6470650" y="5480050"/>
          <p14:tracePt t="91715" x="6629400" y="5435600"/>
          <p14:tracePt t="91747" x="6750050" y="5314950"/>
          <p14:tracePt t="91791" x="6750050" y="5270500"/>
          <p14:tracePt t="91824" x="6743700" y="5162550"/>
          <p14:tracePt t="91850" x="6724650" y="5073650"/>
          <p14:tracePt t="91883" x="6718300" y="5054600"/>
          <p14:tracePt t="91932" x="6705600" y="5060950"/>
          <p14:tracePt t="91977" x="6699250" y="5073650"/>
          <p14:tracePt t="92155" x="6699250" y="5067300"/>
          <p14:tracePt t="92305" x="6692900" y="5054600"/>
          <p14:tracePt t="92337" x="6686550" y="5048250"/>
          <p14:tracePt t="92384" x="6667500" y="5048250"/>
          <p14:tracePt t="92402" x="6642100" y="5048250"/>
          <p14:tracePt t="92413" x="6635750" y="5048250"/>
          <p14:tracePt t="92447" x="6623050" y="5048250"/>
          <p14:tracePt t="92478" x="6597650" y="5067300"/>
          <p14:tracePt t="92510" x="6597650" y="5080000"/>
          <p14:tracePt t="92591" x="6597650" y="5086350"/>
          <p14:tracePt t="92650" x="6610350" y="5086350"/>
          <p14:tracePt t="93416" x="6610350" y="5073650"/>
          <p14:tracePt t="93836" x="6629400" y="5067300"/>
          <p14:tracePt t="93868" x="6642100" y="5060950"/>
          <p14:tracePt t="93961" x="6642100" y="5054600"/>
          <p14:tracePt t="94248" x="6623050" y="5067300"/>
          <p14:tracePt t="94304" x="6623050" y="5022850"/>
          <p14:tracePt t="94337" x="6661150" y="4749800"/>
          <p14:tracePt t="94370" x="6800850" y="3670300"/>
          <p14:tracePt t="94403" x="6883400" y="2870200"/>
          <p14:tracePt t="94430" x="6940550" y="2520950"/>
          <p14:tracePt t="94461" x="6997700" y="2171700"/>
          <p14:tracePt t="94493" x="7004050" y="1917700"/>
          <p14:tracePt t="94526" x="6845300" y="1739900"/>
          <p14:tracePt t="94558" x="6724650" y="1644650"/>
          <p14:tracePt t="94590" x="6686550" y="1447800"/>
          <p14:tracePt t="94621" x="6762750" y="1136650"/>
          <p14:tracePt t="94653" x="6832600" y="1028700"/>
          <p14:tracePt t="94698" x="6877050" y="1212850"/>
          <p14:tracePt t="94730" x="6997700" y="1377950"/>
          <p14:tracePt t="94760" x="7092950" y="1416050"/>
          <p14:tracePt t="94793" x="7296150" y="1473200"/>
          <p14:tracePt t="94824" x="7505700" y="1536700"/>
          <p14:tracePt t="94856" x="7550150" y="1562100"/>
          <p14:tracePt t="94886" x="7581900" y="1625600"/>
          <p14:tracePt t="94903" x="7594600" y="1676400"/>
          <p14:tracePt t="94929" x="7600950" y="1758950"/>
          <p14:tracePt t="94961" x="7562850" y="1841500"/>
          <p14:tracePt t="94993" x="7518400" y="1949450"/>
          <p14:tracePt t="95027" x="7518400" y="2063750"/>
          <p14:tracePt t="95059" x="7543800" y="2057400"/>
          <p14:tracePt t="95091" x="7543800" y="1943100"/>
          <p14:tracePt t="95121" x="7543800" y="1924050"/>
          <p14:tracePt t="95165" x="7537450" y="1968500"/>
          <p14:tracePt t="95197" x="7537450" y="2025650"/>
          <p14:tracePt t="95228" x="7550150" y="2044700"/>
          <p14:tracePt t="95273" x="7556500" y="2038350"/>
          <p14:tracePt t="95310" x="7543800" y="2012950"/>
          <p14:tracePt t="95336" x="7524750" y="2012950"/>
          <p14:tracePt t="95389" x="7524750" y="2019300"/>
          <p14:tracePt t="96902" x="7473950" y="2012950"/>
          <p14:tracePt t="96934" x="7353300" y="1987550"/>
          <p14:tracePt t="96966" x="7251700" y="1949450"/>
          <p14:tracePt t="96998" x="7131050" y="1892300"/>
          <p14:tracePt t="97024" x="6978650" y="1797050"/>
          <p14:tracePt t="97057" x="6604000" y="1574800"/>
          <p14:tracePt t="97088" x="6242050" y="1365250"/>
          <p14:tracePt t="97120" x="6013450" y="1250950"/>
          <p14:tracePt t="97152" x="5937250" y="1225550"/>
          <p14:tracePt t="97183" x="5848350" y="1225550"/>
          <p14:tracePt t="97214" x="5651500" y="1289050"/>
          <p14:tracePt t="97245" x="5372100" y="1422400"/>
          <p14:tracePt t="97277" x="5137150" y="1536700"/>
          <p14:tracePt t="97369" x="5238750" y="1568450"/>
          <p14:tracePt t="97401" x="5467350" y="1619250"/>
          <p14:tracePt t="97435" x="5816600" y="1701800"/>
          <p14:tracePt t="97465" x="5949950" y="1701800"/>
          <p14:tracePt t="97498" x="5969000" y="1657350"/>
          <p14:tracePt t="97523" x="5835650" y="1593850"/>
          <p14:tracePt t="97556" x="5715000" y="1587500"/>
          <p14:tracePt t="97588" x="5581650" y="1606550"/>
          <p14:tracePt t="97620" x="5441950" y="1555750"/>
          <p14:tracePt t="97651" x="5327650" y="1479550"/>
          <p14:tracePt t="97712" x="5391150" y="1530350"/>
          <p14:tracePt t="97744" x="5410200" y="1536700"/>
          <p14:tracePt t="97809" x="5410200" y="1530350"/>
          <p14:tracePt t="97899" x="5403850" y="1530350"/>
          <p14:tracePt t="97930" x="5403850" y="1587500"/>
          <p14:tracePt t="97967" x="5403850" y="1828800"/>
          <p14:tracePt t="97997" x="5448300" y="2203450"/>
          <p14:tracePt t="98023" x="5556250" y="2635250"/>
          <p14:tracePt t="98060" x="5772150" y="3111500"/>
          <p14:tracePt t="98086" x="5797550" y="3136900"/>
          <p14:tracePt t="98137" x="5803900" y="3136900"/>
          <p14:tracePt t="98167" x="5816600" y="3136900"/>
          <p14:tracePt t="98306" x="5816600" y="3149600"/>
          <p14:tracePt t="98337" x="5816600" y="3194050"/>
          <p14:tracePt t="98370" x="5842000" y="3321050"/>
          <p14:tracePt t="98403" x="6140450" y="3829050"/>
          <p14:tracePt t="98430" x="6388100" y="4222750"/>
          <p14:tracePt t="98463" x="6502400" y="4425950"/>
          <p14:tracePt t="98495" x="6502400" y="4432300"/>
          <p14:tracePt t="98592" x="6508750" y="4432300"/>
          <p14:tracePt t="98965" x="6508750" y="4413250"/>
          <p14:tracePt t="98997" x="6508750" y="4406900"/>
          <p14:tracePt t="99043" x="6502400" y="4387850"/>
          <p14:tracePt t="99231" x="6489700" y="4381500"/>
          <p14:tracePt t="100212" x="6477000" y="4343400"/>
          <p14:tracePt t="100245" x="6457950" y="4318000"/>
          <p14:tracePt t="105885" x="6305550" y="4311650"/>
          <p14:tracePt t="105903" x="5975350" y="4311650"/>
          <p14:tracePt t="105935" x="4800600" y="4470400"/>
          <p14:tracePt t="105968" x="3435350" y="4933950"/>
          <p14:tracePt t="106000" x="2540000" y="5689600"/>
          <p14:tracePt t="106025" x="2349500" y="6083300"/>
          <p14:tracePt t="106060" x="2362200" y="6223000"/>
          <p14:tracePt t="106076" x="2419350" y="6223000"/>
          <p14:tracePt t="106104" x="2470150" y="6203950"/>
          <p14:tracePt t="106136" x="2514600" y="6165850"/>
          <p14:tracePt t="106170" x="2552700" y="6019800"/>
          <p14:tracePt t="106202" x="2559050" y="5905500"/>
          <p14:tracePt t="106236" x="2552700" y="5899150"/>
          <p14:tracePt t="106280" x="2616200" y="5981700"/>
          <p14:tracePt t="106311" x="2787650" y="5905500"/>
          <p14:tracePt t="106343" x="3048000" y="5721350"/>
          <p14:tracePt t="106374" x="3365500" y="5651500"/>
          <p14:tracePt t="106405" x="3784600" y="5581650"/>
          <p14:tracePt t="106437" x="4222750" y="5041900"/>
          <p14:tracePt t="106468" x="4279900" y="4311650"/>
          <p14:tracePt t="106485" x="4178300" y="4083050"/>
          <p14:tracePt t="106510" x="4114800" y="4013200"/>
          <p14:tracePt t="106544" x="4032250" y="4152900"/>
          <p14:tracePt t="106576" x="3949700" y="4324350"/>
          <p14:tracePt t="106620" x="3930650" y="4318000"/>
          <p14:tracePt t="106650" x="3924300" y="4318000"/>
          <p14:tracePt t="106700" x="3917950" y="4318000"/>
          <p14:tracePt t="107715" x="3917950" y="4305300"/>
          <p14:tracePt t="107824" x="3917950" y="4298950"/>
          <p14:tracePt t="108139" x="3924300" y="4279900"/>
          <p14:tracePt t="108261" x="3930650" y="4273550"/>
          <p14:tracePt t="108421" x="3930650" y="4267200"/>
          <p14:tracePt t="108588" x="3930650" y="4254500"/>
          <p14:tracePt t="108620" x="3930650" y="4222750"/>
          <p14:tracePt t="108653" x="3886200" y="4191000"/>
          <p14:tracePt t="108684" x="3810000" y="4184650"/>
          <p14:tracePt t="108702" x="3771900" y="4184650"/>
          <p14:tracePt t="108735" x="3657600" y="4191000"/>
          <p14:tracePt t="108759" x="3562350" y="4254500"/>
          <p14:tracePt t="108795" x="3524250" y="4375150"/>
          <p14:tracePt t="108822" x="3625850" y="4476750"/>
          <p14:tracePt t="108854" x="3835400" y="4502150"/>
          <p14:tracePt t="108886" x="3905250" y="4470400"/>
          <p14:tracePt t="108903" x="3905250" y="4445000"/>
          <p14:tracePt t="108932" x="3898900" y="4406900"/>
          <p14:tracePt t="108966" x="3835400" y="4413250"/>
          <p14:tracePt t="108996" x="3778250" y="4489450"/>
          <p14:tracePt t="109028" x="3727450" y="4648200"/>
          <p14:tracePt t="109060" x="3714750" y="4768850"/>
          <p14:tracePt t="109076" x="3714750" y="4806950"/>
          <p14:tracePt t="109121" x="3740150" y="4806950"/>
          <p14:tracePt t="109186" x="3708400" y="4819650"/>
          <p14:tracePt t="109217" x="3670300" y="4845050"/>
          <p14:tracePt t="109293" x="3670300" y="4832350"/>
          <p14:tracePt t="109331" x="3670300" y="4819650"/>
          <p14:tracePt t="109368" x="3683000" y="4819650"/>
          <p14:tracePt t="109418" x="3708400" y="4806950"/>
          <p14:tracePt t="109463" x="3708400" y="4800600"/>
          <p14:tracePt t="109827" x="3714750" y="4794250"/>
          <p14:tracePt t="110012" x="3714750" y="4781550"/>
          <p14:tracePt t="110244" x="3727450" y="4775200"/>
          <p14:tracePt t="110372" x="3727450" y="4768850"/>
          <p14:tracePt t="110515" x="3727450" y="4762500"/>
          <p14:tracePt t="110547" x="3733800" y="4756150"/>
          <p14:tracePt t="110687" x="3733800" y="4743450"/>
          <p14:tracePt t="110795" x="3746500" y="4737100"/>
          <p14:tracePt t="110869" x="3746500" y="4730750"/>
          <p14:tracePt t="112636" x="3746500" y="4724400"/>
          <p14:tracePt t="112668" x="3752850" y="4724400"/>
          <p14:tracePt t="114632" x="3765550" y="4730750"/>
          <p14:tracePt t="114656" x="3771900" y="4768850"/>
          <p14:tracePt t="114686" x="3790950" y="4864100"/>
          <p14:tracePt t="114717" x="3886200" y="4933950"/>
          <p14:tracePt t="114747" x="4159250" y="5003800"/>
          <p14:tracePt t="114779" x="4883150" y="5105400"/>
          <p14:tracePt t="114812" x="5245100" y="5130800"/>
          <p14:tracePt t="114843" x="5340350" y="5111750"/>
          <p14:tracePt t="114874" x="5340350" y="5054600"/>
          <p14:tracePt t="114905" x="5340350" y="5048250"/>
          <p14:tracePt t="114937" x="5283200" y="5041900"/>
          <p14:tracePt t="114967" x="5226050" y="5067300"/>
          <p14:tracePt t="114998" x="5219700" y="5067300"/>
          <p14:tracePt t="115030" x="5207000" y="5067300"/>
          <p14:tracePt t="115167" x="5207000" y="5060950"/>
          <p14:tracePt t="115391" x="5207000" y="5054600"/>
          <p14:tracePt t="116340" x="5257800" y="5022850"/>
          <p14:tracePt t="116374" x="5473700" y="4972050"/>
          <p14:tracePt t="116406" x="5588000" y="4940300"/>
          <p14:tracePt t="116433" x="5613400" y="4940300"/>
          <p14:tracePt t="116485" x="5670550" y="4959350"/>
          <p14:tracePt t="116511" x="5759450" y="5041900"/>
          <p14:tracePt t="116544" x="5772150" y="5105400"/>
          <p14:tracePt t="116576" x="5759450" y="5124450"/>
          <p14:tracePt t="116891" x="5822950" y="5143500"/>
          <p14:tracePt t="116923" x="5835650" y="5162550"/>
          <p14:tracePt t="116955" x="5848350" y="5181600"/>
          <p14:tracePt t="116999" x="5854700" y="5168900"/>
          <p14:tracePt t="117046" x="5861050" y="5168900"/>
          <p14:tracePt t="117200" x="5861050" y="5162550"/>
          <p14:tracePt t="117232" x="5854700" y="5137150"/>
          <p14:tracePt t="117264" x="5848350" y="5124450"/>
          <p14:tracePt t="117295" x="5842000" y="5118100"/>
          <p14:tracePt t="117609" x="5784850" y="5054600"/>
          <p14:tracePt t="117636" x="5689600" y="4965700"/>
          <p14:tracePt t="117669" x="5518150" y="4794250"/>
          <p14:tracePt t="117701" x="4965700" y="4292600"/>
          <p14:tracePt t="117733" x="4222750" y="3581400"/>
          <p14:tracePt t="117764" x="3448050" y="2990850"/>
          <p14:tracePt t="117796" x="2876550" y="2768600"/>
          <p14:tracePt t="117824" x="2711450" y="2755900"/>
          <p14:tracePt t="117875" x="2705100" y="2755900"/>
          <p14:tracePt t="117902" x="2686050" y="2774950"/>
          <p14:tracePt t="117935" x="2571750" y="2819400"/>
          <p14:tracePt t="117967" x="2457450" y="2857500"/>
          <p14:tracePt t="117998" x="2279650" y="2806700"/>
          <p14:tracePt t="118030" x="2019300" y="2698750"/>
          <p14:tracePt t="118064" x="1784350" y="2647950"/>
          <p14:tracePt t="118091" x="1701800" y="2660650"/>
          <p14:tracePt t="118124" x="1619250" y="2768600"/>
          <p14:tracePt t="118156" x="1498600" y="3079750"/>
          <p14:tracePt t="118182" x="1460500" y="3390900"/>
          <p14:tracePt t="118215" x="1587500" y="3473450"/>
          <p14:tracePt t="118248" x="1733550" y="3429000"/>
          <p14:tracePt t="118281" x="1866900" y="3302000"/>
          <p14:tracePt t="118307" x="1898650" y="3225800"/>
          <p14:tracePt t="118341" x="1898650" y="3168650"/>
          <p14:tracePt t="118359" x="1898650" y="3155950"/>
          <p14:tracePt t="118439" x="1879600" y="3181350"/>
          <p14:tracePt t="118673" x="1924050" y="3232150"/>
          <p14:tracePt t="118705" x="1987550" y="3270250"/>
          <p14:tracePt t="118729" x="2044700" y="3282950"/>
          <p14:tracePt t="118764" x="2127250" y="3302000"/>
          <p14:tracePt t="118798" x="2311400" y="3308350"/>
          <p14:tracePt t="118824" x="2343150" y="3308350"/>
          <p14:tracePt t="118857" x="2355850" y="3308350"/>
          <p14:tracePt t="118917" x="2355850" y="3289300"/>
          <p14:tracePt t="118937" x="2355850" y="3263900"/>
          <p14:tracePt t="118971" x="2330450" y="3238500"/>
          <p14:tracePt t="119001" x="2228850" y="3238500"/>
          <p14:tracePt t="119026" x="2165350" y="3238500"/>
          <p14:tracePt t="119059" x="2139950" y="3263900"/>
          <p14:tracePt t="119107" x="2241550" y="3270250"/>
          <p14:tracePt t="119140" x="2387600" y="3238500"/>
          <p14:tracePt t="119172" x="2413000" y="3238500"/>
          <p14:tracePt t="119232" x="2387600" y="3244850"/>
          <p14:tracePt t="119265" x="2381250" y="3244850"/>
          <p14:tracePt t="119292" x="2387600" y="3225800"/>
          <p14:tracePt t="119324" x="2413000" y="3162300"/>
          <p14:tracePt t="119356" x="2432050" y="3136900"/>
          <p14:tracePt t="119404" x="2432050" y="3155950"/>
          <p14:tracePt t="119436" x="2432050" y="3213100"/>
          <p14:tracePt t="119496" x="2489200" y="3143250"/>
          <p14:tracePt t="119530" x="2508250" y="3098800"/>
          <p14:tracePt t="119591" x="2501900" y="3124200"/>
          <p14:tracePt t="119673" x="2508250" y="3092450"/>
          <p14:tracePt t="119701" x="2508250" y="3079750"/>
          <p14:tracePt t="119768" x="2520950" y="3130550"/>
          <p14:tracePt t="119826" x="2552700" y="3124200"/>
          <p14:tracePt t="119858" x="2578100" y="3111500"/>
          <p14:tracePt t="119890" x="2698750" y="3149600"/>
          <p14:tracePt t="119907" x="2813050" y="3206750"/>
          <p14:tracePt t="119935" x="2990850" y="3238500"/>
          <p14:tracePt t="119968" x="3022600" y="3213100"/>
          <p14:tracePt t="119999" x="3022600" y="3200400"/>
          <p14:tracePt t="120080" x="3098800" y="3194050"/>
          <p14:tracePt t="120106" x="3187700" y="3194050"/>
          <p14:tracePt t="120139" x="3517900" y="3232150"/>
          <p14:tracePt t="120170" x="3676650" y="3263900"/>
          <p14:tracePt t="120215" x="3644900" y="3251200"/>
          <p14:tracePt t="120248" x="3536950" y="3219450"/>
          <p14:tracePt t="120280" x="3454400" y="3168650"/>
          <p14:tracePt t="120312" x="3251200" y="3111500"/>
          <p14:tracePt t="120344" x="2692400" y="3022600"/>
          <p14:tracePt t="120376" x="2362200" y="3022600"/>
          <p14:tracePt t="120402" x="2355850" y="3035300"/>
          <p14:tracePt t="120466" x="2413000" y="3035300"/>
          <p14:tracePt t="120497" x="2470150" y="3048000"/>
          <p14:tracePt t="120530" x="2495550" y="3048000"/>
          <p14:tracePt t="120575" x="2501900" y="3041650"/>
          <p14:tracePt t="120606" x="2501900" y="3035300"/>
          <p14:tracePt t="120983" x="2552700" y="3098800"/>
          <p14:tracePt t="121015" x="2647950" y="3206750"/>
          <p14:tracePt t="121047" x="2959100" y="3714750"/>
          <p14:tracePt t="121074" x="3282950" y="4425950"/>
          <p14:tracePt t="121106" x="3575050" y="5378450"/>
          <p14:tracePt t="121138" x="3638550" y="5702300"/>
          <p14:tracePt t="121170" x="3644900" y="5715000"/>
          <p14:tracePt t="121246" x="3619500" y="5670550"/>
          <p14:tracePt t="121278" x="3587750" y="5613400"/>
          <p14:tracePt t="121295" x="3562350" y="5588000"/>
          <p14:tracePt t="121328" x="3492500" y="5588000"/>
          <p14:tracePt t="121359" x="3429000" y="5626100"/>
          <p14:tracePt t="121390" x="3397250" y="5664200"/>
          <p14:tracePt t="121407" x="3384550" y="5664200"/>
          <p14:tracePt t="121434" x="3365500" y="5670550"/>
          <p14:tracePt t="121465" x="3365500" y="5689600"/>
          <p14:tracePt t="121498" x="3365500" y="5695950"/>
          <p14:tracePt t="121530" x="3390900" y="5676900"/>
          <p14:tracePt t="121562" x="3390900" y="5607050"/>
          <p14:tracePt t="121594" x="3340100" y="5492750"/>
          <p14:tracePt t="121625" x="3225800" y="5289550"/>
          <p14:tracePt t="121656" x="3200400" y="5067300"/>
          <p14:tracePt t="121688" x="3213100" y="4953000"/>
          <p14:tracePt t="121751" x="3244850" y="5054600"/>
          <p14:tracePt t="121782" x="3263900" y="5086350"/>
          <p14:tracePt t="121872" x="3263900" y="5105400"/>
          <p14:tracePt t="121923" x="3270250" y="5099050"/>
          <p14:tracePt t="121954" x="3295650" y="5054600"/>
          <p14:tracePt t="121985" x="3295650" y="5048250"/>
          <p14:tracePt t="122923" x="3295650" y="5041900"/>
          <p14:tracePt t="122969" x="3308350" y="5035550"/>
          <p14:tracePt t="123013" x="3308350" y="5029200"/>
          <p14:tracePt t="123047" x="3397250" y="5022850"/>
          <p14:tracePt t="123078" x="3486150" y="5022850"/>
          <p14:tracePt t="123109" x="3575050" y="5022850"/>
          <p14:tracePt t="123140" x="3600450" y="5022850"/>
          <p14:tracePt t="123872" x="3600450" y="5016500"/>
          <p14:tracePt t="123920" x="3594100" y="5016500"/>
          <p14:tracePt t="123954" x="3581400" y="5022850"/>
          <p14:tracePt t="123987" x="3575050" y="5022850"/>
          <p14:tracePt t="124018" x="3562350" y="5022850"/>
          <p14:tracePt t="124986" x="3556000" y="5022850"/>
          <p14:tracePt t="125044" x="3556000" y="5010150"/>
          <p14:tracePt t="125060" x="3556000" y="5003800"/>
          <p14:tracePt t="125094" x="3556000" y="4984750"/>
          <p14:tracePt t="125127" x="3543300" y="4972050"/>
          <p14:tracePt t="125200" x="3543300" y="4953000"/>
          <p14:tracePt t="125233" x="3587750" y="4946650"/>
          <p14:tracePt t="125264" x="3778250" y="4946650"/>
          <p14:tracePt t="125296" x="4032250" y="4965700"/>
          <p14:tracePt t="125328" x="4165600" y="4978400"/>
          <p14:tracePt t="125406" x="4140200" y="4978400"/>
          <p14:tracePt t="125438" x="4133850" y="4978400"/>
          <p14:tracePt t="125503" x="4121150" y="4978400"/>
          <p14:tracePt t="126781" x="4121150" y="4959350"/>
          <p14:tracePt t="126815" x="4102100" y="4933950"/>
          <p14:tracePt t="126843" x="4083050" y="4895850"/>
          <p14:tracePt t="126874" x="4051300" y="4845050"/>
          <p14:tracePt t="126907" x="4038600" y="4832350"/>
          <p14:tracePt t="126934" x="4013200" y="4832350"/>
          <p14:tracePt t="126965" x="3994150" y="4832350"/>
          <p14:tracePt t="130126" x="4064000" y="4832350"/>
          <p14:tracePt t="130159" x="4324350" y="4832350"/>
          <p14:tracePt t="130189" x="4540250" y="4857750"/>
          <p14:tracePt t="130220" x="4572000" y="4864100"/>
          <p14:tracePt t="131486" x="4572000" y="4870450"/>
          <p14:tracePt t="131520" x="4540250" y="4800600"/>
          <p14:tracePt t="131530" x="4533900" y="4794250"/>
          <p14:tracePt t="131559" x="4527550" y="4781550"/>
          <p14:tracePt t="131628" x="4476750" y="4800600"/>
          <p14:tracePt t="131654" x="4438650" y="4832350"/>
          <p14:tracePt t="131688" x="4419600" y="4876800"/>
          <p14:tracePt t="131721" x="4419600" y="4895850"/>
          <p14:tracePt t="132392" x="4419600" y="4902200"/>
          <p14:tracePt t="132548" x="4419600" y="4895850"/>
          <p14:tracePt t="132704" x="4362450" y="4895850"/>
          <p14:tracePt t="132736" x="4343400" y="4895850"/>
          <p14:tracePt t="132795" x="4337050" y="4946650"/>
          <p14:tracePt t="132826" x="4464050" y="5060950"/>
          <p14:tracePt t="132859" x="4686300" y="5137150"/>
          <p14:tracePt t="132890" x="4756150" y="5143500"/>
          <p14:tracePt t="132941" x="4622800" y="5086350"/>
          <p14:tracePt t="132973" x="4248150" y="5041900"/>
          <p14:tracePt t="133002" x="3917950" y="5041900"/>
          <p14:tracePt t="133033" x="3867150" y="5041900"/>
          <p14:tracePt t="133078" x="3892550" y="5041900"/>
          <p14:tracePt t="133109" x="3930650" y="5041900"/>
          <p14:tracePt t="133173" x="3937000" y="5054600"/>
          <p14:tracePt t="133204" x="3911600" y="5073650"/>
          <p14:tracePt t="133406" x="3911600" y="5067300"/>
          <p14:tracePt t="133438" x="3924300" y="5060950"/>
          <p14:tracePt t="133469" x="3994150" y="5060950"/>
          <p14:tracePt t="133501" x="4013200" y="5067300"/>
          <p14:tracePt t="133547" x="3860800" y="5054600"/>
          <p14:tracePt t="133580" x="3759200" y="5029200"/>
          <p14:tracePt t="133951" x="3759200" y="5035550"/>
          <p14:tracePt t="134031" x="3746500" y="5048250"/>
          <p14:tracePt t="134252" x="3746500" y="5060950"/>
          <p14:tracePt t="134282" x="3797300" y="5060950"/>
          <p14:tracePt t="134315" x="3956050" y="5048250"/>
          <p14:tracePt t="134341" x="4133850" y="5016500"/>
          <p14:tracePt t="134373" x="4273550" y="4978400"/>
          <p14:tracePt t="134409" x="4286250" y="4978400"/>
          <p14:tracePt t="134435" x="4292600" y="4984750"/>
          <p14:tracePt t="134466" x="4279900" y="5016500"/>
          <p14:tracePt t="134719" x="4260850" y="5035550"/>
          <p14:tracePt t="134751" x="4241800" y="5060950"/>
          <p14:tracePt t="134784" x="4222750" y="5080000"/>
          <p14:tracePt t="134862" x="4229100" y="5060950"/>
          <p14:tracePt t="134907" x="4273550" y="5067300"/>
          <p14:tracePt t="134938" x="4324350" y="5073650"/>
          <p14:tracePt t="134983" x="4330700" y="5073650"/>
          <p14:tracePt t="135392" x="4356100" y="5086350"/>
          <p14:tracePt t="135409" x="4381500" y="5092700"/>
          <p14:tracePt t="135436" x="4400550" y="5099050"/>
          <p14:tracePt t="135470" x="4425950" y="5105400"/>
          <p14:tracePt t="135501" x="4451350" y="5118100"/>
          <p14:tracePt t="135535" x="4464050" y="5130800"/>
          <p14:tracePt t="135560" x="4483100" y="5137150"/>
          <p14:tracePt t="135593" x="4445000" y="5143500"/>
          <p14:tracePt t="135627" x="4362450" y="5111750"/>
          <p14:tracePt t="135656" x="4349750" y="5111750"/>
          <p14:tracePt t="135689" x="4337050" y="5111750"/>
          <p14:tracePt t="136049" x="4343400" y="5111750"/>
          <p14:tracePt t="136129" x="4337050" y="5111750"/>
          <p14:tracePt t="136487" x="4362450" y="5111750"/>
          <p14:tracePt t="136514" x="4419600" y="5111750"/>
          <p14:tracePt t="136550" x="4572000" y="5143500"/>
          <p14:tracePt t="136576" x="4997450" y="5207000"/>
          <p14:tracePt t="136610" x="5518150" y="5238750"/>
          <p14:tracePt t="136643" x="5727700" y="5238750"/>
          <p14:tracePt t="136676" x="5740400" y="5245100"/>
          <p14:tracePt t="136722" x="5740400" y="5251450"/>
          <p14:tracePt t="137206" x="5746750" y="5251450"/>
          <p14:tracePt t="137359" x="5753100" y="5251450"/>
          <p14:tracePt t="137391" x="5784850" y="5232400"/>
          <p14:tracePt t="137407" x="5822950" y="5226050"/>
          <p14:tracePt t="137441" x="5911850" y="5207000"/>
          <p14:tracePt t="137473" x="5981700" y="5207000"/>
          <p14:tracePt t="137522" x="6000750" y="5207000"/>
          <p14:tracePt t="138190" x="6057900" y="5207000"/>
          <p14:tracePt t="138223" x="6223000" y="5207000"/>
          <p14:tracePt t="138255" x="6597650" y="5219700"/>
          <p14:tracePt t="138279" x="7035800" y="5270500"/>
          <p14:tracePt t="138314" x="7537450" y="5314950"/>
          <p14:tracePt t="138346" x="7575550" y="5321300"/>
          <p14:tracePt t="138394" x="7581900" y="5321300"/>
          <p14:tracePt t="138624" x="7581900" y="5314950"/>
          <p14:tracePt t="138657" x="7581900" y="5308600"/>
          <p14:tracePt t="140812" x="7569200" y="5308600"/>
          <p14:tracePt t="140844" x="7556500" y="5334000"/>
          <p14:tracePt t="140953" x="7543800" y="5302250"/>
          <p14:tracePt t="140986" x="7524750" y="5251450"/>
          <p14:tracePt t="141018" x="7512050" y="5232400"/>
          <p14:tracePt t="141051" x="7480300" y="5232400"/>
          <p14:tracePt t="141061" x="7454900" y="5245100"/>
          <p14:tracePt t="141094" x="7385050" y="5270500"/>
          <p14:tracePt t="141128" x="7366000" y="5283200"/>
          <p14:tracePt t="141161" x="7404100" y="5340350"/>
          <p14:tracePt t="141187" x="7473950" y="5353050"/>
          <p14:tracePt t="141219" x="7537450" y="5365750"/>
          <p14:tracePt t="141251" x="7467600" y="5340350"/>
          <p14:tracePt t="141284" x="7423150" y="5327650"/>
          <p14:tracePt t="141677" x="7416800" y="5327650"/>
          <p14:tracePt t="141828" x="7410450" y="5270500"/>
          <p14:tracePt t="141860" x="7391400" y="5245100"/>
          <p14:tracePt t="142394" x="7378700" y="5232400"/>
          <p14:tracePt t="142411" x="7378700" y="5226050"/>
          <p14:tracePt t="142549" x="7353300" y="5226050"/>
          <p14:tracePt t="142581" x="7334250" y="5283200"/>
          <p14:tracePt t="142611" x="7334250" y="5334000"/>
          <p14:tracePt t="142643" x="7429500" y="5353050"/>
          <p14:tracePt t="142672" x="7480300" y="5308600"/>
          <p14:tracePt t="142704" x="7499350" y="5245100"/>
          <p14:tracePt t="142736" x="7505700" y="5207000"/>
          <p14:tracePt t="142781" x="7473950" y="5200650"/>
          <p14:tracePt t="142815" x="7372350" y="5200650"/>
          <p14:tracePt t="142847" x="7321550" y="5226050"/>
          <p14:tracePt t="142893" x="7378700" y="5213350"/>
          <p14:tracePt t="142910" x="7391400" y="5200650"/>
          <p14:tracePt t="142937" x="7397750" y="5194300"/>
          <p14:tracePt t="143096" x="7404100" y="5187950"/>
          <p14:tracePt t="143155" x="7423150" y="5168900"/>
          <p14:tracePt t="143188" x="7423150" y="5105400"/>
          <p14:tracePt t="143220" x="7391400" y="5048250"/>
          <p14:tracePt t="143251" x="7321550" y="5029200"/>
          <p14:tracePt t="143284" x="7264400" y="5041900"/>
          <p14:tracePt t="143311" x="7239000" y="5099050"/>
          <p14:tracePt t="143344" x="7239000" y="5162550"/>
          <p14:tracePt t="143375" x="7340600" y="5187950"/>
          <p14:tracePt t="143407" x="7486650" y="5187950"/>
          <p14:tracePt t="143439" x="7524750" y="5175250"/>
          <p14:tracePt t="143471" x="7524750" y="5168900"/>
          <p14:tracePt t="143537" x="7518400" y="5168900"/>
          <p14:tracePt t="143547" x="7512050" y="5175250"/>
          <p14:tracePt t="144155" x="7512050" y="5168900"/>
          <p14:tracePt t="144187" x="7512050" y="516255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0.9"/>
</p:tagLst>
</file>

<file path=ppt/tags/tag10.xml><?xml version="1.0" encoding="utf-8"?>
<p:tagLst xmlns:a="http://schemas.openxmlformats.org/drawingml/2006/main" xmlns:r="http://schemas.openxmlformats.org/officeDocument/2006/relationships" xmlns:p="http://schemas.openxmlformats.org/presentationml/2006/main">
  <p:tag name="TIMING" val="|8.9|24.1"/>
</p:tagLst>
</file>

<file path=ppt/tags/tag11.xml><?xml version="1.0" encoding="utf-8"?>
<p:tagLst xmlns:a="http://schemas.openxmlformats.org/drawingml/2006/main" xmlns:r="http://schemas.openxmlformats.org/officeDocument/2006/relationships" xmlns:p="http://schemas.openxmlformats.org/presentationml/2006/main">
  <p:tag name="TIMING" val="|30.9|25.1|39.4|32.2"/>
</p:tagLst>
</file>

<file path=ppt/tags/tag12.xml><?xml version="1.0" encoding="utf-8"?>
<p:tagLst xmlns:a="http://schemas.openxmlformats.org/drawingml/2006/main" xmlns:r="http://schemas.openxmlformats.org/officeDocument/2006/relationships" xmlns:p="http://schemas.openxmlformats.org/presentationml/2006/main">
  <p:tag name="TIMING" val="|9.8|26.3|37.7|30.8|18.6|57.7|37.7|34.9|28.7"/>
</p:tagLst>
</file>

<file path=ppt/tags/tag13.xml><?xml version="1.0" encoding="utf-8"?>
<p:tagLst xmlns:a="http://schemas.openxmlformats.org/drawingml/2006/main" xmlns:r="http://schemas.openxmlformats.org/officeDocument/2006/relationships" xmlns:p="http://schemas.openxmlformats.org/presentationml/2006/main">
  <p:tag name="TIMING" val="|13.9"/>
</p:tagLst>
</file>

<file path=ppt/tags/tag14.xml><?xml version="1.0" encoding="utf-8"?>
<p:tagLst xmlns:a="http://schemas.openxmlformats.org/drawingml/2006/main" xmlns:r="http://schemas.openxmlformats.org/officeDocument/2006/relationships" xmlns:p="http://schemas.openxmlformats.org/presentationml/2006/main">
  <p:tag name="TIMING" val="|129.9"/>
</p:tagLst>
</file>

<file path=ppt/tags/tag2.xml><?xml version="1.0" encoding="utf-8"?>
<p:tagLst xmlns:a="http://schemas.openxmlformats.org/drawingml/2006/main" xmlns:r="http://schemas.openxmlformats.org/officeDocument/2006/relationships" xmlns:p="http://schemas.openxmlformats.org/presentationml/2006/main">
  <p:tag name="TIMING" val="|0.6|3.7|11.4|9.8|6.2|13.4"/>
</p:tagLst>
</file>

<file path=ppt/tags/tag3.xml><?xml version="1.0" encoding="utf-8"?>
<p:tagLst xmlns:a="http://schemas.openxmlformats.org/drawingml/2006/main" xmlns:r="http://schemas.openxmlformats.org/officeDocument/2006/relationships" xmlns:p="http://schemas.openxmlformats.org/presentationml/2006/main">
  <p:tag name="TIMING" val="|1.5|16.8|5.9|18.5|13.2|5.4"/>
</p:tagLst>
</file>

<file path=ppt/tags/tag4.xml><?xml version="1.0" encoding="utf-8"?>
<p:tagLst xmlns:a="http://schemas.openxmlformats.org/drawingml/2006/main" xmlns:r="http://schemas.openxmlformats.org/officeDocument/2006/relationships" xmlns:p="http://schemas.openxmlformats.org/presentationml/2006/main">
  <p:tag name="TIMING" val="|6.2|51.3|18.6|3.8"/>
</p:tagLst>
</file>

<file path=ppt/tags/tag5.xml><?xml version="1.0" encoding="utf-8"?>
<p:tagLst xmlns:a="http://schemas.openxmlformats.org/drawingml/2006/main" xmlns:r="http://schemas.openxmlformats.org/officeDocument/2006/relationships" xmlns:p="http://schemas.openxmlformats.org/presentationml/2006/main">
  <p:tag name="TIMING" val="|13.3|11.9|20.2"/>
</p:tagLst>
</file>

<file path=ppt/tags/tag6.xml><?xml version="1.0" encoding="utf-8"?>
<p:tagLst xmlns:a="http://schemas.openxmlformats.org/drawingml/2006/main" xmlns:r="http://schemas.openxmlformats.org/officeDocument/2006/relationships" xmlns:p="http://schemas.openxmlformats.org/presentationml/2006/main">
  <p:tag name="TIMING" val="|14"/>
</p:tagLst>
</file>

<file path=ppt/tags/tag7.xml><?xml version="1.0" encoding="utf-8"?>
<p:tagLst xmlns:a="http://schemas.openxmlformats.org/drawingml/2006/main" xmlns:r="http://schemas.openxmlformats.org/officeDocument/2006/relationships" xmlns:p="http://schemas.openxmlformats.org/presentationml/2006/main">
  <p:tag name="TIMING" val="|5.9|24.9|16.5"/>
</p:tagLst>
</file>

<file path=ppt/tags/tag8.xml><?xml version="1.0" encoding="utf-8"?>
<p:tagLst xmlns:a="http://schemas.openxmlformats.org/drawingml/2006/main" xmlns:r="http://schemas.openxmlformats.org/officeDocument/2006/relationships" xmlns:p="http://schemas.openxmlformats.org/presentationml/2006/main">
  <p:tag name="TIMING" val="|10.9|40.2"/>
</p:tagLst>
</file>

<file path=ppt/tags/tag9.xml><?xml version="1.0" encoding="utf-8"?>
<p:tagLst xmlns:a="http://schemas.openxmlformats.org/drawingml/2006/main" xmlns:r="http://schemas.openxmlformats.org/officeDocument/2006/relationships" xmlns:p="http://schemas.openxmlformats.org/presentationml/2006/main">
  <p:tag name="TIMING" val="|50.4|61.5|19|41.2|39.3|33.8|20.8"/>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Webdings" pitchFamily="18" charset="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Webdings" pitchFamily="18" charset="2"/>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00</TotalTime>
  <Words>3281</Words>
  <Application>Microsoft Office PowerPoint</Application>
  <PresentationFormat>全屏显示(4:3)</PresentationFormat>
  <Paragraphs>867</Paragraphs>
  <Slides>15</Slides>
  <Notes>15</Notes>
  <HiddenSlides>0</HiddenSlides>
  <MMClips>15</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7" baseType="lpstr">
      <vt:lpstr>黑体</vt:lpstr>
      <vt:lpstr>华文中宋</vt:lpstr>
      <vt:lpstr>宋体</vt:lpstr>
      <vt:lpstr>幼圆</vt:lpstr>
      <vt:lpstr>Arial Black</vt:lpstr>
      <vt:lpstr>Book Antiqua</vt:lpstr>
      <vt:lpstr>Bookman Old Style</vt:lpstr>
      <vt:lpstr>Symbol</vt:lpstr>
      <vt:lpstr>Times New Roman</vt:lpstr>
      <vt:lpstr>Webdings</vt:lpstr>
      <vt:lpstr>默认设计模板</vt:lpstr>
      <vt:lpstr>Equation</vt:lpstr>
      <vt:lpstr>第三章</vt:lpstr>
      <vt:lpstr>PowerPoint 演示文稿</vt:lpstr>
      <vt:lpstr>动量</vt:lpstr>
      <vt:lpstr>动量</vt:lpstr>
      <vt:lpstr>动量定理</vt:lpstr>
      <vt:lpstr>积分形式</vt:lpstr>
      <vt:lpstr>投影式</vt:lpstr>
      <vt:lpstr>PowerPoint 演示文稿</vt:lpstr>
      <vt:lpstr>系P定理</vt:lpstr>
      <vt:lpstr>PowerPoint 演示文稿</vt:lpstr>
      <vt:lpstr>动量守恒</vt:lpstr>
      <vt:lpstr>几点说明</vt:lpstr>
      <vt:lpstr>例</vt:lpstr>
      <vt:lpstr>PowerPoint 演示文稿</vt:lpstr>
      <vt:lpstr>第四节</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量与动量守恒</dc:title>
  <dc:creator>梁荫中 沈黄晋</dc:creator>
  <cp:lastModifiedBy>PC</cp:lastModifiedBy>
  <cp:revision>403</cp:revision>
  <dcterms:created xsi:type="dcterms:W3CDTF">2001-02-15T08:41:17Z</dcterms:created>
  <dcterms:modified xsi:type="dcterms:W3CDTF">2020-02-16T08:22:23Z</dcterms:modified>
</cp:coreProperties>
</file>